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266" r:id="rId2"/>
    <p:sldId id="276" r:id="rId3"/>
    <p:sldId id="317" r:id="rId4"/>
    <p:sldId id="318" r:id="rId5"/>
    <p:sldId id="319" r:id="rId6"/>
    <p:sldId id="320" r:id="rId7"/>
    <p:sldId id="321" r:id="rId8"/>
    <p:sldId id="322" r:id="rId9"/>
    <p:sldId id="323" r:id="rId10"/>
    <p:sldId id="335" r:id="rId11"/>
    <p:sldId id="336" r:id="rId12"/>
    <p:sldId id="339" r:id="rId13"/>
    <p:sldId id="338" r:id="rId14"/>
    <p:sldId id="340" r:id="rId15"/>
    <p:sldId id="337" r:id="rId16"/>
    <p:sldId id="271" r:id="rId17"/>
    <p:sldId id="324" r:id="rId18"/>
    <p:sldId id="325" r:id="rId19"/>
    <p:sldId id="333" r:id="rId20"/>
    <p:sldId id="327" r:id="rId21"/>
    <p:sldId id="328" r:id="rId22"/>
    <p:sldId id="329" r:id="rId23"/>
    <p:sldId id="330" r:id="rId24"/>
    <p:sldId id="331" r:id="rId25"/>
    <p:sldId id="332" r:id="rId26"/>
    <p:sldId id="290" r:id="rId27"/>
    <p:sldId id="316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ABF505F-AAB9-42F7-9D85-4A3E529C61A6}">
          <p14:sldIdLst>
            <p14:sldId id="266"/>
            <p14:sldId id="276"/>
            <p14:sldId id="317"/>
            <p14:sldId id="318"/>
            <p14:sldId id="319"/>
            <p14:sldId id="320"/>
            <p14:sldId id="321"/>
            <p14:sldId id="322"/>
            <p14:sldId id="323"/>
            <p14:sldId id="335"/>
            <p14:sldId id="336"/>
            <p14:sldId id="339"/>
            <p14:sldId id="338"/>
            <p14:sldId id="340"/>
            <p14:sldId id="337"/>
            <p14:sldId id="271"/>
          </p14:sldIdLst>
        </p14:section>
        <p14:section name="Supplementary Information" id="{24169344-80AD-41FA-992A-E8DEED2F4B8F}">
          <p14:sldIdLst>
            <p14:sldId id="324"/>
            <p14:sldId id="325"/>
            <p14:sldId id="333"/>
            <p14:sldId id="327"/>
            <p14:sldId id="328"/>
            <p14:sldId id="329"/>
            <p14:sldId id="330"/>
            <p14:sldId id="331"/>
            <p14:sldId id="332"/>
            <p14:sldId id="290"/>
            <p14:sldId id="316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90EE2"/>
    <a:srgbClr val="00C800"/>
    <a:srgbClr val="09FF09"/>
    <a:srgbClr val="66FF66"/>
    <a:srgbClr val="E58103"/>
    <a:srgbClr val="E2EFDA"/>
    <a:srgbClr val="FFFFFF"/>
    <a:srgbClr val="0C26FE"/>
    <a:srgbClr val="008E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186D1F2-A8BD-4257-89D7-3A138292D58E}" v="167" dt="2021-09-08T16:03:50.84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6353" autoAdjust="0"/>
  </p:normalViewPr>
  <p:slideViewPr>
    <p:cSldViewPr snapToGrid="0">
      <p:cViewPr varScale="1">
        <p:scale>
          <a:sx n="75" d="100"/>
          <a:sy n="75" d="100"/>
        </p:scale>
        <p:origin x="67" y="2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35" Type="http://schemas.microsoft.com/office/2015/10/relationships/revisionInfo" Target="revisionInfo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a, Seongbin" userId="544b9413-be9f-46c0-a7bf-9f90ea717985" providerId="ADAL" clId="{1186D1F2-A8BD-4257-89D7-3A138292D58E}"/>
    <pc:docChg chg="undo custSel addSld delSld modSld addSection delSection modSection">
      <pc:chgData name="Ga, Seongbin" userId="544b9413-be9f-46c0-a7bf-9f90ea717985" providerId="ADAL" clId="{1186D1F2-A8BD-4257-89D7-3A138292D58E}" dt="2021-09-08T16:03:50.841" v="167" actId="20577"/>
      <pc:docMkLst>
        <pc:docMk/>
      </pc:docMkLst>
      <pc:sldChg chg="add del">
        <pc:chgData name="Ga, Seongbin" userId="544b9413-be9f-46c0-a7bf-9f90ea717985" providerId="ADAL" clId="{1186D1F2-A8BD-4257-89D7-3A138292D58E}" dt="2021-09-08T15:34:40.941" v="1" actId="47"/>
        <pc:sldMkLst>
          <pc:docMk/>
          <pc:sldMk cId="192747735" sldId="290"/>
        </pc:sldMkLst>
      </pc:sldChg>
      <pc:sldChg chg="add del">
        <pc:chgData name="Ga, Seongbin" userId="544b9413-be9f-46c0-a7bf-9f90ea717985" providerId="ADAL" clId="{1186D1F2-A8BD-4257-89D7-3A138292D58E}" dt="2021-09-08T15:34:40.941" v="1" actId="47"/>
        <pc:sldMkLst>
          <pc:docMk/>
          <pc:sldMk cId="210812814" sldId="316"/>
        </pc:sldMkLst>
      </pc:sldChg>
      <pc:sldChg chg="modSp">
        <pc:chgData name="Ga, Seongbin" userId="544b9413-be9f-46c0-a7bf-9f90ea717985" providerId="ADAL" clId="{1186D1F2-A8BD-4257-89D7-3A138292D58E}" dt="2021-09-08T16:03:50.841" v="167" actId="20577"/>
        <pc:sldMkLst>
          <pc:docMk/>
          <pc:sldMk cId="3682537487" sldId="323"/>
        </pc:sldMkLst>
        <pc:spChg chg="mod">
          <ac:chgData name="Ga, Seongbin" userId="544b9413-be9f-46c0-a7bf-9f90ea717985" providerId="ADAL" clId="{1186D1F2-A8BD-4257-89D7-3A138292D58E}" dt="2021-09-08T16:03:50.841" v="167" actId="20577"/>
          <ac:spMkLst>
            <pc:docMk/>
            <pc:sldMk cId="3682537487" sldId="323"/>
            <ac:spMk id="55" creationId="{6972A548-D44E-4356-9C1B-0E5873010C4E}"/>
          </ac:spMkLst>
        </pc:spChg>
      </pc:sldChg>
      <pc:sldChg chg="add del">
        <pc:chgData name="Ga, Seongbin" userId="544b9413-be9f-46c0-a7bf-9f90ea717985" providerId="ADAL" clId="{1186D1F2-A8BD-4257-89D7-3A138292D58E}" dt="2021-09-08T15:34:40.941" v="1" actId="47"/>
        <pc:sldMkLst>
          <pc:docMk/>
          <pc:sldMk cId="3938611504" sldId="324"/>
        </pc:sldMkLst>
      </pc:sldChg>
      <pc:sldChg chg="add del">
        <pc:chgData name="Ga, Seongbin" userId="544b9413-be9f-46c0-a7bf-9f90ea717985" providerId="ADAL" clId="{1186D1F2-A8BD-4257-89D7-3A138292D58E}" dt="2021-09-08T15:34:40.941" v="1" actId="47"/>
        <pc:sldMkLst>
          <pc:docMk/>
          <pc:sldMk cId="2389907191" sldId="325"/>
        </pc:sldMkLst>
      </pc:sldChg>
      <pc:sldChg chg="add del">
        <pc:chgData name="Ga, Seongbin" userId="544b9413-be9f-46c0-a7bf-9f90ea717985" providerId="ADAL" clId="{1186D1F2-A8BD-4257-89D7-3A138292D58E}" dt="2021-09-08T15:34:40.941" v="1" actId="47"/>
        <pc:sldMkLst>
          <pc:docMk/>
          <pc:sldMk cId="333038292" sldId="327"/>
        </pc:sldMkLst>
      </pc:sldChg>
      <pc:sldChg chg="add del">
        <pc:chgData name="Ga, Seongbin" userId="544b9413-be9f-46c0-a7bf-9f90ea717985" providerId="ADAL" clId="{1186D1F2-A8BD-4257-89D7-3A138292D58E}" dt="2021-09-08T15:34:40.941" v="1" actId="47"/>
        <pc:sldMkLst>
          <pc:docMk/>
          <pc:sldMk cId="1168337698" sldId="328"/>
        </pc:sldMkLst>
      </pc:sldChg>
      <pc:sldChg chg="add del">
        <pc:chgData name="Ga, Seongbin" userId="544b9413-be9f-46c0-a7bf-9f90ea717985" providerId="ADAL" clId="{1186D1F2-A8BD-4257-89D7-3A138292D58E}" dt="2021-09-08T15:34:40.941" v="1" actId="47"/>
        <pc:sldMkLst>
          <pc:docMk/>
          <pc:sldMk cId="3510822283" sldId="329"/>
        </pc:sldMkLst>
      </pc:sldChg>
      <pc:sldChg chg="add del">
        <pc:chgData name="Ga, Seongbin" userId="544b9413-be9f-46c0-a7bf-9f90ea717985" providerId="ADAL" clId="{1186D1F2-A8BD-4257-89D7-3A138292D58E}" dt="2021-09-08T15:34:40.941" v="1" actId="47"/>
        <pc:sldMkLst>
          <pc:docMk/>
          <pc:sldMk cId="86842295" sldId="330"/>
        </pc:sldMkLst>
      </pc:sldChg>
      <pc:sldChg chg="add del">
        <pc:chgData name="Ga, Seongbin" userId="544b9413-be9f-46c0-a7bf-9f90ea717985" providerId="ADAL" clId="{1186D1F2-A8BD-4257-89D7-3A138292D58E}" dt="2021-09-08T15:34:40.941" v="1" actId="47"/>
        <pc:sldMkLst>
          <pc:docMk/>
          <pc:sldMk cId="831369272" sldId="331"/>
        </pc:sldMkLst>
      </pc:sldChg>
      <pc:sldChg chg="add del">
        <pc:chgData name="Ga, Seongbin" userId="544b9413-be9f-46c0-a7bf-9f90ea717985" providerId="ADAL" clId="{1186D1F2-A8BD-4257-89D7-3A138292D58E}" dt="2021-09-08T15:34:40.941" v="1" actId="47"/>
        <pc:sldMkLst>
          <pc:docMk/>
          <pc:sldMk cId="844865667" sldId="332"/>
        </pc:sldMkLst>
      </pc:sldChg>
      <pc:sldChg chg="add del">
        <pc:chgData name="Ga, Seongbin" userId="544b9413-be9f-46c0-a7bf-9f90ea717985" providerId="ADAL" clId="{1186D1F2-A8BD-4257-89D7-3A138292D58E}" dt="2021-09-08T15:34:40.941" v="1" actId="47"/>
        <pc:sldMkLst>
          <pc:docMk/>
          <pc:sldMk cId="3545376161" sldId="333"/>
        </pc:sldMkLst>
      </pc:sldChg>
      <pc:sldChg chg="modAnim">
        <pc:chgData name="Ga, Seongbin" userId="544b9413-be9f-46c0-a7bf-9f90ea717985" providerId="ADAL" clId="{1186D1F2-A8BD-4257-89D7-3A138292D58E}" dt="2021-09-08T15:35:09.124" v="6"/>
        <pc:sldMkLst>
          <pc:docMk/>
          <pc:sldMk cId="3729470932" sldId="340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9A0871-ED59-4B28-94F4-39DE6D1406B6}" type="datetimeFigureOut">
              <a:rPr lang="ko-KR" altLang="en-US" smtClean="0"/>
              <a:t>2021-09-0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41508D-6DAB-4C99-B4C5-B1E397247BF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09869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5446FC-90F6-4D5A-8587-A895927BD00E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36491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9AD403-A15F-4A2F-B050-AB874136E73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58588" y="1436921"/>
            <a:ext cx="5690680" cy="1517356"/>
          </a:xfrm>
        </p:spPr>
        <p:txBody>
          <a:bodyPr>
            <a:noAutofit/>
          </a:bodyPr>
          <a:lstStyle>
            <a:lvl1pPr>
              <a:defRPr sz="6000"/>
            </a:lvl1pPr>
          </a:lstStyle>
          <a:p>
            <a:r>
              <a:rPr lang="en-US" dirty="0"/>
              <a:t>PRESENTATION</a:t>
            </a:r>
            <a:br>
              <a:rPr lang="en-US" dirty="0"/>
            </a:br>
            <a:r>
              <a:rPr lang="en-US" dirty="0"/>
              <a:t>TITLE    </a:t>
            </a:r>
            <a:endParaRPr lang="ru-RU" dirty="0"/>
          </a:p>
        </p:txBody>
      </p:sp>
      <p:sp>
        <p:nvSpPr>
          <p:cNvPr id="23" name="Text Placeholder 26">
            <a:extLst>
              <a:ext uri="{FF2B5EF4-FFF2-40B4-BE49-F238E27FC236}">
                <a16:creationId xmlns:a16="http://schemas.microsoft.com/office/drawing/2014/main" id="{5BB088E3-63C1-423F-A939-150B8E1F87A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786259" y="5096662"/>
            <a:ext cx="4367531" cy="949829"/>
          </a:xfrm>
        </p:spPr>
        <p:txBody>
          <a:bodyPr>
            <a:noAutofit/>
          </a:bodyPr>
          <a:lstStyle>
            <a:lvl1pPr marL="0" indent="0" algn="l">
              <a:buNone/>
              <a:defRPr sz="2800" b="0" i="0">
                <a:solidFill>
                  <a:schemeClr val="accent3"/>
                </a:solidFill>
                <a:latin typeface="+mn-lt"/>
              </a:defRPr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 dirty="0"/>
              <a:t>Month</a:t>
            </a:r>
            <a:br>
              <a:rPr lang="en-US" dirty="0"/>
            </a:br>
            <a:r>
              <a:rPr lang="en-US" dirty="0"/>
              <a:t>20XX</a:t>
            </a:r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87A7AFAC-3F6D-48D1-A100-148792529BC6}"/>
              </a:ext>
            </a:extLst>
          </p:cNvPr>
          <p:cNvSpPr/>
          <p:nvPr/>
        </p:nvSpPr>
        <p:spPr>
          <a:xfrm>
            <a:off x="8069104" y="5422164"/>
            <a:ext cx="736673" cy="736673"/>
          </a:xfrm>
          <a:custGeom>
            <a:avLst/>
            <a:gdLst>
              <a:gd name="connsiteX0" fmla="*/ 372146 w 736672"/>
              <a:gd name="connsiteY0" fmla="*/ 731592 h 736672"/>
              <a:gd name="connsiteX1" fmla="*/ 731592 w 736672"/>
              <a:gd name="connsiteY1" fmla="*/ 372147 h 736672"/>
              <a:gd name="connsiteX2" fmla="*/ 372146 w 736672"/>
              <a:gd name="connsiteY2" fmla="*/ 12701 h 736672"/>
              <a:gd name="connsiteX3" fmla="*/ 12701 w 736672"/>
              <a:gd name="connsiteY3" fmla="*/ 372147 h 736672"/>
              <a:gd name="connsiteX4" fmla="*/ 372146 w 736672"/>
              <a:gd name="connsiteY4" fmla="*/ 731592 h 736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6672" h="736672">
                <a:moveTo>
                  <a:pt x="372146" y="731592"/>
                </a:moveTo>
                <a:cubicBezTo>
                  <a:pt x="570286" y="731592"/>
                  <a:pt x="731592" y="570286"/>
                  <a:pt x="731592" y="372147"/>
                </a:cubicBezTo>
                <a:cubicBezTo>
                  <a:pt x="731592" y="174007"/>
                  <a:pt x="570286" y="12701"/>
                  <a:pt x="372146" y="12701"/>
                </a:cubicBezTo>
                <a:cubicBezTo>
                  <a:pt x="174007" y="12701"/>
                  <a:pt x="12701" y="174007"/>
                  <a:pt x="12701" y="372147"/>
                </a:cubicBezTo>
                <a:cubicBezTo>
                  <a:pt x="12701" y="570286"/>
                  <a:pt x="174007" y="731592"/>
                  <a:pt x="372146" y="731592"/>
                </a:cubicBezTo>
              </a:path>
            </a:pathLst>
          </a:custGeom>
          <a:solidFill>
            <a:schemeClr val="accent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81A4F88F-4E35-4BB3-AD24-CAC580C12F96}"/>
              </a:ext>
            </a:extLst>
          </p:cNvPr>
          <p:cNvSpPr/>
          <p:nvPr/>
        </p:nvSpPr>
        <p:spPr>
          <a:xfrm>
            <a:off x="9029960" y="3463631"/>
            <a:ext cx="3175313" cy="2946690"/>
          </a:xfrm>
          <a:custGeom>
            <a:avLst/>
            <a:gdLst>
              <a:gd name="connsiteX0" fmla="*/ 3162808 w 3175312"/>
              <a:gd name="connsiteY0" fmla="*/ 12701 h 2946690"/>
              <a:gd name="connsiteX1" fmla="*/ 487925 w 3175312"/>
              <a:gd name="connsiteY1" fmla="*/ 1331091 h 2946690"/>
              <a:gd name="connsiteX2" fmla="*/ 113238 w 3175312"/>
              <a:gd name="connsiteY2" fmla="*/ 2433559 h 2946690"/>
              <a:gd name="connsiteX3" fmla="*/ 127209 w 3175312"/>
              <a:gd name="connsiteY3" fmla="*/ 2461502 h 2946690"/>
              <a:gd name="connsiteX4" fmla="*/ 1229677 w 3175312"/>
              <a:gd name="connsiteY4" fmla="*/ 2836189 h 2946690"/>
              <a:gd name="connsiteX5" fmla="*/ 3162808 w 3175312"/>
              <a:gd name="connsiteY5" fmla="*/ 1882325 h 2946690"/>
              <a:gd name="connsiteX6" fmla="*/ 3162808 w 3175312"/>
              <a:gd name="connsiteY6" fmla="*/ 12701 h 2946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75312" h="2946690">
                <a:moveTo>
                  <a:pt x="3162808" y="12701"/>
                </a:moveTo>
                <a:lnTo>
                  <a:pt x="487925" y="1331091"/>
                </a:lnTo>
                <a:cubicBezTo>
                  <a:pt x="487925" y="1331091"/>
                  <a:pt x="-250018" y="1695617"/>
                  <a:pt x="113238" y="2433559"/>
                </a:cubicBezTo>
                <a:lnTo>
                  <a:pt x="127209" y="2461502"/>
                </a:lnTo>
                <a:cubicBezTo>
                  <a:pt x="127209" y="2461502"/>
                  <a:pt x="491735" y="3199445"/>
                  <a:pt x="1229677" y="2836189"/>
                </a:cubicBezTo>
                <a:lnTo>
                  <a:pt x="3162808" y="1882325"/>
                </a:lnTo>
                <a:lnTo>
                  <a:pt x="3162808" y="12701"/>
                </a:lnTo>
                <a:close/>
              </a:path>
            </a:pathLst>
          </a:custGeom>
          <a:solidFill>
            <a:schemeClr val="accent3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592CE00E-F2AB-4099-8BB8-F109C4F2EFDB}"/>
              </a:ext>
            </a:extLst>
          </p:cNvPr>
          <p:cNvSpPr/>
          <p:nvPr/>
        </p:nvSpPr>
        <p:spPr>
          <a:xfrm>
            <a:off x="11043829" y="4566099"/>
            <a:ext cx="1155814" cy="863685"/>
          </a:xfrm>
          <a:custGeom>
            <a:avLst/>
            <a:gdLst>
              <a:gd name="connsiteX0" fmla="*/ 1148938 w 1155813"/>
              <a:gd name="connsiteY0" fmla="*/ 12701 h 863685"/>
              <a:gd name="connsiteX1" fmla="*/ 173482 w 1155813"/>
              <a:gd name="connsiteY1" fmla="*/ 494079 h 863685"/>
              <a:gd name="connsiteX2" fmla="*/ 28688 w 1155813"/>
              <a:gd name="connsiteY2" fmla="*/ 759535 h 863685"/>
              <a:gd name="connsiteX3" fmla="*/ 31228 w 1155813"/>
              <a:gd name="connsiteY3" fmla="*/ 765885 h 863685"/>
              <a:gd name="connsiteX4" fmla="*/ 329707 w 1155813"/>
              <a:gd name="connsiteY4" fmla="*/ 812880 h 863685"/>
              <a:gd name="connsiteX5" fmla="*/ 1147668 w 1155813"/>
              <a:gd name="connsiteY5" fmla="*/ 408980 h 863685"/>
              <a:gd name="connsiteX6" fmla="*/ 1147668 w 1155813"/>
              <a:gd name="connsiteY6" fmla="*/ 12701 h 863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55813" h="863685">
                <a:moveTo>
                  <a:pt x="1148938" y="12701"/>
                </a:moveTo>
                <a:lnTo>
                  <a:pt x="173482" y="494079"/>
                </a:lnTo>
                <a:cubicBezTo>
                  <a:pt x="173482" y="494079"/>
                  <a:pt x="-47520" y="603309"/>
                  <a:pt x="28688" y="759535"/>
                </a:cubicBezTo>
                <a:lnTo>
                  <a:pt x="31228" y="765885"/>
                </a:lnTo>
                <a:cubicBezTo>
                  <a:pt x="31228" y="765885"/>
                  <a:pt x="108705" y="922111"/>
                  <a:pt x="329707" y="812880"/>
                </a:cubicBezTo>
                <a:lnTo>
                  <a:pt x="1147668" y="408980"/>
                </a:lnTo>
                <a:lnTo>
                  <a:pt x="1147668" y="12701"/>
                </a:lnTo>
                <a:close/>
              </a:path>
            </a:pathLst>
          </a:custGeom>
          <a:solidFill>
            <a:schemeClr val="bg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B0920EEC-7CE3-4708-93D2-53699D17E5E3}"/>
              </a:ext>
            </a:extLst>
          </p:cNvPr>
          <p:cNvSpPr/>
          <p:nvPr/>
        </p:nvSpPr>
        <p:spPr>
          <a:xfrm>
            <a:off x="10743661" y="-1689"/>
            <a:ext cx="1447943" cy="1003399"/>
          </a:xfrm>
          <a:custGeom>
            <a:avLst/>
            <a:gdLst>
              <a:gd name="connsiteX0" fmla="*/ 1446147 w 1447942"/>
              <a:gd name="connsiteY0" fmla="*/ 12701 h 1003398"/>
              <a:gd name="connsiteX1" fmla="*/ 173482 w 1447942"/>
              <a:gd name="connsiteY1" fmla="*/ 640143 h 1003398"/>
              <a:gd name="connsiteX2" fmla="*/ 28688 w 1447942"/>
              <a:gd name="connsiteY2" fmla="*/ 905599 h 1003398"/>
              <a:gd name="connsiteX3" fmla="*/ 31227 w 1447942"/>
              <a:gd name="connsiteY3" fmla="*/ 911950 h 1003398"/>
              <a:gd name="connsiteX4" fmla="*/ 329707 w 1447942"/>
              <a:gd name="connsiteY4" fmla="*/ 958944 h 1003398"/>
              <a:gd name="connsiteX5" fmla="*/ 1446147 w 1447942"/>
              <a:gd name="connsiteY5" fmla="*/ 408980 h 1003398"/>
              <a:gd name="connsiteX6" fmla="*/ 1446147 w 1447942"/>
              <a:gd name="connsiteY6" fmla="*/ 12701 h 100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47942" h="1003398">
                <a:moveTo>
                  <a:pt x="1446147" y="12701"/>
                </a:moveTo>
                <a:lnTo>
                  <a:pt x="173482" y="640143"/>
                </a:lnTo>
                <a:cubicBezTo>
                  <a:pt x="173482" y="640143"/>
                  <a:pt x="-47520" y="749374"/>
                  <a:pt x="28688" y="905599"/>
                </a:cubicBezTo>
                <a:lnTo>
                  <a:pt x="31227" y="911950"/>
                </a:lnTo>
                <a:cubicBezTo>
                  <a:pt x="31227" y="911950"/>
                  <a:pt x="108705" y="1068175"/>
                  <a:pt x="329707" y="958944"/>
                </a:cubicBezTo>
                <a:lnTo>
                  <a:pt x="1446147" y="408980"/>
                </a:lnTo>
                <a:lnTo>
                  <a:pt x="1446147" y="12701"/>
                </a:lnTo>
                <a:close/>
              </a:path>
            </a:pathLst>
          </a:custGeom>
          <a:solidFill>
            <a:schemeClr val="accent3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2DF8B751-9294-46D5-B390-5D322195540F}"/>
              </a:ext>
            </a:extLst>
          </p:cNvPr>
          <p:cNvSpPr/>
          <p:nvPr/>
        </p:nvSpPr>
        <p:spPr>
          <a:xfrm>
            <a:off x="6536780" y="-12701"/>
            <a:ext cx="4978890" cy="2133810"/>
          </a:xfrm>
          <a:custGeom>
            <a:avLst/>
            <a:gdLst>
              <a:gd name="connsiteX0" fmla="*/ 2515401 w 4978890"/>
              <a:gd name="connsiteY0" fmla="*/ 12701 h 2133810"/>
              <a:gd name="connsiteX1" fmla="*/ 371430 w 4978890"/>
              <a:gd name="connsiteY1" fmla="*/ 1069445 h 2133810"/>
              <a:gd name="connsiteX2" fmla="*/ 72951 w 4978890"/>
              <a:gd name="connsiteY2" fmla="*/ 1811198 h 2133810"/>
              <a:gd name="connsiteX3" fmla="*/ 81841 w 4978890"/>
              <a:gd name="connsiteY3" fmla="*/ 1828980 h 2133810"/>
              <a:gd name="connsiteX4" fmla="*/ 851538 w 4978890"/>
              <a:gd name="connsiteY4" fmla="*/ 2043631 h 2133810"/>
              <a:gd name="connsiteX5" fmla="*/ 4968013 w 4978890"/>
              <a:gd name="connsiteY5" fmla="*/ 12701 h 2133810"/>
              <a:gd name="connsiteX6" fmla="*/ 2515401 w 4978890"/>
              <a:gd name="connsiteY6" fmla="*/ 12701 h 2133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978890" h="2133810">
                <a:moveTo>
                  <a:pt x="2515401" y="12701"/>
                </a:moveTo>
                <a:lnTo>
                  <a:pt x="371430" y="1069445"/>
                </a:lnTo>
                <a:cubicBezTo>
                  <a:pt x="371430" y="1069445"/>
                  <a:pt x="-163293" y="1333631"/>
                  <a:pt x="72951" y="1811198"/>
                </a:cubicBezTo>
                <a:lnTo>
                  <a:pt x="81841" y="1828980"/>
                </a:lnTo>
                <a:cubicBezTo>
                  <a:pt x="81841" y="1828980"/>
                  <a:pt x="316814" y="2306547"/>
                  <a:pt x="851538" y="2043631"/>
                </a:cubicBezTo>
                <a:lnTo>
                  <a:pt x="4968013" y="12701"/>
                </a:lnTo>
                <a:lnTo>
                  <a:pt x="2515401" y="12701"/>
                </a:lnTo>
                <a:close/>
              </a:path>
            </a:pathLst>
          </a:custGeom>
          <a:solidFill>
            <a:schemeClr val="accent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E0F651C6-BE74-4133-ABA8-316072D4F5B5}"/>
              </a:ext>
            </a:extLst>
          </p:cNvPr>
          <p:cNvSpPr/>
          <p:nvPr/>
        </p:nvSpPr>
        <p:spPr>
          <a:xfrm>
            <a:off x="6518963" y="-12701"/>
            <a:ext cx="5029695" cy="2146511"/>
          </a:xfrm>
          <a:custGeom>
            <a:avLst/>
            <a:gdLst>
              <a:gd name="connsiteX0" fmla="*/ 4942646 w 5029695"/>
              <a:gd name="connsiteY0" fmla="*/ 12701 h 2146511"/>
              <a:gd name="connsiteX1" fmla="*/ 860464 w 5029695"/>
              <a:gd name="connsiteY1" fmla="*/ 2025849 h 2146511"/>
              <a:gd name="connsiteX2" fmla="*/ 295258 w 5029695"/>
              <a:gd name="connsiteY2" fmla="*/ 2019499 h 2146511"/>
              <a:gd name="connsiteX3" fmla="*/ 116171 w 5029695"/>
              <a:gd name="connsiteY3" fmla="*/ 1820089 h 2146511"/>
              <a:gd name="connsiteX4" fmla="*/ 107280 w 5029695"/>
              <a:gd name="connsiteY4" fmla="*/ 1802307 h 2146511"/>
              <a:gd name="connsiteX5" fmla="*/ 165705 w 5029695"/>
              <a:gd name="connsiteY5" fmla="*/ 1273935 h 2146511"/>
              <a:gd name="connsiteX6" fmla="*/ 398138 w 5029695"/>
              <a:gd name="connsiteY6" fmla="*/ 1085957 h 2146511"/>
              <a:gd name="connsiteX7" fmla="*/ 2576402 w 5029695"/>
              <a:gd name="connsiteY7" fmla="*/ 12701 h 2146511"/>
              <a:gd name="connsiteX8" fmla="*/ 2490034 w 5029695"/>
              <a:gd name="connsiteY8" fmla="*/ 12701 h 2146511"/>
              <a:gd name="connsiteX9" fmla="*/ 381626 w 5029695"/>
              <a:gd name="connsiteY9" fmla="*/ 1052934 h 2146511"/>
              <a:gd name="connsiteX10" fmla="*/ 137762 w 5029695"/>
              <a:gd name="connsiteY10" fmla="*/ 1249803 h 2146511"/>
              <a:gd name="connsiteX11" fmla="*/ 74256 w 5029695"/>
              <a:gd name="connsiteY11" fmla="*/ 1820089 h 2146511"/>
              <a:gd name="connsiteX12" fmla="*/ 83147 w 5029695"/>
              <a:gd name="connsiteY12" fmla="*/ 1837871 h 2146511"/>
              <a:gd name="connsiteX13" fmla="*/ 273666 w 5029695"/>
              <a:gd name="connsiteY13" fmla="*/ 2051252 h 2146511"/>
              <a:gd name="connsiteX14" fmla="*/ 564525 w 5029695"/>
              <a:gd name="connsiteY14" fmla="*/ 2141431 h 2146511"/>
              <a:gd name="connsiteX15" fmla="*/ 878246 w 5029695"/>
              <a:gd name="connsiteY15" fmla="*/ 2060143 h 2146511"/>
              <a:gd name="connsiteX16" fmla="*/ 5029014 w 5029695"/>
              <a:gd name="connsiteY16" fmla="*/ 12701 h 2146511"/>
              <a:gd name="connsiteX17" fmla="*/ 4942646 w 5029695"/>
              <a:gd name="connsiteY17" fmla="*/ 12701 h 21465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5029695" h="2146511">
                <a:moveTo>
                  <a:pt x="4942646" y="12701"/>
                </a:moveTo>
                <a:lnTo>
                  <a:pt x="860464" y="2025849"/>
                </a:lnTo>
                <a:cubicBezTo>
                  <a:pt x="645812" y="2131270"/>
                  <a:pt x="456564" y="2130000"/>
                  <a:pt x="295258" y="2019499"/>
                </a:cubicBezTo>
                <a:cubicBezTo>
                  <a:pt x="174596" y="1936941"/>
                  <a:pt x="116171" y="1821359"/>
                  <a:pt x="116171" y="1820089"/>
                </a:cubicBezTo>
                <a:lnTo>
                  <a:pt x="107280" y="1802307"/>
                </a:lnTo>
                <a:cubicBezTo>
                  <a:pt x="13290" y="1611789"/>
                  <a:pt x="32342" y="1433971"/>
                  <a:pt x="165705" y="1273935"/>
                </a:cubicBezTo>
                <a:cubicBezTo>
                  <a:pt x="266045" y="1153274"/>
                  <a:pt x="395598" y="1087227"/>
                  <a:pt x="398138" y="1085957"/>
                </a:cubicBezTo>
                <a:lnTo>
                  <a:pt x="2576402" y="12701"/>
                </a:lnTo>
                <a:lnTo>
                  <a:pt x="2490034" y="12701"/>
                </a:lnTo>
                <a:lnTo>
                  <a:pt x="381626" y="1052934"/>
                </a:lnTo>
                <a:cubicBezTo>
                  <a:pt x="376546" y="1055474"/>
                  <a:pt x="243183" y="1121520"/>
                  <a:pt x="137762" y="1249803"/>
                </a:cubicBezTo>
                <a:cubicBezTo>
                  <a:pt x="38693" y="1369195"/>
                  <a:pt x="-51486" y="1564794"/>
                  <a:pt x="74256" y="1820089"/>
                </a:cubicBezTo>
                <a:lnTo>
                  <a:pt x="83147" y="1837871"/>
                </a:lnTo>
                <a:cubicBezTo>
                  <a:pt x="85687" y="1842952"/>
                  <a:pt x="145383" y="1962343"/>
                  <a:pt x="273666" y="2051252"/>
                </a:cubicBezTo>
                <a:cubicBezTo>
                  <a:pt x="342253" y="2098247"/>
                  <a:pt x="440053" y="2141431"/>
                  <a:pt x="564525" y="2141431"/>
                </a:cubicBezTo>
                <a:cubicBezTo>
                  <a:pt x="654703" y="2141431"/>
                  <a:pt x="758854" y="2119839"/>
                  <a:pt x="878246" y="2060143"/>
                </a:cubicBezTo>
                <a:lnTo>
                  <a:pt x="5029014" y="12701"/>
                </a:lnTo>
                <a:lnTo>
                  <a:pt x="4942646" y="12701"/>
                </a:lnTo>
                <a:close/>
              </a:path>
            </a:pathLst>
          </a:custGeom>
          <a:solidFill>
            <a:schemeClr val="bg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6" name="Text Placeholder 14">
            <a:extLst>
              <a:ext uri="{FF2B5EF4-FFF2-40B4-BE49-F238E27FC236}">
                <a16:creationId xmlns:a16="http://schemas.microsoft.com/office/drawing/2014/main" id="{2A3D73F7-77EC-4576-B541-20C032F462DC}"/>
              </a:ext>
            </a:extLst>
          </p:cNvPr>
          <p:cNvSpPr>
            <a:spLocks noGrp="1"/>
          </p:cNvSpPr>
          <p:nvPr userDrawn="1">
            <p:ph type="body" sz="quarter" idx="13" hasCustomPrompt="1"/>
          </p:nvPr>
        </p:nvSpPr>
        <p:spPr>
          <a:xfrm>
            <a:off x="786259" y="3425363"/>
            <a:ext cx="3629300" cy="949829"/>
          </a:xfrm>
        </p:spPr>
        <p:txBody>
          <a:bodyPr>
            <a:normAutofit/>
          </a:bodyPr>
          <a:lstStyle>
            <a:lvl1pPr marL="0" indent="0">
              <a:buNone/>
              <a:defRPr sz="2800" b="1" i="0"/>
            </a:lvl1pPr>
          </a:lstStyle>
          <a:p>
            <a:pPr lvl="0"/>
            <a:r>
              <a:rPr lang="en-US" dirty="0"/>
              <a:t>Presentation</a:t>
            </a:r>
            <a:br>
              <a:rPr lang="en-US" dirty="0"/>
            </a:br>
            <a:r>
              <a:rPr lang="en-US" dirty="0"/>
              <a:t>Tagline</a:t>
            </a:r>
          </a:p>
        </p:txBody>
      </p:sp>
      <p:sp>
        <p:nvSpPr>
          <p:cNvPr id="40" name="Graphic 37">
            <a:extLst>
              <a:ext uri="{FF2B5EF4-FFF2-40B4-BE49-F238E27FC236}">
                <a16:creationId xmlns:a16="http://schemas.microsoft.com/office/drawing/2014/main" id="{9F75ED2D-7077-4753-B623-4B9A718EB224}"/>
              </a:ext>
            </a:extLst>
          </p:cNvPr>
          <p:cNvSpPr/>
          <p:nvPr userDrawn="1"/>
        </p:nvSpPr>
        <p:spPr>
          <a:xfrm>
            <a:off x="895717" y="3124629"/>
            <a:ext cx="2158296" cy="151200"/>
          </a:xfrm>
          <a:custGeom>
            <a:avLst/>
            <a:gdLst>
              <a:gd name="connsiteX0" fmla="*/ 2087180 w 2158295"/>
              <a:gd name="connsiteY0" fmla="*/ 153601 h 165045"/>
              <a:gd name="connsiteX1" fmla="*/ 82504 w 2158295"/>
              <a:gd name="connsiteY1" fmla="*/ 153601 h 165045"/>
              <a:gd name="connsiteX2" fmla="*/ 12677 w 2158295"/>
              <a:gd name="connsiteY2" fmla="*/ 83774 h 165045"/>
              <a:gd name="connsiteX3" fmla="*/ 12677 w 2158295"/>
              <a:gd name="connsiteY3" fmla="*/ 83774 h 165045"/>
              <a:gd name="connsiteX4" fmla="*/ 82504 w 2158295"/>
              <a:gd name="connsiteY4" fmla="*/ 12677 h 165045"/>
              <a:gd name="connsiteX5" fmla="*/ 2087180 w 2158295"/>
              <a:gd name="connsiteY5" fmla="*/ 12677 h 165045"/>
              <a:gd name="connsiteX6" fmla="*/ 2157008 w 2158295"/>
              <a:gd name="connsiteY6" fmla="*/ 82504 h 165045"/>
              <a:gd name="connsiteX7" fmla="*/ 2157008 w 2158295"/>
              <a:gd name="connsiteY7" fmla="*/ 82504 h 165045"/>
              <a:gd name="connsiteX8" fmla="*/ 2087180 w 2158295"/>
              <a:gd name="connsiteY8" fmla="*/ 153601 h 165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58295" h="165045">
                <a:moveTo>
                  <a:pt x="2087180" y="153601"/>
                </a:moveTo>
                <a:lnTo>
                  <a:pt x="82504" y="153601"/>
                </a:lnTo>
                <a:cubicBezTo>
                  <a:pt x="44417" y="153601"/>
                  <a:pt x="12677" y="121861"/>
                  <a:pt x="12677" y="83774"/>
                </a:cubicBezTo>
                <a:lnTo>
                  <a:pt x="12677" y="83774"/>
                </a:lnTo>
                <a:cubicBezTo>
                  <a:pt x="12677" y="44417"/>
                  <a:pt x="44417" y="12677"/>
                  <a:pt x="82504" y="12677"/>
                </a:cubicBezTo>
                <a:lnTo>
                  <a:pt x="2087180" y="12677"/>
                </a:lnTo>
                <a:cubicBezTo>
                  <a:pt x="2125268" y="12677"/>
                  <a:pt x="2157008" y="44417"/>
                  <a:pt x="2157008" y="82504"/>
                </a:cubicBezTo>
                <a:lnTo>
                  <a:pt x="2157008" y="82504"/>
                </a:lnTo>
                <a:cubicBezTo>
                  <a:pt x="2157008" y="121861"/>
                  <a:pt x="2126538" y="153601"/>
                  <a:pt x="2087180" y="153601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2681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2" name="Graphic 36">
            <a:extLst>
              <a:ext uri="{FF2B5EF4-FFF2-40B4-BE49-F238E27FC236}">
                <a16:creationId xmlns:a16="http://schemas.microsoft.com/office/drawing/2014/main" id="{21FF5BCF-BC53-4C3F-8B7F-7077B35ADCA8}"/>
              </a:ext>
            </a:extLst>
          </p:cNvPr>
          <p:cNvSpPr/>
          <p:nvPr userDrawn="1"/>
        </p:nvSpPr>
        <p:spPr>
          <a:xfrm>
            <a:off x="-7816" y="5057878"/>
            <a:ext cx="715108" cy="949829"/>
          </a:xfrm>
          <a:custGeom>
            <a:avLst/>
            <a:gdLst>
              <a:gd name="connsiteX0" fmla="*/ 217522 w 723600"/>
              <a:gd name="connsiteY0" fmla="*/ 9082 h 1015200"/>
              <a:gd name="connsiteX1" fmla="*/ 9082 w 723600"/>
              <a:gd name="connsiteY1" fmla="*/ 9082 h 1015200"/>
              <a:gd name="connsiteX2" fmla="*/ 9082 w 723600"/>
              <a:gd name="connsiteY2" fmla="*/ 1010242 h 1015200"/>
              <a:gd name="connsiteX3" fmla="*/ 217522 w 723600"/>
              <a:gd name="connsiteY3" fmla="*/ 1010242 h 1015200"/>
              <a:gd name="connsiteX4" fmla="*/ 716482 w 723600"/>
              <a:gd name="connsiteY4" fmla="*/ 518842 h 1015200"/>
              <a:gd name="connsiteX5" fmla="*/ 716482 w 723600"/>
              <a:gd name="connsiteY5" fmla="*/ 500482 h 1015200"/>
              <a:gd name="connsiteX6" fmla="*/ 217522 w 723600"/>
              <a:gd name="connsiteY6" fmla="*/ 9082 h 101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23600" h="1015200">
                <a:moveTo>
                  <a:pt x="217522" y="9082"/>
                </a:moveTo>
                <a:lnTo>
                  <a:pt x="9082" y="9082"/>
                </a:lnTo>
                <a:lnTo>
                  <a:pt x="9082" y="1010242"/>
                </a:lnTo>
                <a:lnTo>
                  <a:pt x="217522" y="1010242"/>
                </a:lnTo>
                <a:cubicBezTo>
                  <a:pt x="217522" y="1010242"/>
                  <a:pt x="716482" y="1010242"/>
                  <a:pt x="716482" y="518842"/>
                </a:cubicBezTo>
                <a:lnTo>
                  <a:pt x="716482" y="500482"/>
                </a:lnTo>
                <a:cubicBezTo>
                  <a:pt x="716482" y="500482"/>
                  <a:pt x="716482" y="9082"/>
                  <a:pt x="217522" y="9082"/>
                </a:cubicBezTo>
                <a:close/>
              </a:path>
            </a:pathLst>
          </a:custGeom>
          <a:solidFill>
            <a:schemeClr val="accent3"/>
          </a:solidFill>
          <a:ln w="10680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21" name="Picture Placeholder 20">
            <a:extLst>
              <a:ext uri="{FF2B5EF4-FFF2-40B4-BE49-F238E27FC236}">
                <a16:creationId xmlns:a16="http://schemas.microsoft.com/office/drawing/2014/main" id="{8C7B70A1-A813-470C-A829-7CC44559C94F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4614953" y="0"/>
            <a:ext cx="7585924" cy="5949573"/>
          </a:xfrm>
          <a:custGeom>
            <a:avLst/>
            <a:gdLst>
              <a:gd name="connsiteX0" fmla="*/ 6933229 w 7577047"/>
              <a:gd name="connsiteY0" fmla="*/ 0 h 5937736"/>
              <a:gd name="connsiteX1" fmla="*/ 7577047 w 7577047"/>
              <a:gd name="connsiteY1" fmla="*/ 0 h 5937736"/>
              <a:gd name="connsiteX2" fmla="*/ 6304235 w 7577047"/>
              <a:gd name="connsiteY2" fmla="*/ 626666 h 5937736"/>
              <a:gd name="connsiteX3" fmla="*/ 6159164 w 7577047"/>
              <a:gd name="connsiteY3" fmla="*/ 891545 h 5937736"/>
              <a:gd name="connsiteX4" fmla="*/ 6161282 w 7577047"/>
              <a:gd name="connsiteY4" fmla="*/ 898006 h 5937736"/>
              <a:gd name="connsiteX5" fmla="*/ 6459895 w 7577047"/>
              <a:gd name="connsiteY5" fmla="*/ 944306 h 5937736"/>
              <a:gd name="connsiteX6" fmla="*/ 7577047 w 7577047"/>
              <a:gd name="connsiteY6" fmla="*/ 395166 h 5937736"/>
              <a:gd name="connsiteX7" fmla="*/ 7577047 w 7577047"/>
              <a:gd name="connsiteY7" fmla="*/ 3249617 h 5937736"/>
              <a:gd name="connsiteX8" fmla="*/ 2564157 w 7577047"/>
              <a:gd name="connsiteY8" fmla="*/ 5723977 h 5937736"/>
              <a:gd name="connsiteX9" fmla="*/ 233491 w 7577047"/>
              <a:gd name="connsiteY9" fmla="*/ 4932570 h 5937736"/>
              <a:gd name="connsiteX10" fmla="*/ 213372 w 7577047"/>
              <a:gd name="connsiteY10" fmla="*/ 4891653 h 5937736"/>
              <a:gd name="connsiteX11" fmla="*/ 1004379 w 7577047"/>
              <a:gd name="connsiteY11" fmla="*/ 2559423 h 5937736"/>
              <a:gd name="connsiteX12" fmla="*/ 2132121 w 7577047"/>
              <a:gd name="connsiteY12" fmla="*/ 2002747 h 5937736"/>
              <a:gd name="connsiteX13" fmla="*/ 2176595 w 7577047"/>
              <a:gd name="connsiteY13" fmla="*/ 2037202 h 5937736"/>
              <a:gd name="connsiteX14" fmla="*/ 2467796 w 7577047"/>
              <a:gd name="connsiteY14" fmla="*/ 2127649 h 5937736"/>
              <a:gd name="connsiteX15" fmla="*/ 2781234 w 7577047"/>
              <a:gd name="connsiteY15" fmla="*/ 2046893 h 5937736"/>
              <a:gd name="connsiteX0" fmla="*/ 6948025 w 7577047"/>
              <a:gd name="connsiteY0" fmla="*/ 0 h 5949573"/>
              <a:gd name="connsiteX1" fmla="*/ 7577047 w 7577047"/>
              <a:gd name="connsiteY1" fmla="*/ 11837 h 5949573"/>
              <a:gd name="connsiteX2" fmla="*/ 6304235 w 7577047"/>
              <a:gd name="connsiteY2" fmla="*/ 638503 h 5949573"/>
              <a:gd name="connsiteX3" fmla="*/ 6159164 w 7577047"/>
              <a:gd name="connsiteY3" fmla="*/ 903382 h 5949573"/>
              <a:gd name="connsiteX4" fmla="*/ 6161282 w 7577047"/>
              <a:gd name="connsiteY4" fmla="*/ 909843 h 5949573"/>
              <a:gd name="connsiteX5" fmla="*/ 6459895 w 7577047"/>
              <a:gd name="connsiteY5" fmla="*/ 956143 h 5949573"/>
              <a:gd name="connsiteX6" fmla="*/ 7577047 w 7577047"/>
              <a:gd name="connsiteY6" fmla="*/ 407003 h 5949573"/>
              <a:gd name="connsiteX7" fmla="*/ 7577047 w 7577047"/>
              <a:gd name="connsiteY7" fmla="*/ 3261454 h 5949573"/>
              <a:gd name="connsiteX8" fmla="*/ 2564157 w 7577047"/>
              <a:gd name="connsiteY8" fmla="*/ 5735814 h 5949573"/>
              <a:gd name="connsiteX9" fmla="*/ 233491 w 7577047"/>
              <a:gd name="connsiteY9" fmla="*/ 4944407 h 5949573"/>
              <a:gd name="connsiteX10" fmla="*/ 213372 w 7577047"/>
              <a:gd name="connsiteY10" fmla="*/ 4903490 h 5949573"/>
              <a:gd name="connsiteX11" fmla="*/ 1004379 w 7577047"/>
              <a:gd name="connsiteY11" fmla="*/ 2571260 h 5949573"/>
              <a:gd name="connsiteX12" fmla="*/ 2132121 w 7577047"/>
              <a:gd name="connsiteY12" fmla="*/ 2014584 h 5949573"/>
              <a:gd name="connsiteX13" fmla="*/ 2176595 w 7577047"/>
              <a:gd name="connsiteY13" fmla="*/ 2049039 h 5949573"/>
              <a:gd name="connsiteX14" fmla="*/ 2467796 w 7577047"/>
              <a:gd name="connsiteY14" fmla="*/ 2139486 h 5949573"/>
              <a:gd name="connsiteX15" fmla="*/ 2781234 w 7577047"/>
              <a:gd name="connsiteY15" fmla="*/ 2058730 h 5949573"/>
              <a:gd name="connsiteX16" fmla="*/ 6948025 w 7577047"/>
              <a:gd name="connsiteY16" fmla="*/ 0 h 5949573"/>
              <a:gd name="connsiteX0" fmla="*/ 6948025 w 7580006"/>
              <a:gd name="connsiteY0" fmla="*/ 0 h 5949573"/>
              <a:gd name="connsiteX1" fmla="*/ 7580006 w 7580006"/>
              <a:gd name="connsiteY1" fmla="*/ 0 h 5949573"/>
              <a:gd name="connsiteX2" fmla="*/ 6304235 w 7580006"/>
              <a:gd name="connsiteY2" fmla="*/ 638503 h 5949573"/>
              <a:gd name="connsiteX3" fmla="*/ 6159164 w 7580006"/>
              <a:gd name="connsiteY3" fmla="*/ 903382 h 5949573"/>
              <a:gd name="connsiteX4" fmla="*/ 6161282 w 7580006"/>
              <a:gd name="connsiteY4" fmla="*/ 909843 h 5949573"/>
              <a:gd name="connsiteX5" fmla="*/ 6459895 w 7580006"/>
              <a:gd name="connsiteY5" fmla="*/ 956143 h 5949573"/>
              <a:gd name="connsiteX6" fmla="*/ 7577047 w 7580006"/>
              <a:gd name="connsiteY6" fmla="*/ 407003 h 5949573"/>
              <a:gd name="connsiteX7" fmla="*/ 7577047 w 7580006"/>
              <a:gd name="connsiteY7" fmla="*/ 3261454 h 5949573"/>
              <a:gd name="connsiteX8" fmla="*/ 2564157 w 7580006"/>
              <a:gd name="connsiteY8" fmla="*/ 5735814 h 5949573"/>
              <a:gd name="connsiteX9" fmla="*/ 233491 w 7580006"/>
              <a:gd name="connsiteY9" fmla="*/ 4944407 h 5949573"/>
              <a:gd name="connsiteX10" fmla="*/ 213372 w 7580006"/>
              <a:gd name="connsiteY10" fmla="*/ 4903490 h 5949573"/>
              <a:gd name="connsiteX11" fmla="*/ 1004379 w 7580006"/>
              <a:gd name="connsiteY11" fmla="*/ 2571260 h 5949573"/>
              <a:gd name="connsiteX12" fmla="*/ 2132121 w 7580006"/>
              <a:gd name="connsiteY12" fmla="*/ 2014584 h 5949573"/>
              <a:gd name="connsiteX13" fmla="*/ 2176595 w 7580006"/>
              <a:gd name="connsiteY13" fmla="*/ 2049039 h 5949573"/>
              <a:gd name="connsiteX14" fmla="*/ 2467796 w 7580006"/>
              <a:gd name="connsiteY14" fmla="*/ 2139486 h 5949573"/>
              <a:gd name="connsiteX15" fmla="*/ 2781234 w 7580006"/>
              <a:gd name="connsiteY15" fmla="*/ 2058730 h 5949573"/>
              <a:gd name="connsiteX16" fmla="*/ 6948025 w 7580006"/>
              <a:gd name="connsiteY16" fmla="*/ 0 h 5949573"/>
              <a:gd name="connsiteX0" fmla="*/ 6948025 w 7585924"/>
              <a:gd name="connsiteY0" fmla="*/ 0 h 5949573"/>
              <a:gd name="connsiteX1" fmla="*/ 7585924 w 7585924"/>
              <a:gd name="connsiteY1" fmla="*/ 0 h 5949573"/>
              <a:gd name="connsiteX2" fmla="*/ 6304235 w 7585924"/>
              <a:gd name="connsiteY2" fmla="*/ 638503 h 5949573"/>
              <a:gd name="connsiteX3" fmla="*/ 6159164 w 7585924"/>
              <a:gd name="connsiteY3" fmla="*/ 903382 h 5949573"/>
              <a:gd name="connsiteX4" fmla="*/ 6161282 w 7585924"/>
              <a:gd name="connsiteY4" fmla="*/ 909843 h 5949573"/>
              <a:gd name="connsiteX5" fmla="*/ 6459895 w 7585924"/>
              <a:gd name="connsiteY5" fmla="*/ 956143 h 5949573"/>
              <a:gd name="connsiteX6" fmla="*/ 7577047 w 7585924"/>
              <a:gd name="connsiteY6" fmla="*/ 407003 h 5949573"/>
              <a:gd name="connsiteX7" fmla="*/ 7577047 w 7585924"/>
              <a:gd name="connsiteY7" fmla="*/ 3261454 h 5949573"/>
              <a:gd name="connsiteX8" fmla="*/ 2564157 w 7585924"/>
              <a:gd name="connsiteY8" fmla="*/ 5735814 h 5949573"/>
              <a:gd name="connsiteX9" fmla="*/ 233491 w 7585924"/>
              <a:gd name="connsiteY9" fmla="*/ 4944407 h 5949573"/>
              <a:gd name="connsiteX10" fmla="*/ 213372 w 7585924"/>
              <a:gd name="connsiteY10" fmla="*/ 4903490 h 5949573"/>
              <a:gd name="connsiteX11" fmla="*/ 1004379 w 7585924"/>
              <a:gd name="connsiteY11" fmla="*/ 2571260 h 5949573"/>
              <a:gd name="connsiteX12" fmla="*/ 2132121 w 7585924"/>
              <a:gd name="connsiteY12" fmla="*/ 2014584 h 5949573"/>
              <a:gd name="connsiteX13" fmla="*/ 2176595 w 7585924"/>
              <a:gd name="connsiteY13" fmla="*/ 2049039 h 5949573"/>
              <a:gd name="connsiteX14" fmla="*/ 2467796 w 7585924"/>
              <a:gd name="connsiteY14" fmla="*/ 2139486 h 5949573"/>
              <a:gd name="connsiteX15" fmla="*/ 2781234 w 7585924"/>
              <a:gd name="connsiteY15" fmla="*/ 2058730 h 5949573"/>
              <a:gd name="connsiteX16" fmla="*/ 6948025 w 7585924"/>
              <a:gd name="connsiteY16" fmla="*/ 0 h 5949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7585924" h="5949573">
                <a:moveTo>
                  <a:pt x="6948025" y="0"/>
                </a:moveTo>
                <a:lnTo>
                  <a:pt x="7585924" y="0"/>
                </a:lnTo>
                <a:lnTo>
                  <a:pt x="6304235" y="638503"/>
                </a:lnTo>
                <a:cubicBezTo>
                  <a:pt x="6304235" y="638503"/>
                  <a:pt x="6082923" y="747254"/>
                  <a:pt x="6159164" y="903382"/>
                </a:cubicBezTo>
                <a:lnTo>
                  <a:pt x="6161282" y="909843"/>
                </a:lnTo>
                <a:cubicBezTo>
                  <a:pt x="6161282" y="909843"/>
                  <a:pt x="6239641" y="1064894"/>
                  <a:pt x="6459895" y="956143"/>
                </a:cubicBezTo>
                <a:lnTo>
                  <a:pt x="7577047" y="407003"/>
                </a:lnTo>
                <a:lnTo>
                  <a:pt x="7577047" y="3261454"/>
                </a:lnTo>
                <a:lnTo>
                  <a:pt x="2564157" y="5735814"/>
                </a:lnTo>
                <a:cubicBezTo>
                  <a:pt x="1003320" y="6506764"/>
                  <a:pt x="233491" y="4944407"/>
                  <a:pt x="233491" y="4944407"/>
                </a:cubicBezTo>
                <a:lnTo>
                  <a:pt x="213372" y="4903490"/>
                </a:lnTo>
                <a:cubicBezTo>
                  <a:pt x="-556457" y="3341133"/>
                  <a:pt x="1004379" y="2571260"/>
                  <a:pt x="1004379" y="2571260"/>
                </a:cubicBezTo>
                <a:lnTo>
                  <a:pt x="2132121" y="2014584"/>
                </a:lnTo>
                <a:cubicBezTo>
                  <a:pt x="2145886" y="2026428"/>
                  <a:pt x="2160712" y="2038272"/>
                  <a:pt x="2176595" y="2049039"/>
                </a:cubicBezTo>
                <a:cubicBezTo>
                  <a:pt x="2245424" y="2096416"/>
                  <a:pt x="2342844" y="2139486"/>
                  <a:pt x="2467796" y="2139486"/>
                </a:cubicBezTo>
                <a:cubicBezTo>
                  <a:pt x="2557803" y="2139486"/>
                  <a:pt x="2661577" y="2117951"/>
                  <a:pt x="2781234" y="2058730"/>
                </a:cubicBezTo>
                <a:lnTo>
                  <a:pt x="6948025" y="0"/>
                </a:lnTo>
                <a:close/>
              </a:path>
            </a:pathLst>
          </a:custGeom>
          <a:noFill/>
        </p:spPr>
        <p:txBody>
          <a:bodyPr wrap="square" anchor="ctr" anchorCtr="0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1168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icture Placeholder 25">
            <a:extLst>
              <a:ext uri="{FF2B5EF4-FFF2-40B4-BE49-F238E27FC236}">
                <a16:creationId xmlns:a16="http://schemas.microsoft.com/office/drawing/2014/main" id="{3C229411-48AD-4A50-B02E-041030F18963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5245189" y="1"/>
            <a:ext cx="6943003" cy="5934621"/>
          </a:xfrm>
          <a:custGeom>
            <a:avLst/>
            <a:gdLst>
              <a:gd name="connsiteX0" fmla="*/ 6940462 w 6943003"/>
              <a:gd name="connsiteY0" fmla="*/ 0 h 5934621"/>
              <a:gd name="connsiteX1" fmla="*/ 6943003 w 6943003"/>
              <a:gd name="connsiteY1" fmla="*/ 0 h 5934621"/>
              <a:gd name="connsiteX2" fmla="*/ 6943003 w 6943003"/>
              <a:gd name="connsiteY2" fmla="*/ 3562350 h 5934621"/>
              <a:gd name="connsiteX3" fmla="*/ 2564043 w 6943003"/>
              <a:gd name="connsiteY3" fmla="*/ 5721350 h 5934621"/>
              <a:gd name="connsiteX4" fmla="*/ 233592 w 6943003"/>
              <a:gd name="connsiteY4" fmla="*/ 4930141 h 5934621"/>
              <a:gd name="connsiteX5" fmla="*/ 213272 w 6943003"/>
              <a:gd name="connsiteY5" fmla="*/ 4889500 h 5934621"/>
              <a:gd name="connsiteX6" fmla="*/ 1004482 w 6943003"/>
              <a:gd name="connsiteY6" fmla="*/ 2559050 h 5934621"/>
              <a:gd name="connsiteX7" fmla="*/ 2136693 w 6943003"/>
              <a:gd name="connsiteY7" fmla="*/ 2000704 h 5934621"/>
              <a:gd name="connsiteX8" fmla="*/ 2183042 w 6943003"/>
              <a:gd name="connsiteY8" fmla="*/ 2039620 h 5934621"/>
              <a:gd name="connsiteX9" fmla="*/ 2473872 w 6943003"/>
              <a:gd name="connsiteY9" fmla="*/ 2129790 h 5934621"/>
              <a:gd name="connsiteX10" fmla="*/ 2787562 w 6943003"/>
              <a:gd name="connsiteY10" fmla="*/ 2048510 h 59346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943003" h="5934621">
                <a:moveTo>
                  <a:pt x="6940462" y="0"/>
                </a:moveTo>
                <a:lnTo>
                  <a:pt x="6943003" y="0"/>
                </a:lnTo>
                <a:lnTo>
                  <a:pt x="6943003" y="3562350"/>
                </a:lnTo>
                <a:lnTo>
                  <a:pt x="2564043" y="5721350"/>
                </a:lnTo>
                <a:cubicBezTo>
                  <a:pt x="1003212" y="6490971"/>
                  <a:pt x="233592" y="4930141"/>
                  <a:pt x="233592" y="4930141"/>
                </a:cubicBezTo>
                <a:lnTo>
                  <a:pt x="213272" y="4889500"/>
                </a:lnTo>
                <a:cubicBezTo>
                  <a:pt x="-556348" y="3328670"/>
                  <a:pt x="1004482" y="2559050"/>
                  <a:pt x="1004482" y="2559050"/>
                </a:cubicBezTo>
                <a:lnTo>
                  <a:pt x="2136693" y="2000704"/>
                </a:lnTo>
                <a:lnTo>
                  <a:pt x="2183042" y="2039620"/>
                </a:lnTo>
                <a:cubicBezTo>
                  <a:pt x="2251622" y="2086610"/>
                  <a:pt x="2349412" y="2129790"/>
                  <a:pt x="2473872" y="2129790"/>
                </a:cubicBezTo>
                <a:cubicBezTo>
                  <a:pt x="2564042" y="2129790"/>
                  <a:pt x="2668182" y="2108200"/>
                  <a:pt x="2787562" y="2048510"/>
                </a:cubicBezTo>
                <a:close/>
              </a:path>
            </a:pathLst>
          </a:custGeom>
        </p:spPr>
        <p:txBody>
          <a:bodyPr wrap="square" anchor="ctr" anchorCtr="0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ru-RU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99AD403-A15F-4A2F-B050-AB874136E73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14944" y="453050"/>
            <a:ext cx="10515600" cy="1325563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HANK YOU!</a:t>
            </a:r>
            <a:endParaRPr lang="ru-RU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F9E3EED1-7BB3-4B75-BCA9-1C1223740B3C}"/>
              </a:ext>
            </a:extLst>
          </p:cNvPr>
          <p:cNvSpPr/>
          <p:nvPr/>
        </p:nvSpPr>
        <p:spPr>
          <a:xfrm>
            <a:off x="8704586" y="5422906"/>
            <a:ext cx="736600" cy="736600"/>
          </a:xfrm>
          <a:custGeom>
            <a:avLst/>
            <a:gdLst>
              <a:gd name="connsiteX0" fmla="*/ 372104 w 736600"/>
              <a:gd name="connsiteY0" fmla="*/ 731514 h 736600"/>
              <a:gd name="connsiteX1" fmla="*/ 731514 w 736600"/>
              <a:gd name="connsiteY1" fmla="*/ 372104 h 736600"/>
              <a:gd name="connsiteX2" fmla="*/ 372104 w 736600"/>
              <a:gd name="connsiteY2" fmla="*/ 12694 h 736600"/>
              <a:gd name="connsiteX3" fmla="*/ 12694 w 736600"/>
              <a:gd name="connsiteY3" fmla="*/ 372104 h 736600"/>
              <a:gd name="connsiteX4" fmla="*/ 372104 w 736600"/>
              <a:gd name="connsiteY4" fmla="*/ 731514 h 736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6600" h="736600">
                <a:moveTo>
                  <a:pt x="372104" y="731514"/>
                </a:moveTo>
                <a:cubicBezTo>
                  <a:pt x="570224" y="731514"/>
                  <a:pt x="731514" y="570224"/>
                  <a:pt x="731514" y="372104"/>
                </a:cubicBezTo>
                <a:cubicBezTo>
                  <a:pt x="731514" y="173984"/>
                  <a:pt x="570224" y="12694"/>
                  <a:pt x="372104" y="12694"/>
                </a:cubicBezTo>
                <a:cubicBezTo>
                  <a:pt x="173984" y="12694"/>
                  <a:pt x="12694" y="173984"/>
                  <a:pt x="12694" y="372104"/>
                </a:cubicBezTo>
                <a:cubicBezTo>
                  <a:pt x="12694" y="570224"/>
                  <a:pt x="173984" y="731514"/>
                  <a:pt x="372104" y="731514"/>
                </a:cubicBezTo>
              </a:path>
            </a:pathLst>
          </a:custGeom>
          <a:solidFill>
            <a:schemeClr val="accent1"/>
          </a:solidFill>
          <a:ln w="12694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29016A5F-A55B-4605-B66C-5C6E2BF4919F}"/>
              </a:ext>
            </a:extLst>
          </p:cNvPr>
          <p:cNvSpPr/>
          <p:nvPr/>
        </p:nvSpPr>
        <p:spPr>
          <a:xfrm>
            <a:off x="9659429" y="3776986"/>
            <a:ext cx="2540000" cy="2628900"/>
          </a:xfrm>
          <a:custGeom>
            <a:avLst/>
            <a:gdLst>
              <a:gd name="connsiteX0" fmla="*/ 2528761 w 2540000"/>
              <a:gd name="connsiteY0" fmla="*/ 12694 h 2628900"/>
              <a:gd name="connsiteX1" fmla="*/ 487871 w 2540000"/>
              <a:gd name="connsiteY1" fmla="*/ 1018534 h 2628900"/>
              <a:gd name="connsiteX2" fmla="*/ 113221 w 2540000"/>
              <a:gd name="connsiteY2" fmla="*/ 2120894 h 2628900"/>
              <a:gd name="connsiteX3" fmla="*/ 127191 w 2540000"/>
              <a:gd name="connsiteY3" fmla="*/ 2148834 h 2628900"/>
              <a:gd name="connsiteX4" fmla="*/ 1229551 w 2540000"/>
              <a:gd name="connsiteY4" fmla="*/ 2523484 h 2628900"/>
              <a:gd name="connsiteX5" fmla="*/ 2528761 w 2540000"/>
              <a:gd name="connsiteY5" fmla="*/ 1883404 h 2628900"/>
              <a:gd name="connsiteX6" fmla="*/ 2528761 w 2540000"/>
              <a:gd name="connsiteY6" fmla="*/ 12694 h 2628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40000" h="2628900">
                <a:moveTo>
                  <a:pt x="2528761" y="12694"/>
                </a:moveTo>
                <a:lnTo>
                  <a:pt x="487871" y="1018534"/>
                </a:lnTo>
                <a:cubicBezTo>
                  <a:pt x="487871" y="1018534"/>
                  <a:pt x="-249999" y="1383024"/>
                  <a:pt x="113221" y="2120894"/>
                </a:cubicBezTo>
                <a:lnTo>
                  <a:pt x="127191" y="2148834"/>
                </a:lnTo>
                <a:cubicBezTo>
                  <a:pt x="127191" y="2148834"/>
                  <a:pt x="491681" y="2886705"/>
                  <a:pt x="1229551" y="2523484"/>
                </a:cubicBezTo>
                <a:lnTo>
                  <a:pt x="2528761" y="1883404"/>
                </a:lnTo>
                <a:lnTo>
                  <a:pt x="2528761" y="12694"/>
                </a:lnTo>
                <a:close/>
              </a:path>
            </a:pathLst>
          </a:custGeom>
          <a:solidFill>
            <a:schemeClr val="accent3"/>
          </a:solidFill>
          <a:ln w="12694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9" name="Text Placeholder 26">
            <a:extLst>
              <a:ext uri="{FF2B5EF4-FFF2-40B4-BE49-F238E27FC236}">
                <a16:creationId xmlns:a16="http://schemas.microsoft.com/office/drawing/2014/main" id="{9DBE4B29-4897-4A3A-B883-A887BCDA371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824420" y="3955665"/>
            <a:ext cx="4367531" cy="524711"/>
          </a:xfrm>
        </p:spPr>
        <p:txBody>
          <a:bodyPr>
            <a:noAutofit/>
          </a:bodyPr>
          <a:lstStyle>
            <a:lvl1pPr marL="0" indent="0" algn="l">
              <a:buNone/>
              <a:defRPr sz="2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 dirty="0"/>
              <a:t>August Bergqvist</a:t>
            </a:r>
          </a:p>
        </p:txBody>
      </p:sp>
      <p:sp>
        <p:nvSpPr>
          <p:cNvPr id="20" name="Text Placeholder 26">
            <a:extLst>
              <a:ext uri="{FF2B5EF4-FFF2-40B4-BE49-F238E27FC236}">
                <a16:creationId xmlns:a16="http://schemas.microsoft.com/office/drawing/2014/main" id="{0EF4532A-9AB5-4545-A83D-BD0E39635727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24420" y="4633361"/>
            <a:ext cx="4367531" cy="365125"/>
          </a:xfrm>
        </p:spPr>
        <p:txBody>
          <a:bodyPr>
            <a:noAutofit/>
          </a:bodyPr>
          <a:lstStyle>
            <a:lvl1pPr marL="0" indent="0" algn="l">
              <a:buNone/>
              <a:defRPr sz="1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 dirty="0"/>
              <a:t>Phone:</a:t>
            </a:r>
          </a:p>
        </p:txBody>
      </p:sp>
      <p:sp>
        <p:nvSpPr>
          <p:cNvPr id="21" name="Text Placeholder 26">
            <a:extLst>
              <a:ext uri="{FF2B5EF4-FFF2-40B4-BE49-F238E27FC236}">
                <a16:creationId xmlns:a16="http://schemas.microsoft.com/office/drawing/2014/main" id="{D579A1F5-9180-47FE-A31B-4E37384383C4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824420" y="4892976"/>
            <a:ext cx="4367531" cy="365125"/>
          </a:xfrm>
        </p:spPr>
        <p:txBody>
          <a:bodyPr>
            <a:noAutofit/>
          </a:bodyPr>
          <a:lstStyle>
            <a:lvl1pPr marL="0" indent="0" algn="l">
              <a:buNone/>
              <a:defRPr sz="2500" b="1" i="0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 dirty="0"/>
              <a:t>678 555-0128</a:t>
            </a:r>
          </a:p>
        </p:txBody>
      </p:sp>
      <p:sp>
        <p:nvSpPr>
          <p:cNvPr id="22" name="Text Placeholder 26">
            <a:extLst>
              <a:ext uri="{FF2B5EF4-FFF2-40B4-BE49-F238E27FC236}">
                <a16:creationId xmlns:a16="http://schemas.microsoft.com/office/drawing/2014/main" id="{71BBF4E8-67FF-4A65-9EC1-AE832CEBE85D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824420" y="5334299"/>
            <a:ext cx="4367531" cy="365125"/>
          </a:xfrm>
        </p:spPr>
        <p:txBody>
          <a:bodyPr>
            <a:noAutofit/>
          </a:bodyPr>
          <a:lstStyle>
            <a:lvl1pPr marL="0" indent="0" algn="l">
              <a:buNone/>
              <a:defRPr sz="1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 dirty="0"/>
              <a:t>Email:</a:t>
            </a:r>
          </a:p>
        </p:txBody>
      </p:sp>
      <p:sp>
        <p:nvSpPr>
          <p:cNvPr id="23" name="Text Placeholder 26">
            <a:extLst>
              <a:ext uri="{FF2B5EF4-FFF2-40B4-BE49-F238E27FC236}">
                <a16:creationId xmlns:a16="http://schemas.microsoft.com/office/drawing/2014/main" id="{5BB088E3-63C1-423F-A939-150B8E1F87A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824420" y="5593914"/>
            <a:ext cx="4367531" cy="365125"/>
          </a:xfrm>
        </p:spPr>
        <p:txBody>
          <a:bodyPr>
            <a:noAutofit/>
          </a:bodyPr>
          <a:lstStyle>
            <a:lvl1pPr marL="0" indent="0" algn="l">
              <a:buNone/>
              <a:defRPr sz="2500" b="1" i="0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 dirty="0"/>
              <a:t>BERGQVIST@EXAMPLE.COM</a:t>
            </a:r>
          </a:p>
        </p:txBody>
      </p:sp>
      <p:sp>
        <p:nvSpPr>
          <p:cNvPr id="3" name="Graphic 23">
            <a:extLst>
              <a:ext uri="{FF2B5EF4-FFF2-40B4-BE49-F238E27FC236}">
                <a16:creationId xmlns:a16="http://schemas.microsoft.com/office/drawing/2014/main" id="{7E62A657-0B76-4081-A698-3C47F1AFC78E}"/>
              </a:ext>
            </a:extLst>
          </p:cNvPr>
          <p:cNvSpPr/>
          <p:nvPr/>
        </p:nvSpPr>
        <p:spPr>
          <a:xfrm>
            <a:off x="900978" y="1561556"/>
            <a:ext cx="2973890" cy="165305"/>
          </a:xfrm>
          <a:custGeom>
            <a:avLst/>
            <a:gdLst>
              <a:gd name="connsiteX0" fmla="*/ 2914974 w 2973890"/>
              <a:gd name="connsiteY0" fmla="*/ 159367 h 165304"/>
              <a:gd name="connsiteX1" fmla="*/ 70199 w 2973890"/>
              <a:gd name="connsiteY1" fmla="*/ 159367 h 165304"/>
              <a:gd name="connsiteX2" fmla="*/ 8816 w 2973890"/>
              <a:gd name="connsiteY2" fmla="*/ 84344 h 165304"/>
              <a:gd name="connsiteX3" fmla="*/ 8816 w 2973890"/>
              <a:gd name="connsiteY3" fmla="*/ 84344 h 165304"/>
              <a:gd name="connsiteX4" fmla="*/ 70199 w 2973890"/>
              <a:gd name="connsiteY4" fmla="*/ 10593 h 165304"/>
              <a:gd name="connsiteX5" fmla="*/ 2913916 w 2973890"/>
              <a:gd name="connsiteY5" fmla="*/ 10593 h 165304"/>
              <a:gd name="connsiteX6" fmla="*/ 2975298 w 2973890"/>
              <a:gd name="connsiteY6" fmla="*/ 84344 h 165304"/>
              <a:gd name="connsiteX7" fmla="*/ 2975298 w 2973890"/>
              <a:gd name="connsiteY7" fmla="*/ 84344 h 165304"/>
              <a:gd name="connsiteX8" fmla="*/ 2914974 w 2973890"/>
              <a:gd name="connsiteY8" fmla="*/ 159367 h 1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973890" h="165304">
                <a:moveTo>
                  <a:pt x="2914974" y="159367"/>
                </a:moveTo>
                <a:lnTo>
                  <a:pt x="70199" y="159367"/>
                </a:lnTo>
                <a:cubicBezTo>
                  <a:pt x="36333" y="159367"/>
                  <a:pt x="8816" y="125034"/>
                  <a:pt x="8816" y="84344"/>
                </a:cubicBezTo>
                <a:lnTo>
                  <a:pt x="8816" y="84344"/>
                </a:lnTo>
                <a:cubicBezTo>
                  <a:pt x="8816" y="43654"/>
                  <a:pt x="36333" y="10593"/>
                  <a:pt x="70199" y="10593"/>
                </a:cubicBezTo>
                <a:lnTo>
                  <a:pt x="2913916" y="10593"/>
                </a:lnTo>
                <a:cubicBezTo>
                  <a:pt x="2947782" y="10593"/>
                  <a:pt x="2975298" y="43654"/>
                  <a:pt x="2975298" y="84344"/>
                </a:cubicBezTo>
                <a:lnTo>
                  <a:pt x="2975298" y="84344"/>
                </a:lnTo>
                <a:cubicBezTo>
                  <a:pt x="2976357" y="125034"/>
                  <a:pt x="2948840" y="159367"/>
                  <a:pt x="2914974" y="159367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058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C51D0359-A547-4B21-8850-06B9F1CDF9CE}"/>
              </a:ext>
            </a:extLst>
          </p:cNvPr>
          <p:cNvSpPr/>
          <p:nvPr userDrawn="1"/>
        </p:nvSpPr>
        <p:spPr>
          <a:xfrm>
            <a:off x="7172412" y="-12694"/>
            <a:ext cx="4978400" cy="2133600"/>
          </a:xfrm>
          <a:custGeom>
            <a:avLst/>
            <a:gdLst>
              <a:gd name="connsiteX0" fmla="*/ 2517688 w 4978400"/>
              <a:gd name="connsiteY0" fmla="*/ 12694 h 2133600"/>
              <a:gd name="connsiteX1" fmla="*/ 371388 w 4978400"/>
              <a:gd name="connsiteY1" fmla="*/ 1070604 h 2133600"/>
              <a:gd name="connsiteX2" fmla="*/ 72938 w 4978400"/>
              <a:gd name="connsiteY2" fmla="*/ 1812284 h 2133600"/>
              <a:gd name="connsiteX3" fmla="*/ 81828 w 4978400"/>
              <a:gd name="connsiteY3" fmla="*/ 1830064 h 2133600"/>
              <a:gd name="connsiteX4" fmla="*/ 851448 w 4978400"/>
              <a:gd name="connsiteY4" fmla="*/ 2044694 h 2133600"/>
              <a:gd name="connsiteX5" fmla="*/ 4970058 w 4978400"/>
              <a:gd name="connsiteY5" fmla="*/ 12694 h 2133600"/>
              <a:gd name="connsiteX6" fmla="*/ 2517688 w 4978400"/>
              <a:gd name="connsiteY6" fmla="*/ 12694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978400" h="2133600">
                <a:moveTo>
                  <a:pt x="2517688" y="12694"/>
                </a:moveTo>
                <a:lnTo>
                  <a:pt x="371388" y="1070604"/>
                </a:lnTo>
                <a:cubicBezTo>
                  <a:pt x="371388" y="1070604"/>
                  <a:pt x="-163282" y="1334764"/>
                  <a:pt x="72938" y="1812284"/>
                </a:cubicBezTo>
                <a:lnTo>
                  <a:pt x="81828" y="1830064"/>
                </a:lnTo>
                <a:cubicBezTo>
                  <a:pt x="81828" y="1830064"/>
                  <a:pt x="316778" y="2307584"/>
                  <a:pt x="851448" y="2044694"/>
                </a:cubicBezTo>
                <a:lnTo>
                  <a:pt x="4970058" y="12694"/>
                </a:lnTo>
                <a:lnTo>
                  <a:pt x="2517688" y="12694"/>
                </a:lnTo>
                <a:close/>
              </a:path>
            </a:pathLst>
          </a:custGeom>
          <a:solidFill>
            <a:schemeClr val="accent1"/>
          </a:solidFill>
          <a:ln w="12694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22704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9AD403-A15F-4A2F-B050-AB874136E73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58588" y="1436921"/>
            <a:ext cx="5690680" cy="1517356"/>
          </a:xfrm>
        </p:spPr>
        <p:txBody>
          <a:bodyPr>
            <a:noAutofit/>
          </a:bodyPr>
          <a:lstStyle>
            <a:lvl1pPr>
              <a:defRPr sz="6000"/>
            </a:lvl1pPr>
          </a:lstStyle>
          <a:p>
            <a:r>
              <a:rPr lang="en-US" dirty="0"/>
              <a:t>PRESENTATION</a:t>
            </a:r>
            <a:br>
              <a:rPr lang="en-US" dirty="0"/>
            </a:br>
            <a:r>
              <a:rPr lang="en-US" dirty="0"/>
              <a:t>TITLE    </a:t>
            </a:r>
            <a:endParaRPr lang="ru-RU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87A7AFAC-3F6D-48D1-A100-148792529BC6}"/>
              </a:ext>
            </a:extLst>
          </p:cNvPr>
          <p:cNvSpPr/>
          <p:nvPr/>
        </p:nvSpPr>
        <p:spPr>
          <a:xfrm>
            <a:off x="8069104" y="5422164"/>
            <a:ext cx="736673" cy="736673"/>
          </a:xfrm>
          <a:custGeom>
            <a:avLst/>
            <a:gdLst>
              <a:gd name="connsiteX0" fmla="*/ 372146 w 736672"/>
              <a:gd name="connsiteY0" fmla="*/ 731592 h 736672"/>
              <a:gd name="connsiteX1" fmla="*/ 731592 w 736672"/>
              <a:gd name="connsiteY1" fmla="*/ 372147 h 736672"/>
              <a:gd name="connsiteX2" fmla="*/ 372146 w 736672"/>
              <a:gd name="connsiteY2" fmla="*/ 12701 h 736672"/>
              <a:gd name="connsiteX3" fmla="*/ 12701 w 736672"/>
              <a:gd name="connsiteY3" fmla="*/ 372147 h 736672"/>
              <a:gd name="connsiteX4" fmla="*/ 372146 w 736672"/>
              <a:gd name="connsiteY4" fmla="*/ 731592 h 736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6672" h="736672">
                <a:moveTo>
                  <a:pt x="372146" y="731592"/>
                </a:moveTo>
                <a:cubicBezTo>
                  <a:pt x="570286" y="731592"/>
                  <a:pt x="731592" y="570286"/>
                  <a:pt x="731592" y="372147"/>
                </a:cubicBezTo>
                <a:cubicBezTo>
                  <a:pt x="731592" y="174007"/>
                  <a:pt x="570286" y="12701"/>
                  <a:pt x="372146" y="12701"/>
                </a:cubicBezTo>
                <a:cubicBezTo>
                  <a:pt x="174007" y="12701"/>
                  <a:pt x="12701" y="174007"/>
                  <a:pt x="12701" y="372147"/>
                </a:cubicBezTo>
                <a:cubicBezTo>
                  <a:pt x="12701" y="570286"/>
                  <a:pt x="174007" y="731592"/>
                  <a:pt x="372146" y="731592"/>
                </a:cubicBezTo>
              </a:path>
            </a:pathLst>
          </a:custGeom>
          <a:solidFill>
            <a:schemeClr val="accent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81A4F88F-4E35-4BB3-AD24-CAC580C12F96}"/>
              </a:ext>
            </a:extLst>
          </p:cNvPr>
          <p:cNvSpPr/>
          <p:nvPr/>
        </p:nvSpPr>
        <p:spPr>
          <a:xfrm>
            <a:off x="9029960" y="3463631"/>
            <a:ext cx="3175313" cy="2946690"/>
          </a:xfrm>
          <a:custGeom>
            <a:avLst/>
            <a:gdLst>
              <a:gd name="connsiteX0" fmla="*/ 3162808 w 3175312"/>
              <a:gd name="connsiteY0" fmla="*/ 12701 h 2946690"/>
              <a:gd name="connsiteX1" fmla="*/ 487925 w 3175312"/>
              <a:gd name="connsiteY1" fmla="*/ 1331091 h 2946690"/>
              <a:gd name="connsiteX2" fmla="*/ 113238 w 3175312"/>
              <a:gd name="connsiteY2" fmla="*/ 2433559 h 2946690"/>
              <a:gd name="connsiteX3" fmla="*/ 127209 w 3175312"/>
              <a:gd name="connsiteY3" fmla="*/ 2461502 h 2946690"/>
              <a:gd name="connsiteX4" fmla="*/ 1229677 w 3175312"/>
              <a:gd name="connsiteY4" fmla="*/ 2836189 h 2946690"/>
              <a:gd name="connsiteX5" fmla="*/ 3162808 w 3175312"/>
              <a:gd name="connsiteY5" fmla="*/ 1882325 h 2946690"/>
              <a:gd name="connsiteX6" fmla="*/ 3162808 w 3175312"/>
              <a:gd name="connsiteY6" fmla="*/ 12701 h 2946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75312" h="2946690">
                <a:moveTo>
                  <a:pt x="3162808" y="12701"/>
                </a:moveTo>
                <a:lnTo>
                  <a:pt x="487925" y="1331091"/>
                </a:lnTo>
                <a:cubicBezTo>
                  <a:pt x="487925" y="1331091"/>
                  <a:pt x="-250018" y="1695617"/>
                  <a:pt x="113238" y="2433559"/>
                </a:cubicBezTo>
                <a:lnTo>
                  <a:pt x="127209" y="2461502"/>
                </a:lnTo>
                <a:cubicBezTo>
                  <a:pt x="127209" y="2461502"/>
                  <a:pt x="491735" y="3199445"/>
                  <a:pt x="1229677" y="2836189"/>
                </a:cubicBezTo>
                <a:lnTo>
                  <a:pt x="3162808" y="1882325"/>
                </a:lnTo>
                <a:lnTo>
                  <a:pt x="3162808" y="12701"/>
                </a:lnTo>
                <a:close/>
              </a:path>
            </a:pathLst>
          </a:custGeom>
          <a:solidFill>
            <a:schemeClr val="accent3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592CE00E-F2AB-4099-8BB8-F109C4F2EFDB}"/>
              </a:ext>
            </a:extLst>
          </p:cNvPr>
          <p:cNvSpPr/>
          <p:nvPr/>
        </p:nvSpPr>
        <p:spPr>
          <a:xfrm>
            <a:off x="11043829" y="4566099"/>
            <a:ext cx="1155814" cy="863685"/>
          </a:xfrm>
          <a:custGeom>
            <a:avLst/>
            <a:gdLst>
              <a:gd name="connsiteX0" fmla="*/ 1148938 w 1155813"/>
              <a:gd name="connsiteY0" fmla="*/ 12701 h 863685"/>
              <a:gd name="connsiteX1" fmla="*/ 173482 w 1155813"/>
              <a:gd name="connsiteY1" fmla="*/ 494079 h 863685"/>
              <a:gd name="connsiteX2" fmla="*/ 28688 w 1155813"/>
              <a:gd name="connsiteY2" fmla="*/ 759535 h 863685"/>
              <a:gd name="connsiteX3" fmla="*/ 31228 w 1155813"/>
              <a:gd name="connsiteY3" fmla="*/ 765885 h 863685"/>
              <a:gd name="connsiteX4" fmla="*/ 329707 w 1155813"/>
              <a:gd name="connsiteY4" fmla="*/ 812880 h 863685"/>
              <a:gd name="connsiteX5" fmla="*/ 1147668 w 1155813"/>
              <a:gd name="connsiteY5" fmla="*/ 408980 h 863685"/>
              <a:gd name="connsiteX6" fmla="*/ 1147668 w 1155813"/>
              <a:gd name="connsiteY6" fmla="*/ 12701 h 863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55813" h="863685">
                <a:moveTo>
                  <a:pt x="1148938" y="12701"/>
                </a:moveTo>
                <a:lnTo>
                  <a:pt x="173482" y="494079"/>
                </a:lnTo>
                <a:cubicBezTo>
                  <a:pt x="173482" y="494079"/>
                  <a:pt x="-47520" y="603309"/>
                  <a:pt x="28688" y="759535"/>
                </a:cubicBezTo>
                <a:lnTo>
                  <a:pt x="31228" y="765885"/>
                </a:lnTo>
                <a:cubicBezTo>
                  <a:pt x="31228" y="765885"/>
                  <a:pt x="108705" y="922111"/>
                  <a:pt x="329707" y="812880"/>
                </a:cubicBezTo>
                <a:lnTo>
                  <a:pt x="1147668" y="408980"/>
                </a:lnTo>
                <a:lnTo>
                  <a:pt x="1147668" y="12701"/>
                </a:lnTo>
                <a:close/>
              </a:path>
            </a:pathLst>
          </a:custGeom>
          <a:solidFill>
            <a:schemeClr val="bg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B0920EEC-7CE3-4708-93D2-53699D17E5E3}"/>
              </a:ext>
            </a:extLst>
          </p:cNvPr>
          <p:cNvSpPr/>
          <p:nvPr/>
        </p:nvSpPr>
        <p:spPr>
          <a:xfrm>
            <a:off x="10743661" y="-1689"/>
            <a:ext cx="1447943" cy="1003399"/>
          </a:xfrm>
          <a:custGeom>
            <a:avLst/>
            <a:gdLst>
              <a:gd name="connsiteX0" fmla="*/ 1446147 w 1447942"/>
              <a:gd name="connsiteY0" fmla="*/ 12701 h 1003398"/>
              <a:gd name="connsiteX1" fmla="*/ 173482 w 1447942"/>
              <a:gd name="connsiteY1" fmla="*/ 640143 h 1003398"/>
              <a:gd name="connsiteX2" fmla="*/ 28688 w 1447942"/>
              <a:gd name="connsiteY2" fmla="*/ 905599 h 1003398"/>
              <a:gd name="connsiteX3" fmla="*/ 31227 w 1447942"/>
              <a:gd name="connsiteY3" fmla="*/ 911950 h 1003398"/>
              <a:gd name="connsiteX4" fmla="*/ 329707 w 1447942"/>
              <a:gd name="connsiteY4" fmla="*/ 958944 h 1003398"/>
              <a:gd name="connsiteX5" fmla="*/ 1446147 w 1447942"/>
              <a:gd name="connsiteY5" fmla="*/ 408980 h 1003398"/>
              <a:gd name="connsiteX6" fmla="*/ 1446147 w 1447942"/>
              <a:gd name="connsiteY6" fmla="*/ 12701 h 100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47942" h="1003398">
                <a:moveTo>
                  <a:pt x="1446147" y="12701"/>
                </a:moveTo>
                <a:lnTo>
                  <a:pt x="173482" y="640143"/>
                </a:lnTo>
                <a:cubicBezTo>
                  <a:pt x="173482" y="640143"/>
                  <a:pt x="-47520" y="749374"/>
                  <a:pt x="28688" y="905599"/>
                </a:cubicBezTo>
                <a:lnTo>
                  <a:pt x="31227" y="911950"/>
                </a:lnTo>
                <a:cubicBezTo>
                  <a:pt x="31227" y="911950"/>
                  <a:pt x="108705" y="1068175"/>
                  <a:pt x="329707" y="958944"/>
                </a:cubicBezTo>
                <a:lnTo>
                  <a:pt x="1446147" y="408980"/>
                </a:lnTo>
                <a:lnTo>
                  <a:pt x="1446147" y="12701"/>
                </a:lnTo>
                <a:close/>
              </a:path>
            </a:pathLst>
          </a:custGeom>
          <a:solidFill>
            <a:schemeClr val="accent3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2DF8B751-9294-46D5-B390-5D322195540F}"/>
              </a:ext>
            </a:extLst>
          </p:cNvPr>
          <p:cNvSpPr/>
          <p:nvPr/>
        </p:nvSpPr>
        <p:spPr>
          <a:xfrm>
            <a:off x="6536780" y="-12701"/>
            <a:ext cx="4978890" cy="2133810"/>
          </a:xfrm>
          <a:custGeom>
            <a:avLst/>
            <a:gdLst>
              <a:gd name="connsiteX0" fmla="*/ 2515401 w 4978890"/>
              <a:gd name="connsiteY0" fmla="*/ 12701 h 2133810"/>
              <a:gd name="connsiteX1" fmla="*/ 371430 w 4978890"/>
              <a:gd name="connsiteY1" fmla="*/ 1069445 h 2133810"/>
              <a:gd name="connsiteX2" fmla="*/ 72951 w 4978890"/>
              <a:gd name="connsiteY2" fmla="*/ 1811198 h 2133810"/>
              <a:gd name="connsiteX3" fmla="*/ 81841 w 4978890"/>
              <a:gd name="connsiteY3" fmla="*/ 1828980 h 2133810"/>
              <a:gd name="connsiteX4" fmla="*/ 851538 w 4978890"/>
              <a:gd name="connsiteY4" fmla="*/ 2043631 h 2133810"/>
              <a:gd name="connsiteX5" fmla="*/ 4968013 w 4978890"/>
              <a:gd name="connsiteY5" fmla="*/ 12701 h 2133810"/>
              <a:gd name="connsiteX6" fmla="*/ 2515401 w 4978890"/>
              <a:gd name="connsiteY6" fmla="*/ 12701 h 2133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978890" h="2133810">
                <a:moveTo>
                  <a:pt x="2515401" y="12701"/>
                </a:moveTo>
                <a:lnTo>
                  <a:pt x="371430" y="1069445"/>
                </a:lnTo>
                <a:cubicBezTo>
                  <a:pt x="371430" y="1069445"/>
                  <a:pt x="-163293" y="1333631"/>
                  <a:pt x="72951" y="1811198"/>
                </a:cubicBezTo>
                <a:lnTo>
                  <a:pt x="81841" y="1828980"/>
                </a:lnTo>
                <a:cubicBezTo>
                  <a:pt x="81841" y="1828980"/>
                  <a:pt x="316814" y="2306547"/>
                  <a:pt x="851538" y="2043631"/>
                </a:cubicBezTo>
                <a:lnTo>
                  <a:pt x="4968013" y="12701"/>
                </a:lnTo>
                <a:lnTo>
                  <a:pt x="2515401" y="12701"/>
                </a:lnTo>
                <a:close/>
              </a:path>
            </a:pathLst>
          </a:custGeom>
          <a:solidFill>
            <a:schemeClr val="accent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E0F651C6-BE74-4133-ABA8-316072D4F5B5}"/>
              </a:ext>
            </a:extLst>
          </p:cNvPr>
          <p:cNvSpPr/>
          <p:nvPr/>
        </p:nvSpPr>
        <p:spPr>
          <a:xfrm>
            <a:off x="6518963" y="-12701"/>
            <a:ext cx="5029695" cy="2146511"/>
          </a:xfrm>
          <a:custGeom>
            <a:avLst/>
            <a:gdLst>
              <a:gd name="connsiteX0" fmla="*/ 4942646 w 5029695"/>
              <a:gd name="connsiteY0" fmla="*/ 12701 h 2146511"/>
              <a:gd name="connsiteX1" fmla="*/ 860464 w 5029695"/>
              <a:gd name="connsiteY1" fmla="*/ 2025849 h 2146511"/>
              <a:gd name="connsiteX2" fmla="*/ 295258 w 5029695"/>
              <a:gd name="connsiteY2" fmla="*/ 2019499 h 2146511"/>
              <a:gd name="connsiteX3" fmla="*/ 116171 w 5029695"/>
              <a:gd name="connsiteY3" fmla="*/ 1820089 h 2146511"/>
              <a:gd name="connsiteX4" fmla="*/ 107280 w 5029695"/>
              <a:gd name="connsiteY4" fmla="*/ 1802307 h 2146511"/>
              <a:gd name="connsiteX5" fmla="*/ 165705 w 5029695"/>
              <a:gd name="connsiteY5" fmla="*/ 1273935 h 2146511"/>
              <a:gd name="connsiteX6" fmla="*/ 398138 w 5029695"/>
              <a:gd name="connsiteY6" fmla="*/ 1085957 h 2146511"/>
              <a:gd name="connsiteX7" fmla="*/ 2576402 w 5029695"/>
              <a:gd name="connsiteY7" fmla="*/ 12701 h 2146511"/>
              <a:gd name="connsiteX8" fmla="*/ 2490034 w 5029695"/>
              <a:gd name="connsiteY8" fmla="*/ 12701 h 2146511"/>
              <a:gd name="connsiteX9" fmla="*/ 381626 w 5029695"/>
              <a:gd name="connsiteY9" fmla="*/ 1052934 h 2146511"/>
              <a:gd name="connsiteX10" fmla="*/ 137762 w 5029695"/>
              <a:gd name="connsiteY10" fmla="*/ 1249803 h 2146511"/>
              <a:gd name="connsiteX11" fmla="*/ 74256 w 5029695"/>
              <a:gd name="connsiteY11" fmla="*/ 1820089 h 2146511"/>
              <a:gd name="connsiteX12" fmla="*/ 83147 w 5029695"/>
              <a:gd name="connsiteY12" fmla="*/ 1837871 h 2146511"/>
              <a:gd name="connsiteX13" fmla="*/ 273666 w 5029695"/>
              <a:gd name="connsiteY13" fmla="*/ 2051252 h 2146511"/>
              <a:gd name="connsiteX14" fmla="*/ 564525 w 5029695"/>
              <a:gd name="connsiteY14" fmla="*/ 2141431 h 2146511"/>
              <a:gd name="connsiteX15" fmla="*/ 878246 w 5029695"/>
              <a:gd name="connsiteY15" fmla="*/ 2060143 h 2146511"/>
              <a:gd name="connsiteX16" fmla="*/ 5029014 w 5029695"/>
              <a:gd name="connsiteY16" fmla="*/ 12701 h 2146511"/>
              <a:gd name="connsiteX17" fmla="*/ 4942646 w 5029695"/>
              <a:gd name="connsiteY17" fmla="*/ 12701 h 21465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5029695" h="2146511">
                <a:moveTo>
                  <a:pt x="4942646" y="12701"/>
                </a:moveTo>
                <a:lnTo>
                  <a:pt x="860464" y="2025849"/>
                </a:lnTo>
                <a:cubicBezTo>
                  <a:pt x="645812" y="2131270"/>
                  <a:pt x="456564" y="2130000"/>
                  <a:pt x="295258" y="2019499"/>
                </a:cubicBezTo>
                <a:cubicBezTo>
                  <a:pt x="174596" y="1936941"/>
                  <a:pt x="116171" y="1821359"/>
                  <a:pt x="116171" y="1820089"/>
                </a:cubicBezTo>
                <a:lnTo>
                  <a:pt x="107280" y="1802307"/>
                </a:lnTo>
                <a:cubicBezTo>
                  <a:pt x="13290" y="1611789"/>
                  <a:pt x="32342" y="1433971"/>
                  <a:pt x="165705" y="1273935"/>
                </a:cubicBezTo>
                <a:cubicBezTo>
                  <a:pt x="266045" y="1153274"/>
                  <a:pt x="395598" y="1087227"/>
                  <a:pt x="398138" y="1085957"/>
                </a:cubicBezTo>
                <a:lnTo>
                  <a:pt x="2576402" y="12701"/>
                </a:lnTo>
                <a:lnTo>
                  <a:pt x="2490034" y="12701"/>
                </a:lnTo>
                <a:lnTo>
                  <a:pt x="381626" y="1052934"/>
                </a:lnTo>
                <a:cubicBezTo>
                  <a:pt x="376546" y="1055474"/>
                  <a:pt x="243183" y="1121520"/>
                  <a:pt x="137762" y="1249803"/>
                </a:cubicBezTo>
                <a:cubicBezTo>
                  <a:pt x="38693" y="1369195"/>
                  <a:pt x="-51486" y="1564794"/>
                  <a:pt x="74256" y="1820089"/>
                </a:cubicBezTo>
                <a:lnTo>
                  <a:pt x="83147" y="1837871"/>
                </a:lnTo>
                <a:cubicBezTo>
                  <a:pt x="85687" y="1842952"/>
                  <a:pt x="145383" y="1962343"/>
                  <a:pt x="273666" y="2051252"/>
                </a:cubicBezTo>
                <a:cubicBezTo>
                  <a:pt x="342253" y="2098247"/>
                  <a:pt x="440053" y="2141431"/>
                  <a:pt x="564525" y="2141431"/>
                </a:cubicBezTo>
                <a:cubicBezTo>
                  <a:pt x="654703" y="2141431"/>
                  <a:pt x="758854" y="2119839"/>
                  <a:pt x="878246" y="2060143"/>
                </a:cubicBezTo>
                <a:lnTo>
                  <a:pt x="5029014" y="12701"/>
                </a:lnTo>
                <a:lnTo>
                  <a:pt x="4942646" y="12701"/>
                </a:lnTo>
                <a:close/>
              </a:path>
            </a:pathLst>
          </a:custGeom>
          <a:solidFill>
            <a:schemeClr val="bg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0" name="Graphic 37">
            <a:extLst>
              <a:ext uri="{FF2B5EF4-FFF2-40B4-BE49-F238E27FC236}">
                <a16:creationId xmlns:a16="http://schemas.microsoft.com/office/drawing/2014/main" id="{9F75ED2D-7077-4753-B623-4B9A718EB224}"/>
              </a:ext>
            </a:extLst>
          </p:cNvPr>
          <p:cNvSpPr/>
          <p:nvPr userDrawn="1"/>
        </p:nvSpPr>
        <p:spPr>
          <a:xfrm>
            <a:off x="895717" y="3124629"/>
            <a:ext cx="2158296" cy="151200"/>
          </a:xfrm>
          <a:custGeom>
            <a:avLst/>
            <a:gdLst>
              <a:gd name="connsiteX0" fmla="*/ 2087180 w 2158295"/>
              <a:gd name="connsiteY0" fmla="*/ 153601 h 165045"/>
              <a:gd name="connsiteX1" fmla="*/ 82504 w 2158295"/>
              <a:gd name="connsiteY1" fmla="*/ 153601 h 165045"/>
              <a:gd name="connsiteX2" fmla="*/ 12677 w 2158295"/>
              <a:gd name="connsiteY2" fmla="*/ 83774 h 165045"/>
              <a:gd name="connsiteX3" fmla="*/ 12677 w 2158295"/>
              <a:gd name="connsiteY3" fmla="*/ 83774 h 165045"/>
              <a:gd name="connsiteX4" fmla="*/ 82504 w 2158295"/>
              <a:gd name="connsiteY4" fmla="*/ 12677 h 165045"/>
              <a:gd name="connsiteX5" fmla="*/ 2087180 w 2158295"/>
              <a:gd name="connsiteY5" fmla="*/ 12677 h 165045"/>
              <a:gd name="connsiteX6" fmla="*/ 2157008 w 2158295"/>
              <a:gd name="connsiteY6" fmla="*/ 82504 h 165045"/>
              <a:gd name="connsiteX7" fmla="*/ 2157008 w 2158295"/>
              <a:gd name="connsiteY7" fmla="*/ 82504 h 165045"/>
              <a:gd name="connsiteX8" fmla="*/ 2087180 w 2158295"/>
              <a:gd name="connsiteY8" fmla="*/ 153601 h 165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58295" h="165045">
                <a:moveTo>
                  <a:pt x="2087180" y="153601"/>
                </a:moveTo>
                <a:lnTo>
                  <a:pt x="82504" y="153601"/>
                </a:lnTo>
                <a:cubicBezTo>
                  <a:pt x="44417" y="153601"/>
                  <a:pt x="12677" y="121861"/>
                  <a:pt x="12677" y="83774"/>
                </a:cubicBezTo>
                <a:lnTo>
                  <a:pt x="12677" y="83774"/>
                </a:lnTo>
                <a:cubicBezTo>
                  <a:pt x="12677" y="44417"/>
                  <a:pt x="44417" y="12677"/>
                  <a:pt x="82504" y="12677"/>
                </a:cubicBezTo>
                <a:lnTo>
                  <a:pt x="2087180" y="12677"/>
                </a:lnTo>
                <a:cubicBezTo>
                  <a:pt x="2125268" y="12677"/>
                  <a:pt x="2157008" y="44417"/>
                  <a:pt x="2157008" y="82504"/>
                </a:cubicBezTo>
                <a:lnTo>
                  <a:pt x="2157008" y="82504"/>
                </a:lnTo>
                <a:cubicBezTo>
                  <a:pt x="2157008" y="121861"/>
                  <a:pt x="2126538" y="153601"/>
                  <a:pt x="2087180" y="153601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2681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2" name="Graphic 36">
            <a:extLst>
              <a:ext uri="{FF2B5EF4-FFF2-40B4-BE49-F238E27FC236}">
                <a16:creationId xmlns:a16="http://schemas.microsoft.com/office/drawing/2014/main" id="{21FF5BCF-BC53-4C3F-8B7F-7077B35ADCA8}"/>
              </a:ext>
            </a:extLst>
          </p:cNvPr>
          <p:cNvSpPr/>
          <p:nvPr userDrawn="1"/>
        </p:nvSpPr>
        <p:spPr>
          <a:xfrm>
            <a:off x="-7816" y="5057878"/>
            <a:ext cx="715108" cy="949829"/>
          </a:xfrm>
          <a:custGeom>
            <a:avLst/>
            <a:gdLst>
              <a:gd name="connsiteX0" fmla="*/ 217522 w 723600"/>
              <a:gd name="connsiteY0" fmla="*/ 9082 h 1015200"/>
              <a:gd name="connsiteX1" fmla="*/ 9082 w 723600"/>
              <a:gd name="connsiteY1" fmla="*/ 9082 h 1015200"/>
              <a:gd name="connsiteX2" fmla="*/ 9082 w 723600"/>
              <a:gd name="connsiteY2" fmla="*/ 1010242 h 1015200"/>
              <a:gd name="connsiteX3" fmla="*/ 217522 w 723600"/>
              <a:gd name="connsiteY3" fmla="*/ 1010242 h 1015200"/>
              <a:gd name="connsiteX4" fmla="*/ 716482 w 723600"/>
              <a:gd name="connsiteY4" fmla="*/ 518842 h 1015200"/>
              <a:gd name="connsiteX5" fmla="*/ 716482 w 723600"/>
              <a:gd name="connsiteY5" fmla="*/ 500482 h 1015200"/>
              <a:gd name="connsiteX6" fmla="*/ 217522 w 723600"/>
              <a:gd name="connsiteY6" fmla="*/ 9082 h 101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23600" h="1015200">
                <a:moveTo>
                  <a:pt x="217522" y="9082"/>
                </a:moveTo>
                <a:lnTo>
                  <a:pt x="9082" y="9082"/>
                </a:lnTo>
                <a:lnTo>
                  <a:pt x="9082" y="1010242"/>
                </a:lnTo>
                <a:lnTo>
                  <a:pt x="217522" y="1010242"/>
                </a:lnTo>
                <a:cubicBezTo>
                  <a:pt x="217522" y="1010242"/>
                  <a:pt x="716482" y="1010242"/>
                  <a:pt x="716482" y="518842"/>
                </a:cubicBezTo>
                <a:lnTo>
                  <a:pt x="716482" y="500482"/>
                </a:lnTo>
                <a:cubicBezTo>
                  <a:pt x="716482" y="500482"/>
                  <a:pt x="716482" y="9082"/>
                  <a:pt x="217522" y="9082"/>
                </a:cubicBezTo>
                <a:close/>
              </a:path>
            </a:pathLst>
          </a:custGeom>
          <a:solidFill>
            <a:schemeClr val="accent3"/>
          </a:solidFill>
          <a:ln w="10680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15" name="Subtitle 2">
            <a:extLst>
              <a:ext uri="{FF2B5EF4-FFF2-40B4-BE49-F238E27FC236}">
                <a16:creationId xmlns:a16="http://schemas.microsoft.com/office/drawing/2014/main" id="{4BCD5243-C973-44F2-88E8-A4A6E3387B1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58588" y="3429000"/>
            <a:ext cx="3629300" cy="946192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lang="en-US" b="1" i="0"/>
            </a:lvl1pPr>
          </a:lstStyle>
          <a:p>
            <a:pPr marL="228600" lvl="0" indent="-228600"/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4403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Oval 33">
            <a:extLst>
              <a:ext uri="{FF2B5EF4-FFF2-40B4-BE49-F238E27FC236}">
                <a16:creationId xmlns:a16="http://schemas.microsoft.com/office/drawing/2014/main" id="{13074BE4-153F-46FE-B915-CD1AEF318A25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5" name="Graphic 12">
            <a:extLst>
              <a:ext uri="{FF2B5EF4-FFF2-40B4-BE49-F238E27FC236}">
                <a16:creationId xmlns:a16="http://schemas.microsoft.com/office/drawing/2014/main" id="{0B7E91C4-F19E-46BE-B05F-139B5418924E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08A64499-0304-4070-BCB0-67E2BE20A3EA}"/>
              </a:ext>
            </a:extLst>
          </p:cNvPr>
          <p:cNvSpPr/>
          <p:nvPr userDrawn="1"/>
        </p:nvSpPr>
        <p:spPr>
          <a:xfrm>
            <a:off x="7998821" y="1645349"/>
            <a:ext cx="4196737" cy="1001638"/>
          </a:xfrm>
          <a:custGeom>
            <a:avLst/>
            <a:gdLst>
              <a:gd name="connsiteX0" fmla="*/ 3150394 w 3152775"/>
              <a:gd name="connsiteY0" fmla="*/ 7144 h 752475"/>
              <a:gd name="connsiteX1" fmla="*/ 371952 w 3152775"/>
              <a:gd name="connsiteY1" fmla="*/ 7144 h 752475"/>
              <a:gd name="connsiteX2" fmla="*/ 7144 w 3152775"/>
              <a:gd name="connsiteY2" fmla="*/ 370999 h 752475"/>
              <a:gd name="connsiteX3" fmla="*/ 7144 w 3152775"/>
              <a:gd name="connsiteY3" fmla="*/ 384334 h 752475"/>
              <a:gd name="connsiteX4" fmla="*/ 371952 w 3152775"/>
              <a:gd name="connsiteY4" fmla="*/ 748189 h 752475"/>
              <a:gd name="connsiteX5" fmla="*/ 3150394 w 3152775"/>
              <a:gd name="connsiteY5" fmla="*/ 748189 h 752475"/>
              <a:gd name="connsiteX6" fmla="*/ 3150394 w 3152775"/>
              <a:gd name="connsiteY6" fmla="*/ 7144 h 752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52775" h="752475">
                <a:moveTo>
                  <a:pt x="3150394" y="7144"/>
                </a:moveTo>
                <a:lnTo>
                  <a:pt x="371952" y="7144"/>
                </a:lnTo>
                <a:cubicBezTo>
                  <a:pt x="371952" y="7144"/>
                  <a:pt x="7144" y="7144"/>
                  <a:pt x="7144" y="370999"/>
                </a:cubicBezTo>
                <a:lnTo>
                  <a:pt x="7144" y="384334"/>
                </a:lnTo>
                <a:cubicBezTo>
                  <a:pt x="7144" y="384334"/>
                  <a:pt x="7144" y="748189"/>
                  <a:pt x="371952" y="748189"/>
                </a:cubicBezTo>
                <a:lnTo>
                  <a:pt x="3150394" y="748189"/>
                </a:lnTo>
                <a:lnTo>
                  <a:pt x="3150394" y="7144"/>
                </a:lnTo>
                <a:close/>
              </a:path>
            </a:pathLst>
          </a:custGeom>
          <a:solidFill>
            <a:schemeClr val="accent1"/>
          </a:solidFill>
          <a:ln w="254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ED1736B3-AE79-40C2-80FF-2FB0FEE27195}"/>
              </a:ext>
            </a:extLst>
          </p:cNvPr>
          <p:cNvSpPr/>
          <p:nvPr userDrawn="1"/>
        </p:nvSpPr>
        <p:spPr>
          <a:xfrm>
            <a:off x="12186920" y="2632655"/>
            <a:ext cx="5081" cy="25381"/>
          </a:xfrm>
          <a:custGeom>
            <a:avLst/>
            <a:gdLst>
              <a:gd name="connsiteX0" fmla="*/ 0 w 5081"/>
              <a:gd name="connsiteY0" fmla="*/ 0 h 25381"/>
              <a:gd name="connsiteX1" fmla="*/ 5081 w 5081"/>
              <a:gd name="connsiteY1" fmla="*/ 0 h 25381"/>
              <a:gd name="connsiteX2" fmla="*/ 5081 w 5081"/>
              <a:gd name="connsiteY2" fmla="*/ 25381 h 25381"/>
              <a:gd name="connsiteX3" fmla="*/ 0 w 5081"/>
              <a:gd name="connsiteY3" fmla="*/ 25381 h 25381"/>
              <a:gd name="connsiteX4" fmla="*/ 0 w 5081"/>
              <a:gd name="connsiteY4" fmla="*/ 0 h 25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81" h="25381">
                <a:moveTo>
                  <a:pt x="0" y="0"/>
                </a:moveTo>
                <a:lnTo>
                  <a:pt x="5081" y="0"/>
                </a:lnTo>
                <a:lnTo>
                  <a:pt x="5081" y="25381"/>
                </a:lnTo>
                <a:lnTo>
                  <a:pt x="0" y="25381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C2228EE-3546-4272-9C39-150FF23CE033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781987" y="793172"/>
            <a:ext cx="9144000" cy="655621"/>
          </a:xfrm>
        </p:spPr>
        <p:txBody>
          <a:bodyPr anchor="b">
            <a:normAutofit/>
          </a:bodyPr>
          <a:lstStyle>
            <a:lvl1pPr algn="l">
              <a:defRPr sz="4000" b="1">
                <a:gradFill>
                  <a:gsLst>
                    <a:gs pos="0">
                      <a:schemeClr val="accent1"/>
                    </a:gs>
                    <a:gs pos="100000">
                      <a:schemeClr val="accent3"/>
                    </a:gs>
                  </a:gsLst>
                  <a:lin ang="0" scaled="1"/>
                </a:gradFill>
              </a:defRPr>
            </a:lvl1pPr>
          </a:lstStyle>
          <a:p>
            <a:r>
              <a:rPr lang="en-US" dirty="0"/>
              <a:t>DIVIDER SLIDE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F2EFCC6-4D5A-4B43-A534-1A868887B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95772" y="1877051"/>
            <a:ext cx="6843278" cy="496223"/>
          </a:xfrm>
        </p:spPr>
        <p:txBody>
          <a:bodyPr>
            <a:normAutofit/>
          </a:bodyPr>
          <a:lstStyle>
            <a:lvl1pPr marL="0" indent="0" algn="l">
              <a:buNone/>
              <a:defRPr sz="1800" b="1" i="0">
                <a:solidFill>
                  <a:schemeClr val="accent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 dirty="0"/>
          </a:p>
        </p:txBody>
      </p:sp>
      <p:sp>
        <p:nvSpPr>
          <p:cNvPr id="24" name="Graphic 22">
            <a:extLst>
              <a:ext uri="{FF2B5EF4-FFF2-40B4-BE49-F238E27FC236}">
                <a16:creationId xmlns:a16="http://schemas.microsoft.com/office/drawing/2014/main" id="{4EE1436E-33B5-4388-87D8-2D0633CC3CE7}"/>
              </a:ext>
            </a:extLst>
          </p:cNvPr>
          <p:cNvSpPr/>
          <p:nvPr/>
        </p:nvSpPr>
        <p:spPr>
          <a:xfrm>
            <a:off x="903223" y="1550951"/>
            <a:ext cx="3273552" cy="151200"/>
          </a:xfrm>
          <a:custGeom>
            <a:avLst/>
            <a:gdLst>
              <a:gd name="connsiteX0" fmla="*/ 2392204 w 2447925"/>
              <a:gd name="connsiteY0" fmla="*/ 114776 h 114300"/>
              <a:gd name="connsiteX1" fmla="*/ 60484 w 2447925"/>
              <a:gd name="connsiteY1" fmla="*/ 114776 h 114300"/>
              <a:gd name="connsiteX2" fmla="*/ 7144 w 2447925"/>
              <a:gd name="connsiteY2" fmla="*/ 60484 h 114300"/>
              <a:gd name="connsiteX3" fmla="*/ 7144 w 2447925"/>
              <a:gd name="connsiteY3" fmla="*/ 60484 h 114300"/>
              <a:gd name="connsiteX4" fmla="*/ 60484 w 2447925"/>
              <a:gd name="connsiteY4" fmla="*/ 7144 h 114300"/>
              <a:gd name="connsiteX5" fmla="*/ 2392204 w 2447925"/>
              <a:gd name="connsiteY5" fmla="*/ 7144 h 114300"/>
              <a:gd name="connsiteX6" fmla="*/ 2445544 w 2447925"/>
              <a:gd name="connsiteY6" fmla="*/ 60484 h 114300"/>
              <a:gd name="connsiteX7" fmla="*/ 2445544 w 2447925"/>
              <a:gd name="connsiteY7" fmla="*/ 60484 h 114300"/>
              <a:gd name="connsiteX8" fmla="*/ 2392204 w 2447925"/>
              <a:gd name="connsiteY8" fmla="*/ 114776 h 11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447925" h="114300">
                <a:moveTo>
                  <a:pt x="2392204" y="114776"/>
                </a:moveTo>
                <a:lnTo>
                  <a:pt x="60484" y="114776"/>
                </a:lnTo>
                <a:cubicBezTo>
                  <a:pt x="30956" y="114776"/>
                  <a:pt x="7144" y="90011"/>
                  <a:pt x="7144" y="60484"/>
                </a:cubicBezTo>
                <a:lnTo>
                  <a:pt x="7144" y="60484"/>
                </a:lnTo>
                <a:cubicBezTo>
                  <a:pt x="7144" y="30956"/>
                  <a:pt x="30956" y="7144"/>
                  <a:pt x="60484" y="7144"/>
                </a:cubicBezTo>
                <a:lnTo>
                  <a:pt x="2392204" y="7144"/>
                </a:lnTo>
                <a:cubicBezTo>
                  <a:pt x="2421731" y="7144"/>
                  <a:pt x="2445544" y="30956"/>
                  <a:pt x="2445544" y="60484"/>
                </a:cubicBezTo>
                <a:lnTo>
                  <a:pt x="2445544" y="60484"/>
                </a:lnTo>
                <a:cubicBezTo>
                  <a:pt x="2445544" y="90011"/>
                  <a:pt x="2421731" y="114776"/>
                  <a:pt x="2392204" y="11477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A8FB11AB-3031-47CA-85DD-696856C3C62C}"/>
              </a:ext>
            </a:extLst>
          </p:cNvPr>
          <p:cNvSpPr/>
          <p:nvPr/>
        </p:nvSpPr>
        <p:spPr>
          <a:xfrm>
            <a:off x="3899957" y="4662943"/>
            <a:ext cx="8292043" cy="760738"/>
          </a:xfrm>
          <a:custGeom>
            <a:avLst/>
            <a:gdLst>
              <a:gd name="connsiteX0" fmla="*/ 6228874 w 6229350"/>
              <a:gd name="connsiteY0" fmla="*/ 7144 h 571500"/>
              <a:gd name="connsiteX1" fmla="*/ 284321 w 6229350"/>
              <a:gd name="connsiteY1" fmla="*/ 7144 h 571500"/>
              <a:gd name="connsiteX2" fmla="*/ 7144 w 6229350"/>
              <a:gd name="connsiteY2" fmla="*/ 282416 h 571500"/>
              <a:gd name="connsiteX3" fmla="*/ 7144 w 6229350"/>
              <a:gd name="connsiteY3" fmla="*/ 292894 h 571500"/>
              <a:gd name="connsiteX4" fmla="*/ 284321 w 6229350"/>
              <a:gd name="connsiteY4" fmla="*/ 568166 h 571500"/>
              <a:gd name="connsiteX5" fmla="*/ 6228874 w 6229350"/>
              <a:gd name="connsiteY5" fmla="*/ 568166 h 571500"/>
              <a:gd name="connsiteX6" fmla="*/ 6228874 w 6229350"/>
              <a:gd name="connsiteY6" fmla="*/ 7144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29350" h="571500">
                <a:moveTo>
                  <a:pt x="6228874" y="7144"/>
                </a:moveTo>
                <a:lnTo>
                  <a:pt x="284321" y="7144"/>
                </a:lnTo>
                <a:cubicBezTo>
                  <a:pt x="284321" y="7144"/>
                  <a:pt x="7144" y="7144"/>
                  <a:pt x="7144" y="282416"/>
                </a:cubicBezTo>
                <a:lnTo>
                  <a:pt x="7144" y="292894"/>
                </a:lnTo>
                <a:cubicBezTo>
                  <a:pt x="7144" y="292894"/>
                  <a:pt x="7144" y="568166"/>
                  <a:pt x="284321" y="568166"/>
                </a:cubicBezTo>
                <a:lnTo>
                  <a:pt x="6228874" y="568166"/>
                </a:lnTo>
                <a:lnTo>
                  <a:pt x="6228874" y="7144"/>
                </a:lnTo>
                <a:close/>
              </a:path>
            </a:pathLst>
          </a:custGeom>
          <a:solidFill>
            <a:schemeClr val="accent3"/>
          </a:solidFill>
          <a:ln w="254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9CD6F167-FB82-4EFB-BAB9-1D0FEE07B85D}"/>
              </a:ext>
            </a:extLst>
          </p:cNvPr>
          <p:cNvSpPr/>
          <p:nvPr/>
        </p:nvSpPr>
        <p:spPr>
          <a:xfrm>
            <a:off x="3909848" y="4665641"/>
            <a:ext cx="8277071" cy="257213"/>
          </a:xfrm>
          <a:custGeom>
            <a:avLst/>
            <a:gdLst>
              <a:gd name="connsiteX0" fmla="*/ 363403 w 8277071"/>
              <a:gd name="connsiteY0" fmla="*/ 0 h 257213"/>
              <a:gd name="connsiteX1" fmla="*/ 8277071 w 8277071"/>
              <a:gd name="connsiteY1" fmla="*/ 0 h 257213"/>
              <a:gd name="connsiteX2" fmla="*/ 8277071 w 8277071"/>
              <a:gd name="connsiteY2" fmla="*/ 25380 h 257213"/>
              <a:gd name="connsiteX3" fmla="*/ 363403 w 8277071"/>
              <a:gd name="connsiteY3" fmla="*/ 25380 h 257213"/>
              <a:gd name="connsiteX4" fmla="*/ 61632 w 8277071"/>
              <a:gd name="connsiteY4" fmla="*/ 176355 h 257213"/>
              <a:gd name="connsiteX5" fmla="*/ 25441 w 8277071"/>
              <a:gd name="connsiteY5" fmla="*/ 257213 h 257213"/>
              <a:gd name="connsiteX6" fmla="*/ 0 w 8277071"/>
              <a:gd name="connsiteY6" fmla="*/ 257213 h 257213"/>
              <a:gd name="connsiteX7" fmla="*/ 29624 w 8277071"/>
              <a:gd name="connsiteY7" fmla="*/ 181325 h 257213"/>
              <a:gd name="connsiteX8" fmla="*/ 363403 w 8277071"/>
              <a:gd name="connsiteY8" fmla="*/ 0 h 2572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277071" h="257213">
                <a:moveTo>
                  <a:pt x="363403" y="0"/>
                </a:moveTo>
                <a:lnTo>
                  <a:pt x="8277071" y="0"/>
                </a:lnTo>
                <a:lnTo>
                  <a:pt x="8277071" y="25380"/>
                </a:lnTo>
                <a:lnTo>
                  <a:pt x="363403" y="25380"/>
                </a:lnTo>
                <a:cubicBezTo>
                  <a:pt x="352934" y="25380"/>
                  <a:pt x="158297" y="28235"/>
                  <a:pt x="61632" y="176355"/>
                </a:cubicBezTo>
                <a:lnTo>
                  <a:pt x="25441" y="257213"/>
                </a:lnTo>
                <a:lnTo>
                  <a:pt x="0" y="257213"/>
                </a:lnTo>
                <a:lnTo>
                  <a:pt x="29624" y="181325"/>
                </a:lnTo>
                <a:cubicBezTo>
                  <a:pt x="130358" y="2915"/>
                  <a:pt x="360072" y="0"/>
                  <a:pt x="363403" y="0"/>
                </a:cubicBezTo>
                <a:close/>
              </a:path>
            </a:pathLst>
          </a:custGeom>
          <a:solidFill>
            <a:schemeClr val="bg1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3DD2082D-81A7-4E2D-8136-9D48016E7FE9}"/>
              </a:ext>
            </a:extLst>
          </p:cNvPr>
          <p:cNvSpPr/>
          <p:nvPr/>
        </p:nvSpPr>
        <p:spPr>
          <a:xfrm>
            <a:off x="12186919" y="4665641"/>
            <a:ext cx="5081" cy="25380"/>
          </a:xfrm>
          <a:custGeom>
            <a:avLst/>
            <a:gdLst>
              <a:gd name="connsiteX0" fmla="*/ 0 w 5081"/>
              <a:gd name="connsiteY0" fmla="*/ 0 h 25380"/>
              <a:gd name="connsiteX1" fmla="*/ 5081 w 5081"/>
              <a:gd name="connsiteY1" fmla="*/ 0 h 25380"/>
              <a:gd name="connsiteX2" fmla="*/ 5081 w 5081"/>
              <a:gd name="connsiteY2" fmla="*/ 25380 h 25380"/>
              <a:gd name="connsiteX3" fmla="*/ 0 w 5081"/>
              <a:gd name="connsiteY3" fmla="*/ 25380 h 25380"/>
              <a:gd name="connsiteX4" fmla="*/ 0 w 5081"/>
              <a:gd name="connsiteY4" fmla="*/ 0 h 25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81" h="25380">
                <a:moveTo>
                  <a:pt x="0" y="0"/>
                </a:moveTo>
                <a:lnTo>
                  <a:pt x="5081" y="0"/>
                </a:lnTo>
                <a:lnTo>
                  <a:pt x="5081" y="25380"/>
                </a:lnTo>
                <a:lnTo>
                  <a:pt x="0" y="2538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ECF16C35-4A81-4062-808C-7697AF0FD6F5}"/>
              </a:ext>
            </a:extLst>
          </p:cNvPr>
          <p:cNvSpPr/>
          <p:nvPr/>
        </p:nvSpPr>
        <p:spPr>
          <a:xfrm>
            <a:off x="3905233" y="4922854"/>
            <a:ext cx="8286767" cy="513089"/>
          </a:xfrm>
          <a:custGeom>
            <a:avLst/>
            <a:gdLst>
              <a:gd name="connsiteX0" fmla="*/ 4615 w 8286767"/>
              <a:gd name="connsiteY0" fmla="*/ 0 h 513089"/>
              <a:gd name="connsiteX1" fmla="*/ 30056 w 8286767"/>
              <a:gd name="connsiteY1" fmla="*/ 0 h 513089"/>
              <a:gd name="connsiteX2" fmla="*/ 27385 w 8286767"/>
              <a:gd name="connsiteY2" fmla="*/ 5967 h 513089"/>
              <a:gd name="connsiteX3" fmla="*/ 12690 w 8286767"/>
              <a:gd name="connsiteY3" fmla="*/ 120958 h 513089"/>
              <a:gd name="connsiteX4" fmla="*/ 12690 w 8286767"/>
              <a:gd name="connsiteY4" fmla="*/ 134918 h 513089"/>
              <a:gd name="connsiteX5" fmla="*/ 368018 w 8286767"/>
              <a:gd name="connsiteY5" fmla="*/ 488977 h 513089"/>
              <a:gd name="connsiteX6" fmla="*/ 8286767 w 8286767"/>
              <a:gd name="connsiteY6" fmla="*/ 488977 h 513089"/>
              <a:gd name="connsiteX7" fmla="*/ 8286767 w 8286767"/>
              <a:gd name="connsiteY7" fmla="*/ 513089 h 513089"/>
              <a:gd name="connsiteX8" fmla="*/ 368018 w 8286767"/>
              <a:gd name="connsiteY8" fmla="*/ 513089 h 513089"/>
              <a:gd name="connsiteX9" fmla="*/ 0 w 8286767"/>
              <a:gd name="connsiteY9" fmla="*/ 225019 h 513089"/>
              <a:gd name="connsiteX10" fmla="*/ 0 w 8286767"/>
              <a:gd name="connsiteY10" fmla="*/ 11822 h 513089"/>
              <a:gd name="connsiteX11" fmla="*/ 4615 w 8286767"/>
              <a:gd name="connsiteY11" fmla="*/ 0 h 51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8286767" h="513089">
                <a:moveTo>
                  <a:pt x="4615" y="0"/>
                </a:moveTo>
                <a:lnTo>
                  <a:pt x="30056" y="0"/>
                </a:lnTo>
                <a:lnTo>
                  <a:pt x="27385" y="5967"/>
                </a:lnTo>
                <a:cubicBezTo>
                  <a:pt x="18024" y="39383"/>
                  <a:pt x="12690" y="77494"/>
                  <a:pt x="12690" y="120958"/>
                </a:cubicBezTo>
                <a:lnTo>
                  <a:pt x="12690" y="134918"/>
                </a:lnTo>
                <a:cubicBezTo>
                  <a:pt x="12690" y="150146"/>
                  <a:pt x="17766" y="488977"/>
                  <a:pt x="368018" y="488977"/>
                </a:cubicBezTo>
                <a:lnTo>
                  <a:pt x="8286767" y="488977"/>
                </a:lnTo>
                <a:lnTo>
                  <a:pt x="8286767" y="513089"/>
                </a:lnTo>
                <a:lnTo>
                  <a:pt x="368018" y="513089"/>
                </a:lnTo>
                <a:cubicBezTo>
                  <a:pt x="110405" y="513089"/>
                  <a:pt x="26649" y="336694"/>
                  <a:pt x="0" y="225019"/>
                </a:cubicBezTo>
                <a:lnTo>
                  <a:pt x="0" y="11822"/>
                </a:lnTo>
                <a:lnTo>
                  <a:pt x="4615" y="0"/>
                </a:lnTo>
                <a:close/>
              </a:path>
            </a:pathLst>
          </a:custGeom>
          <a:solidFill>
            <a:schemeClr val="bg1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7EF9C60-0FED-4965-A9BC-CE69886A38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MM.DD.20XX</a:t>
            </a:r>
            <a:endParaRPr lang="ru-RU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9F2410-4015-48DB-BB4D-B5944D8C16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ru-RU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C44F5F26-1B35-405A-AD75-5DFF48CF6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168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2F290D8B-987A-4555-890C-F3CD026BF7BF}"/>
              </a:ext>
            </a:extLst>
          </p:cNvPr>
          <p:cNvSpPr/>
          <p:nvPr userDrawn="1"/>
        </p:nvSpPr>
        <p:spPr>
          <a:xfrm>
            <a:off x="11304574" y="6386217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6139C5E6-5A04-4458-8EF9-628BFBA73A92}"/>
              </a:ext>
            </a:extLst>
          </p:cNvPr>
          <p:cNvSpPr/>
          <p:nvPr userDrawn="1"/>
        </p:nvSpPr>
        <p:spPr>
          <a:xfrm>
            <a:off x="11745446" y="6370998"/>
            <a:ext cx="549443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724400" y="6402550"/>
            <a:ext cx="2743200" cy="365125"/>
          </a:xfrm>
        </p:spPr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4633" y="6383501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215512" y="6400006"/>
            <a:ext cx="549442" cy="365125"/>
          </a:xfrm>
        </p:spPr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grpSp>
        <p:nvGrpSpPr>
          <p:cNvPr id="41" name="Graphic 39">
            <a:extLst>
              <a:ext uri="{FF2B5EF4-FFF2-40B4-BE49-F238E27FC236}">
                <a16:creationId xmlns:a16="http://schemas.microsoft.com/office/drawing/2014/main" id="{1D75FFD8-3F66-48B3-BB01-D4B8A9496851}"/>
              </a:ext>
            </a:extLst>
          </p:cNvPr>
          <p:cNvGrpSpPr/>
          <p:nvPr userDrawn="1"/>
        </p:nvGrpSpPr>
        <p:grpSpPr>
          <a:xfrm>
            <a:off x="11126972" y="0"/>
            <a:ext cx="1070179" cy="945498"/>
            <a:chOff x="10003200" y="0"/>
            <a:chExt cx="2188800" cy="1933794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9BA0EC60-510D-41EF-AFE6-E4E6BD83F8C9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0162C508-E081-418C-A19D-15A59388C43A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2A710D7D-FC65-4BF6-BDA4-E59B01AD6FBC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18811B6B-BBB0-4D69-AEF8-AD0A7F9A4B57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3DB7F04C-0D31-4172-9D02-F8C8B2043EB9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1FB04931-77A8-4259-95CA-DA7DEDB2DEFD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7B996D2-06BA-413A-BDEE-428A188D3A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0875" y="1128932"/>
            <a:ext cx="10515600" cy="4351338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/>
                </a:solidFill>
              </a:defRPr>
            </a:lvl1pPr>
            <a:lvl2pPr>
              <a:defRPr sz="1400">
                <a:solidFill>
                  <a:schemeClr val="tx1"/>
                </a:solidFill>
              </a:defRPr>
            </a:lvl2pPr>
            <a:lvl3pPr>
              <a:defRPr sz="1200">
                <a:solidFill>
                  <a:schemeClr val="tx1"/>
                </a:solidFill>
              </a:defRPr>
            </a:lvl3pPr>
            <a:lvl4pPr>
              <a:defRPr sz="1100">
                <a:solidFill>
                  <a:schemeClr val="tx1"/>
                </a:solidFill>
              </a:defRPr>
            </a:lvl4pPr>
            <a:lvl5pPr>
              <a:defRPr sz="11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5E5109FC-8CB6-4120-99CF-163DDAB906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831" y="-64510"/>
            <a:ext cx="9050518" cy="94549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7" name="Graphic 19">
            <a:extLst>
              <a:ext uri="{FF2B5EF4-FFF2-40B4-BE49-F238E27FC236}">
                <a16:creationId xmlns:a16="http://schemas.microsoft.com/office/drawing/2014/main" id="{A45FACD1-CB8A-4D08-96B1-A9E6ACB7CA07}"/>
              </a:ext>
            </a:extLst>
          </p:cNvPr>
          <p:cNvSpPr/>
          <p:nvPr userDrawn="1"/>
        </p:nvSpPr>
        <p:spPr>
          <a:xfrm>
            <a:off x="401830" y="767070"/>
            <a:ext cx="8742170" cy="151200"/>
          </a:xfrm>
          <a:custGeom>
            <a:avLst/>
            <a:gdLst>
              <a:gd name="connsiteX0" fmla="*/ 4568666 w 4629150"/>
              <a:gd name="connsiteY0" fmla="*/ 118586 h 123825"/>
              <a:gd name="connsiteX1" fmla="*/ 62389 w 4629150"/>
              <a:gd name="connsiteY1" fmla="*/ 118586 h 123825"/>
              <a:gd name="connsiteX2" fmla="*/ 7144 w 4629150"/>
              <a:gd name="connsiteY2" fmla="*/ 62389 h 123825"/>
              <a:gd name="connsiteX3" fmla="*/ 7144 w 4629150"/>
              <a:gd name="connsiteY3" fmla="*/ 62389 h 123825"/>
              <a:gd name="connsiteX4" fmla="*/ 62389 w 4629150"/>
              <a:gd name="connsiteY4" fmla="*/ 7144 h 123825"/>
              <a:gd name="connsiteX5" fmla="*/ 4568666 w 4629150"/>
              <a:gd name="connsiteY5" fmla="*/ 7144 h 123825"/>
              <a:gd name="connsiteX6" fmla="*/ 4623912 w 4629150"/>
              <a:gd name="connsiteY6" fmla="*/ 62389 h 123825"/>
              <a:gd name="connsiteX7" fmla="*/ 4623912 w 4629150"/>
              <a:gd name="connsiteY7" fmla="*/ 62389 h 123825"/>
              <a:gd name="connsiteX8" fmla="*/ 4568666 w 4629150"/>
              <a:gd name="connsiteY8" fmla="*/ 118586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29150" h="123825">
                <a:moveTo>
                  <a:pt x="4568666" y="118586"/>
                </a:moveTo>
                <a:lnTo>
                  <a:pt x="62389" y="118586"/>
                </a:lnTo>
                <a:cubicBezTo>
                  <a:pt x="31909" y="118586"/>
                  <a:pt x="7144" y="92869"/>
                  <a:pt x="7144" y="62389"/>
                </a:cubicBezTo>
                <a:lnTo>
                  <a:pt x="7144" y="62389"/>
                </a:lnTo>
                <a:cubicBezTo>
                  <a:pt x="7144" y="31909"/>
                  <a:pt x="31909" y="7144"/>
                  <a:pt x="62389" y="7144"/>
                </a:cubicBezTo>
                <a:lnTo>
                  <a:pt x="4568666" y="7144"/>
                </a:lnTo>
                <a:cubicBezTo>
                  <a:pt x="4599147" y="7144"/>
                  <a:pt x="4623912" y="31909"/>
                  <a:pt x="4623912" y="62389"/>
                </a:cubicBezTo>
                <a:lnTo>
                  <a:pt x="4623912" y="62389"/>
                </a:lnTo>
                <a:cubicBezTo>
                  <a:pt x="4623912" y="92869"/>
                  <a:pt x="4599147" y="118586"/>
                  <a:pt x="4568666" y="1185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535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2F290D8B-987A-4555-890C-F3CD026BF7B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6139C5E6-5A04-4458-8EF9-628BFBA73A92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grpSp>
        <p:nvGrpSpPr>
          <p:cNvPr id="41" name="Graphic 39">
            <a:extLst>
              <a:ext uri="{FF2B5EF4-FFF2-40B4-BE49-F238E27FC236}">
                <a16:creationId xmlns:a16="http://schemas.microsoft.com/office/drawing/2014/main" id="{1D75FFD8-3F66-48B3-BB01-D4B8A9496851}"/>
              </a:ext>
            </a:extLst>
          </p:cNvPr>
          <p:cNvGrpSpPr/>
          <p:nvPr userDrawn="1"/>
        </p:nvGrpSpPr>
        <p:grpSpPr>
          <a:xfrm>
            <a:off x="10008352" y="0"/>
            <a:ext cx="2188800" cy="1933794"/>
            <a:chOff x="10003200" y="0"/>
            <a:chExt cx="2188800" cy="1933794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9BA0EC60-510D-41EF-AFE6-E4E6BD83F8C9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0162C508-E081-418C-A19D-15A59388C43A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2A710D7D-FC65-4BF6-BDA4-E59B01AD6FBC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18811B6B-BBB0-4D69-AEF8-AD0A7F9A4B57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3DB7F04C-0D31-4172-9D02-F8C8B2043EB9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1FB04931-77A8-4259-95CA-DA7DEDB2DEFD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5E5109FC-8CB6-4120-99CF-163DDAB906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9050518" cy="94549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0" name="Graphic 19">
            <a:extLst>
              <a:ext uri="{FF2B5EF4-FFF2-40B4-BE49-F238E27FC236}">
                <a16:creationId xmlns:a16="http://schemas.microsoft.com/office/drawing/2014/main" id="{9462DA56-F882-470A-8F8C-A55B25FD8A7A}"/>
              </a:ext>
            </a:extLst>
          </p:cNvPr>
          <p:cNvSpPr/>
          <p:nvPr userDrawn="1"/>
        </p:nvSpPr>
        <p:spPr>
          <a:xfrm>
            <a:off x="838200" y="1492524"/>
            <a:ext cx="6153912" cy="151200"/>
          </a:xfrm>
          <a:custGeom>
            <a:avLst/>
            <a:gdLst>
              <a:gd name="connsiteX0" fmla="*/ 4568666 w 4629150"/>
              <a:gd name="connsiteY0" fmla="*/ 118586 h 123825"/>
              <a:gd name="connsiteX1" fmla="*/ 62389 w 4629150"/>
              <a:gd name="connsiteY1" fmla="*/ 118586 h 123825"/>
              <a:gd name="connsiteX2" fmla="*/ 7144 w 4629150"/>
              <a:gd name="connsiteY2" fmla="*/ 62389 h 123825"/>
              <a:gd name="connsiteX3" fmla="*/ 7144 w 4629150"/>
              <a:gd name="connsiteY3" fmla="*/ 62389 h 123825"/>
              <a:gd name="connsiteX4" fmla="*/ 62389 w 4629150"/>
              <a:gd name="connsiteY4" fmla="*/ 7144 h 123825"/>
              <a:gd name="connsiteX5" fmla="*/ 4568666 w 4629150"/>
              <a:gd name="connsiteY5" fmla="*/ 7144 h 123825"/>
              <a:gd name="connsiteX6" fmla="*/ 4623912 w 4629150"/>
              <a:gd name="connsiteY6" fmla="*/ 62389 h 123825"/>
              <a:gd name="connsiteX7" fmla="*/ 4623912 w 4629150"/>
              <a:gd name="connsiteY7" fmla="*/ 62389 h 123825"/>
              <a:gd name="connsiteX8" fmla="*/ 4568666 w 4629150"/>
              <a:gd name="connsiteY8" fmla="*/ 118586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29150" h="123825">
                <a:moveTo>
                  <a:pt x="4568666" y="118586"/>
                </a:moveTo>
                <a:lnTo>
                  <a:pt x="62389" y="118586"/>
                </a:lnTo>
                <a:cubicBezTo>
                  <a:pt x="31909" y="118586"/>
                  <a:pt x="7144" y="92869"/>
                  <a:pt x="7144" y="62389"/>
                </a:cubicBezTo>
                <a:lnTo>
                  <a:pt x="7144" y="62389"/>
                </a:lnTo>
                <a:cubicBezTo>
                  <a:pt x="7144" y="31909"/>
                  <a:pt x="31909" y="7144"/>
                  <a:pt x="62389" y="7144"/>
                </a:cubicBezTo>
                <a:lnTo>
                  <a:pt x="4568666" y="7144"/>
                </a:lnTo>
                <a:cubicBezTo>
                  <a:pt x="4599147" y="7144"/>
                  <a:pt x="4623912" y="31909"/>
                  <a:pt x="4623912" y="62389"/>
                </a:cubicBezTo>
                <a:lnTo>
                  <a:pt x="4623912" y="62389"/>
                </a:lnTo>
                <a:cubicBezTo>
                  <a:pt x="4623912" y="92869"/>
                  <a:pt x="4599147" y="118586"/>
                  <a:pt x="4568666" y="1185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24B91177-A100-491C-B5EF-BC77E2E33F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825624"/>
            <a:ext cx="5157787" cy="421084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Content Placeholder 3">
            <a:extLst>
              <a:ext uri="{FF2B5EF4-FFF2-40B4-BE49-F238E27FC236}">
                <a16:creationId xmlns:a16="http://schemas.microsoft.com/office/drawing/2014/main" id="{B6758D2F-C9AC-4514-B48E-2863E8DDE0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323458"/>
            <a:ext cx="5157787" cy="3387547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/>
                </a:solidFill>
              </a:defRPr>
            </a:lvl1pPr>
            <a:lvl2pPr>
              <a:defRPr sz="1400">
                <a:solidFill>
                  <a:schemeClr val="tx1"/>
                </a:solidFill>
              </a:defRPr>
            </a:lvl2pPr>
            <a:lvl3pPr>
              <a:defRPr sz="1200">
                <a:solidFill>
                  <a:schemeClr val="tx1"/>
                </a:solidFill>
              </a:defRPr>
            </a:lvl3pPr>
            <a:lvl4pPr>
              <a:defRPr sz="1100">
                <a:solidFill>
                  <a:schemeClr val="tx1"/>
                </a:solidFill>
              </a:defRPr>
            </a:lvl4pPr>
            <a:lvl5pPr>
              <a:defRPr sz="11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1" name="Text Placeholder 4">
            <a:extLst>
              <a:ext uri="{FF2B5EF4-FFF2-40B4-BE49-F238E27FC236}">
                <a16:creationId xmlns:a16="http://schemas.microsoft.com/office/drawing/2014/main" id="{633C3A9F-17E4-45DF-8DB7-7A55846AAA8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828800"/>
            <a:ext cx="5183188" cy="417908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Content Placeholder 5">
            <a:extLst>
              <a:ext uri="{FF2B5EF4-FFF2-40B4-BE49-F238E27FC236}">
                <a16:creationId xmlns:a16="http://schemas.microsoft.com/office/drawing/2014/main" id="{C19AB308-7C32-46C9-B8DB-AA96B7ED0D6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323458"/>
            <a:ext cx="5183188" cy="3387547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/>
                </a:solidFill>
              </a:defRPr>
            </a:lvl1pPr>
            <a:lvl2pPr>
              <a:defRPr sz="1400">
                <a:solidFill>
                  <a:schemeClr val="tx1"/>
                </a:solidFill>
              </a:defRPr>
            </a:lvl2pPr>
            <a:lvl3pPr>
              <a:defRPr sz="1200">
                <a:solidFill>
                  <a:schemeClr val="tx1"/>
                </a:solidFill>
              </a:defRPr>
            </a:lvl3pPr>
            <a:lvl4pPr>
              <a:defRPr sz="1100">
                <a:solidFill>
                  <a:schemeClr val="tx1"/>
                </a:solidFill>
              </a:defRPr>
            </a:lvl4pPr>
            <a:lvl5pPr>
              <a:defRPr sz="11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8085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2F290D8B-987A-4555-890C-F3CD026BF7B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6139C5E6-5A04-4458-8EF9-628BFBA73A92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grpSp>
        <p:nvGrpSpPr>
          <p:cNvPr id="41" name="Graphic 39">
            <a:extLst>
              <a:ext uri="{FF2B5EF4-FFF2-40B4-BE49-F238E27FC236}">
                <a16:creationId xmlns:a16="http://schemas.microsoft.com/office/drawing/2014/main" id="{1D75FFD8-3F66-48B3-BB01-D4B8A9496851}"/>
              </a:ext>
            </a:extLst>
          </p:cNvPr>
          <p:cNvGrpSpPr/>
          <p:nvPr userDrawn="1"/>
        </p:nvGrpSpPr>
        <p:grpSpPr>
          <a:xfrm>
            <a:off x="10008352" y="0"/>
            <a:ext cx="2188800" cy="1933794"/>
            <a:chOff x="10003200" y="0"/>
            <a:chExt cx="2188800" cy="1933794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9BA0EC60-510D-41EF-AFE6-E4E6BD83F8C9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0162C508-E081-418C-A19D-15A59388C43A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2A710D7D-FC65-4BF6-BDA4-E59B01AD6FBC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18811B6B-BBB0-4D69-AEF8-AD0A7F9A4B57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3DB7F04C-0D31-4172-9D02-F8C8B2043EB9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1FB04931-77A8-4259-95CA-DA7DEDB2DEFD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5E5109FC-8CB6-4120-99CF-163DDAB906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9050518" cy="94549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0" name="Graphic 19">
            <a:extLst>
              <a:ext uri="{FF2B5EF4-FFF2-40B4-BE49-F238E27FC236}">
                <a16:creationId xmlns:a16="http://schemas.microsoft.com/office/drawing/2014/main" id="{9462DA56-F882-470A-8F8C-A55B25FD8A7A}"/>
              </a:ext>
            </a:extLst>
          </p:cNvPr>
          <p:cNvSpPr/>
          <p:nvPr userDrawn="1"/>
        </p:nvSpPr>
        <p:spPr>
          <a:xfrm>
            <a:off x="838200" y="1492524"/>
            <a:ext cx="6153912" cy="151200"/>
          </a:xfrm>
          <a:custGeom>
            <a:avLst/>
            <a:gdLst>
              <a:gd name="connsiteX0" fmla="*/ 4568666 w 4629150"/>
              <a:gd name="connsiteY0" fmla="*/ 118586 h 123825"/>
              <a:gd name="connsiteX1" fmla="*/ 62389 w 4629150"/>
              <a:gd name="connsiteY1" fmla="*/ 118586 h 123825"/>
              <a:gd name="connsiteX2" fmla="*/ 7144 w 4629150"/>
              <a:gd name="connsiteY2" fmla="*/ 62389 h 123825"/>
              <a:gd name="connsiteX3" fmla="*/ 7144 w 4629150"/>
              <a:gd name="connsiteY3" fmla="*/ 62389 h 123825"/>
              <a:gd name="connsiteX4" fmla="*/ 62389 w 4629150"/>
              <a:gd name="connsiteY4" fmla="*/ 7144 h 123825"/>
              <a:gd name="connsiteX5" fmla="*/ 4568666 w 4629150"/>
              <a:gd name="connsiteY5" fmla="*/ 7144 h 123825"/>
              <a:gd name="connsiteX6" fmla="*/ 4623912 w 4629150"/>
              <a:gd name="connsiteY6" fmla="*/ 62389 h 123825"/>
              <a:gd name="connsiteX7" fmla="*/ 4623912 w 4629150"/>
              <a:gd name="connsiteY7" fmla="*/ 62389 h 123825"/>
              <a:gd name="connsiteX8" fmla="*/ 4568666 w 4629150"/>
              <a:gd name="connsiteY8" fmla="*/ 118586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29150" h="123825">
                <a:moveTo>
                  <a:pt x="4568666" y="118586"/>
                </a:moveTo>
                <a:lnTo>
                  <a:pt x="62389" y="118586"/>
                </a:lnTo>
                <a:cubicBezTo>
                  <a:pt x="31909" y="118586"/>
                  <a:pt x="7144" y="92869"/>
                  <a:pt x="7144" y="62389"/>
                </a:cubicBezTo>
                <a:lnTo>
                  <a:pt x="7144" y="62389"/>
                </a:lnTo>
                <a:cubicBezTo>
                  <a:pt x="7144" y="31909"/>
                  <a:pt x="31909" y="7144"/>
                  <a:pt x="62389" y="7144"/>
                </a:cubicBezTo>
                <a:lnTo>
                  <a:pt x="4568666" y="7144"/>
                </a:lnTo>
                <a:cubicBezTo>
                  <a:pt x="4599147" y="7144"/>
                  <a:pt x="4623912" y="31909"/>
                  <a:pt x="4623912" y="62389"/>
                </a:cubicBezTo>
                <a:lnTo>
                  <a:pt x="4623912" y="62389"/>
                </a:lnTo>
                <a:cubicBezTo>
                  <a:pt x="4623912" y="92869"/>
                  <a:pt x="4599147" y="118586"/>
                  <a:pt x="4568666" y="1185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CD5AE8A8-E027-4529-A5B7-4D355C71E6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3885380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/>
                </a:solidFill>
              </a:defRPr>
            </a:lvl1pPr>
            <a:lvl2pPr>
              <a:defRPr sz="1400">
                <a:solidFill>
                  <a:schemeClr val="tx1"/>
                </a:solidFill>
              </a:defRPr>
            </a:lvl2pPr>
            <a:lvl3pPr>
              <a:defRPr sz="1200">
                <a:solidFill>
                  <a:schemeClr val="tx1"/>
                </a:solidFill>
              </a:defRPr>
            </a:lvl3pPr>
            <a:lvl4pPr>
              <a:defRPr sz="1100">
                <a:solidFill>
                  <a:schemeClr val="tx1"/>
                </a:solidFill>
              </a:defRPr>
            </a:lvl4pPr>
            <a:lvl5pPr>
              <a:defRPr sz="11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" name="Content Placeholder 3">
            <a:extLst>
              <a:ext uri="{FF2B5EF4-FFF2-40B4-BE49-F238E27FC236}">
                <a16:creationId xmlns:a16="http://schemas.microsoft.com/office/drawing/2014/main" id="{FB3E4803-F2CA-4138-9997-6108BFDFE7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8110" y="1825624"/>
            <a:ext cx="5181600" cy="3929249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/>
                </a:solidFill>
              </a:defRPr>
            </a:lvl1pPr>
            <a:lvl2pPr>
              <a:defRPr sz="1400">
                <a:solidFill>
                  <a:schemeClr val="tx1"/>
                </a:solidFill>
              </a:defRPr>
            </a:lvl2pPr>
            <a:lvl3pPr>
              <a:defRPr sz="1200">
                <a:solidFill>
                  <a:schemeClr val="tx1"/>
                </a:solidFill>
              </a:defRPr>
            </a:lvl3pPr>
            <a:lvl4pPr>
              <a:defRPr sz="1100">
                <a:solidFill>
                  <a:schemeClr val="tx1"/>
                </a:solidFill>
              </a:defRPr>
            </a:lvl4pPr>
            <a:lvl5pPr>
              <a:defRPr sz="11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5428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icture Placeholder 56">
            <a:extLst>
              <a:ext uri="{FF2B5EF4-FFF2-40B4-BE49-F238E27FC236}">
                <a16:creationId xmlns:a16="http://schemas.microsoft.com/office/drawing/2014/main" id="{8E328517-DD21-40E0-B948-B25B366BDEC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775856" y="532519"/>
            <a:ext cx="6416144" cy="4534825"/>
          </a:xfrm>
          <a:custGeom>
            <a:avLst/>
            <a:gdLst>
              <a:gd name="connsiteX0" fmla="*/ 2868981 w 6416144"/>
              <a:gd name="connsiteY0" fmla="*/ 4534824 h 4534825"/>
              <a:gd name="connsiteX1" fmla="*/ 6408833 w 6416144"/>
              <a:gd name="connsiteY1" fmla="*/ 4534824 h 4534825"/>
              <a:gd name="connsiteX2" fmla="*/ 6408833 w 6416144"/>
              <a:gd name="connsiteY2" fmla="*/ 4534825 h 4534825"/>
              <a:gd name="connsiteX3" fmla="*/ 2868981 w 6416144"/>
              <a:gd name="connsiteY3" fmla="*/ 4534825 h 4534825"/>
              <a:gd name="connsiteX4" fmla="*/ 4642500 w 6416144"/>
              <a:gd name="connsiteY4" fmla="*/ 3896784 h 4534825"/>
              <a:gd name="connsiteX5" fmla="*/ 4642501 w 6416144"/>
              <a:gd name="connsiteY5" fmla="*/ 3896784 h 4534825"/>
              <a:gd name="connsiteX6" fmla="*/ 4642605 w 6416144"/>
              <a:gd name="connsiteY6" fmla="*/ 3899015 h 4534825"/>
              <a:gd name="connsiteX7" fmla="*/ 4905429 w 6416144"/>
              <a:gd name="connsiteY7" fmla="*/ 4145635 h 4534825"/>
              <a:gd name="connsiteX8" fmla="*/ 4905428 w 6416144"/>
              <a:gd name="connsiteY8" fmla="*/ 4145635 h 4534825"/>
              <a:gd name="connsiteX9" fmla="*/ 4642604 w 6416144"/>
              <a:gd name="connsiteY9" fmla="*/ 3899015 h 4534825"/>
              <a:gd name="connsiteX10" fmla="*/ 6416144 w 6416144"/>
              <a:gd name="connsiteY10" fmla="*/ 0 h 4534825"/>
              <a:gd name="connsiteX11" fmla="*/ 6416144 w 6416144"/>
              <a:gd name="connsiteY11" fmla="*/ 233966 h 4534825"/>
              <a:gd name="connsiteX12" fmla="*/ 5581177 w 6416144"/>
              <a:gd name="connsiteY12" fmla="*/ 233966 h 4534825"/>
              <a:gd name="connsiteX13" fmla="*/ 5317839 w 6416144"/>
              <a:gd name="connsiteY13" fmla="*/ 428980 h 4534825"/>
              <a:gd name="connsiteX14" fmla="*/ 5317839 w 6416144"/>
              <a:gd name="connsiteY14" fmla="*/ 436628 h 4534825"/>
              <a:gd name="connsiteX15" fmla="*/ 5581177 w 6416144"/>
              <a:gd name="connsiteY15" fmla="*/ 631642 h 4534825"/>
              <a:gd name="connsiteX16" fmla="*/ 6416144 w 6416144"/>
              <a:gd name="connsiteY16" fmla="*/ 631642 h 4534825"/>
              <a:gd name="connsiteX17" fmla="*/ 6416144 w 6416144"/>
              <a:gd name="connsiteY17" fmla="*/ 4534824 h 4534825"/>
              <a:gd name="connsiteX18" fmla="*/ 6408833 w 6416144"/>
              <a:gd name="connsiteY18" fmla="*/ 4534824 h 4534825"/>
              <a:gd name="connsiteX19" fmla="*/ 6408833 w 6416144"/>
              <a:gd name="connsiteY19" fmla="*/ 4145635 h 4534825"/>
              <a:gd name="connsiteX20" fmla="*/ 6412028 w 6416144"/>
              <a:gd name="connsiteY20" fmla="*/ 4145635 h 4534825"/>
              <a:gd name="connsiteX21" fmla="*/ 6412028 w 6416144"/>
              <a:gd name="connsiteY21" fmla="*/ 3620144 h 4534825"/>
              <a:gd name="connsiteX22" fmla="*/ 4905428 w 6416144"/>
              <a:gd name="connsiteY22" fmla="*/ 3620144 h 4534825"/>
              <a:gd name="connsiteX23" fmla="*/ 4642090 w 6416144"/>
              <a:gd name="connsiteY23" fmla="*/ 3877837 h 4534825"/>
              <a:gd name="connsiteX24" fmla="*/ 4642090 w 6416144"/>
              <a:gd name="connsiteY24" fmla="*/ 3887942 h 4534825"/>
              <a:gd name="connsiteX25" fmla="*/ 4642500 w 6416144"/>
              <a:gd name="connsiteY25" fmla="*/ 3896784 h 4534825"/>
              <a:gd name="connsiteX26" fmla="*/ 3281687 w 6416144"/>
              <a:gd name="connsiteY26" fmla="*/ 3896784 h 4534825"/>
              <a:gd name="connsiteX27" fmla="*/ 2832240 w 6416144"/>
              <a:gd name="connsiteY27" fmla="*/ 4343957 h 4534825"/>
              <a:gd name="connsiteX28" fmla="*/ 2832240 w 6416144"/>
              <a:gd name="connsiteY28" fmla="*/ 4360378 h 4534825"/>
              <a:gd name="connsiteX29" fmla="*/ 2855942 w 6416144"/>
              <a:gd name="connsiteY29" fmla="*/ 4501866 h 4534825"/>
              <a:gd name="connsiteX30" fmla="*/ 2868981 w 6416144"/>
              <a:gd name="connsiteY30" fmla="*/ 4534824 h 4534825"/>
              <a:gd name="connsiteX31" fmla="*/ 1415799 w 6416144"/>
              <a:gd name="connsiteY31" fmla="*/ 4534824 h 4534825"/>
              <a:gd name="connsiteX32" fmla="*/ 1316204 w 6416144"/>
              <a:gd name="connsiteY32" fmla="*/ 4515398 h 4534825"/>
              <a:gd name="connsiteX33" fmla="*/ 1033 w 6416144"/>
              <a:gd name="connsiteY33" fmla="*/ 2292638 h 4534825"/>
              <a:gd name="connsiteX34" fmla="*/ 1594209 w 6416144"/>
              <a:gd name="connsiteY34" fmla="*/ 23854 h 4534825"/>
              <a:gd name="connsiteX35" fmla="*/ 1554064 w 6416144"/>
              <a:gd name="connsiteY35" fmla="*/ 11750 h 4534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6416144" h="4534825">
                <a:moveTo>
                  <a:pt x="2868981" y="4534824"/>
                </a:moveTo>
                <a:lnTo>
                  <a:pt x="6408833" y="4534824"/>
                </a:lnTo>
                <a:lnTo>
                  <a:pt x="6408833" y="4534825"/>
                </a:lnTo>
                <a:lnTo>
                  <a:pt x="2868981" y="4534825"/>
                </a:lnTo>
                <a:close/>
                <a:moveTo>
                  <a:pt x="4642500" y="3896784"/>
                </a:moveTo>
                <a:lnTo>
                  <a:pt x="4642501" y="3896784"/>
                </a:lnTo>
                <a:lnTo>
                  <a:pt x="4642605" y="3899015"/>
                </a:lnTo>
                <a:cubicBezTo>
                  <a:pt x="4646206" y="3948339"/>
                  <a:pt x="4675008" y="4145635"/>
                  <a:pt x="4905429" y="4145635"/>
                </a:cubicBezTo>
                <a:lnTo>
                  <a:pt x="4905428" y="4145635"/>
                </a:lnTo>
                <a:cubicBezTo>
                  <a:pt x="4675007" y="4145635"/>
                  <a:pt x="4646205" y="3948339"/>
                  <a:pt x="4642604" y="3899015"/>
                </a:cubicBezTo>
                <a:close/>
                <a:moveTo>
                  <a:pt x="6416144" y="0"/>
                </a:moveTo>
                <a:lnTo>
                  <a:pt x="6416144" y="233966"/>
                </a:lnTo>
                <a:lnTo>
                  <a:pt x="5581177" y="233966"/>
                </a:lnTo>
                <a:cubicBezTo>
                  <a:pt x="5581177" y="233966"/>
                  <a:pt x="5317839" y="233966"/>
                  <a:pt x="5317839" y="428980"/>
                </a:cubicBezTo>
                <a:lnTo>
                  <a:pt x="5317839" y="436628"/>
                </a:lnTo>
                <a:cubicBezTo>
                  <a:pt x="5317839" y="436628"/>
                  <a:pt x="5317839" y="631642"/>
                  <a:pt x="5581177" y="631642"/>
                </a:cubicBezTo>
                <a:lnTo>
                  <a:pt x="6416144" y="631642"/>
                </a:lnTo>
                <a:lnTo>
                  <a:pt x="6416144" y="4534824"/>
                </a:lnTo>
                <a:lnTo>
                  <a:pt x="6408833" y="4534824"/>
                </a:lnTo>
                <a:lnTo>
                  <a:pt x="6408833" y="4145635"/>
                </a:lnTo>
                <a:lnTo>
                  <a:pt x="6412028" y="4145635"/>
                </a:lnTo>
                <a:lnTo>
                  <a:pt x="6412028" y="3620144"/>
                </a:lnTo>
                <a:lnTo>
                  <a:pt x="4905428" y="3620144"/>
                </a:lnTo>
                <a:cubicBezTo>
                  <a:pt x="4905428" y="3620144"/>
                  <a:pt x="4642090" y="3620144"/>
                  <a:pt x="4642090" y="3877837"/>
                </a:cubicBezTo>
                <a:lnTo>
                  <a:pt x="4642090" y="3887942"/>
                </a:lnTo>
                <a:lnTo>
                  <a:pt x="4642500" y="3896784"/>
                </a:lnTo>
                <a:lnTo>
                  <a:pt x="3281687" y="3896784"/>
                </a:lnTo>
                <a:cubicBezTo>
                  <a:pt x="3281687" y="3896784"/>
                  <a:pt x="2832240" y="3896784"/>
                  <a:pt x="2832240" y="4343957"/>
                </a:cubicBezTo>
                <a:lnTo>
                  <a:pt x="2832240" y="4360378"/>
                </a:lnTo>
                <a:cubicBezTo>
                  <a:pt x="2832240" y="4360378"/>
                  <a:pt x="2832240" y="4423262"/>
                  <a:pt x="2855942" y="4501866"/>
                </a:cubicBezTo>
                <a:lnTo>
                  <a:pt x="2868981" y="4534824"/>
                </a:lnTo>
                <a:lnTo>
                  <a:pt x="1415799" y="4534824"/>
                </a:lnTo>
                <a:lnTo>
                  <a:pt x="1316204" y="4515398"/>
                </a:lnTo>
                <a:cubicBezTo>
                  <a:pt x="682558" y="4348152"/>
                  <a:pt x="32583" y="3566545"/>
                  <a:pt x="1033" y="2292638"/>
                </a:cubicBezTo>
                <a:cubicBezTo>
                  <a:pt x="-35023" y="836743"/>
                  <a:pt x="880886" y="23854"/>
                  <a:pt x="1594209" y="23854"/>
                </a:cubicBezTo>
                <a:cubicBezTo>
                  <a:pt x="1590120" y="19819"/>
                  <a:pt x="1558153" y="15785"/>
                  <a:pt x="1554064" y="1175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BC6DBB9-1B34-4374-A887-DC30F9E2F62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6" name="Graphic 12">
            <a:extLst>
              <a:ext uri="{FF2B5EF4-FFF2-40B4-BE49-F238E27FC236}">
                <a16:creationId xmlns:a16="http://schemas.microsoft.com/office/drawing/2014/main" id="{00DE0AE3-F44D-4F2C-B7A3-C253AA498DEF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6F89F8-3E24-406D-9C49-00E6E47E4A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2DBDA-ED00-4248-AC6D-0CE0B821B5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3908793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2B5F97-2F18-4EF2-9CBC-AAAB9FF4C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C6C05708-08C7-4EF1-B0D8-6A01C1B1AD85}"/>
              </a:ext>
            </a:extLst>
          </p:cNvPr>
          <p:cNvSpPr/>
          <p:nvPr userDrawn="1"/>
        </p:nvSpPr>
        <p:spPr>
          <a:xfrm>
            <a:off x="10413777" y="4433244"/>
            <a:ext cx="1782599" cy="30316"/>
          </a:xfrm>
          <a:custGeom>
            <a:avLst/>
            <a:gdLst>
              <a:gd name="connsiteX0" fmla="*/ 0 w 1782599"/>
              <a:gd name="connsiteY0" fmla="*/ 0 h 30316"/>
              <a:gd name="connsiteX1" fmla="*/ 1782599 w 1782599"/>
              <a:gd name="connsiteY1" fmla="*/ 0 h 30316"/>
              <a:gd name="connsiteX2" fmla="*/ 1782599 w 1782599"/>
              <a:gd name="connsiteY2" fmla="*/ 30316 h 30316"/>
              <a:gd name="connsiteX3" fmla="*/ 2488 w 1782599"/>
              <a:gd name="connsiteY3" fmla="*/ 30316 h 30316"/>
              <a:gd name="connsiteX4" fmla="*/ 643 w 1782599"/>
              <a:gd name="connsiteY4" fmla="*/ 16129 h 30316"/>
              <a:gd name="connsiteX5" fmla="*/ 0 w 1782599"/>
              <a:gd name="connsiteY5" fmla="*/ 3788 h 30316"/>
              <a:gd name="connsiteX6" fmla="*/ 0 w 1782599"/>
              <a:gd name="connsiteY6" fmla="*/ 0 h 30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82599" h="30316">
                <a:moveTo>
                  <a:pt x="0" y="0"/>
                </a:moveTo>
                <a:lnTo>
                  <a:pt x="1782599" y="0"/>
                </a:lnTo>
                <a:lnTo>
                  <a:pt x="1782599" y="30316"/>
                </a:lnTo>
                <a:lnTo>
                  <a:pt x="2488" y="30316"/>
                </a:lnTo>
                <a:lnTo>
                  <a:pt x="643" y="16129"/>
                </a:lnTo>
                <a:cubicBezTo>
                  <a:pt x="40" y="8565"/>
                  <a:pt x="0" y="4104"/>
                  <a:pt x="0" y="3788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3" name="Graphic 33">
            <a:extLst>
              <a:ext uri="{FF2B5EF4-FFF2-40B4-BE49-F238E27FC236}">
                <a16:creationId xmlns:a16="http://schemas.microsoft.com/office/drawing/2014/main" id="{38956B41-4EE0-4C7C-8436-027F5DE8B1BC}"/>
              </a:ext>
            </a:extLst>
          </p:cNvPr>
          <p:cNvSpPr/>
          <p:nvPr userDrawn="1"/>
        </p:nvSpPr>
        <p:spPr>
          <a:xfrm>
            <a:off x="887582" y="2045662"/>
            <a:ext cx="3785313" cy="165305"/>
          </a:xfrm>
          <a:custGeom>
            <a:avLst/>
            <a:gdLst>
              <a:gd name="connsiteX0" fmla="*/ 3700149 w 3785313"/>
              <a:gd name="connsiteY0" fmla="*/ 162194 h 165304"/>
              <a:gd name="connsiteX1" fmla="*/ 92020 w 3785313"/>
              <a:gd name="connsiteY1" fmla="*/ 162194 h 165304"/>
              <a:gd name="connsiteX2" fmla="*/ 14166 w 3785313"/>
              <a:gd name="connsiteY2" fmla="*/ 87171 h 165304"/>
              <a:gd name="connsiteX3" fmla="*/ 14166 w 3785313"/>
              <a:gd name="connsiteY3" fmla="*/ 87171 h 165304"/>
              <a:gd name="connsiteX4" fmla="*/ 92020 w 3785313"/>
              <a:gd name="connsiteY4" fmla="*/ 13420 h 165304"/>
              <a:gd name="connsiteX5" fmla="*/ 3698806 w 3785313"/>
              <a:gd name="connsiteY5" fmla="*/ 13420 h 165304"/>
              <a:gd name="connsiteX6" fmla="*/ 3776660 w 3785313"/>
              <a:gd name="connsiteY6" fmla="*/ 87171 h 165304"/>
              <a:gd name="connsiteX7" fmla="*/ 3776660 w 3785313"/>
              <a:gd name="connsiteY7" fmla="*/ 87171 h 165304"/>
              <a:gd name="connsiteX8" fmla="*/ 3700149 w 3785313"/>
              <a:gd name="connsiteY8" fmla="*/ 162194 h 1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85313" h="165304">
                <a:moveTo>
                  <a:pt x="3700149" y="162194"/>
                </a:moveTo>
                <a:lnTo>
                  <a:pt x="92020" y="162194"/>
                </a:lnTo>
                <a:cubicBezTo>
                  <a:pt x="49066" y="162194"/>
                  <a:pt x="14166" y="127861"/>
                  <a:pt x="14166" y="87171"/>
                </a:cubicBezTo>
                <a:lnTo>
                  <a:pt x="14166" y="87171"/>
                </a:lnTo>
                <a:cubicBezTo>
                  <a:pt x="14166" y="46481"/>
                  <a:pt x="49066" y="13420"/>
                  <a:pt x="92020" y="13420"/>
                </a:cubicBezTo>
                <a:lnTo>
                  <a:pt x="3698806" y="13420"/>
                </a:lnTo>
                <a:cubicBezTo>
                  <a:pt x="3741760" y="13420"/>
                  <a:pt x="3776660" y="46481"/>
                  <a:pt x="3776660" y="87171"/>
                </a:cubicBezTo>
                <a:lnTo>
                  <a:pt x="3776660" y="87171"/>
                </a:lnTo>
                <a:cubicBezTo>
                  <a:pt x="3778002" y="127861"/>
                  <a:pt x="3743102" y="162194"/>
                  <a:pt x="3700149" y="162194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3403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E08687FC-7322-4F20-9769-1ECF4296A96E}"/>
              </a:ext>
            </a:extLst>
          </p:cNvPr>
          <p:cNvSpPr/>
          <p:nvPr userDrawn="1"/>
        </p:nvSpPr>
        <p:spPr>
          <a:xfrm>
            <a:off x="10416941" y="4161024"/>
            <a:ext cx="1785131" cy="543175"/>
          </a:xfrm>
          <a:custGeom>
            <a:avLst/>
            <a:gdLst>
              <a:gd name="connsiteX0" fmla="*/ 1338739 w 1343025"/>
              <a:gd name="connsiteY0" fmla="*/ 7144 h 409575"/>
              <a:gd name="connsiteX1" fmla="*/ 205264 w 1343025"/>
              <a:gd name="connsiteY1" fmla="*/ 7144 h 409575"/>
              <a:gd name="connsiteX2" fmla="*/ 7144 w 1343025"/>
              <a:gd name="connsiteY2" fmla="*/ 201454 h 409575"/>
              <a:gd name="connsiteX3" fmla="*/ 7144 w 1343025"/>
              <a:gd name="connsiteY3" fmla="*/ 209074 h 409575"/>
              <a:gd name="connsiteX4" fmla="*/ 205264 w 1343025"/>
              <a:gd name="connsiteY4" fmla="*/ 403384 h 409575"/>
              <a:gd name="connsiteX5" fmla="*/ 1338739 w 1343025"/>
              <a:gd name="connsiteY5" fmla="*/ 403384 h 409575"/>
              <a:gd name="connsiteX6" fmla="*/ 1338739 w 1343025"/>
              <a:gd name="connsiteY6" fmla="*/ 7144 h 409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43025" h="409575">
                <a:moveTo>
                  <a:pt x="1338739" y="7144"/>
                </a:moveTo>
                <a:lnTo>
                  <a:pt x="205264" y="7144"/>
                </a:lnTo>
                <a:cubicBezTo>
                  <a:pt x="205264" y="7144"/>
                  <a:pt x="7144" y="7144"/>
                  <a:pt x="7144" y="201454"/>
                </a:cubicBezTo>
                <a:lnTo>
                  <a:pt x="7144" y="209074"/>
                </a:lnTo>
                <a:cubicBezTo>
                  <a:pt x="7144" y="209074"/>
                  <a:pt x="7144" y="403384"/>
                  <a:pt x="205264" y="403384"/>
                </a:cubicBezTo>
                <a:lnTo>
                  <a:pt x="1338739" y="403384"/>
                </a:lnTo>
                <a:lnTo>
                  <a:pt x="1338739" y="7144"/>
                </a:lnTo>
                <a:close/>
              </a:path>
            </a:pathLst>
          </a:cu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0FCCDE26-7222-4C1B-884A-0FAE84FA57DB}"/>
              </a:ext>
            </a:extLst>
          </p:cNvPr>
          <p:cNvSpPr/>
          <p:nvPr userDrawn="1"/>
        </p:nvSpPr>
        <p:spPr>
          <a:xfrm>
            <a:off x="8607090" y="4437664"/>
            <a:ext cx="3595584" cy="922135"/>
          </a:xfrm>
          <a:custGeom>
            <a:avLst/>
            <a:gdLst>
              <a:gd name="connsiteX0" fmla="*/ 2697957 w 2705100"/>
              <a:gd name="connsiteY0" fmla="*/ 7144 h 695325"/>
              <a:gd name="connsiteX1" fmla="*/ 345281 w 2705100"/>
              <a:gd name="connsiteY1" fmla="*/ 7144 h 695325"/>
              <a:gd name="connsiteX2" fmla="*/ 7144 w 2705100"/>
              <a:gd name="connsiteY2" fmla="*/ 344329 h 695325"/>
              <a:gd name="connsiteX3" fmla="*/ 7144 w 2705100"/>
              <a:gd name="connsiteY3" fmla="*/ 356711 h 695325"/>
              <a:gd name="connsiteX4" fmla="*/ 345281 w 2705100"/>
              <a:gd name="connsiteY4" fmla="*/ 693896 h 695325"/>
              <a:gd name="connsiteX5" fmla="*/ 2697957 w 2705100"/>
              <a:gd name="connsiteY5" fmla="*/ 693896 h 695325"/>
              <a:gd name="connsiteX6" fmla="*/ 2697957 w 2705100"/>
              <a:gd name="connsiteY6" fmla="*/ 7144 h 695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05100" h="695325">
                <a:moveTo>
                  <a:pt x="2697957" y="7144"/>
                </a:moveTo>
                <a:lnTo>
                  <a:pt x="345281" y="7144"/>
                </a:lnTo>
                <a:cubicBezTo>
                  <a:pt x="345281" y="7144"/>
                  <a:pt x="7144" y="7144"/>
                  <a:pt x="7144" y="344329"/>
                </a:cubicBezTo>
                <a:lnTo>
                  <a:pt x="7144" y="356711"/>
                </a:lnTo>
                <a:cubicBezTo>
                  <a:pt x="7144" y="356711"/>
                  <a:pt x="7144" y="693896"/>
                  <a:pt x="345281" y="693896"/>
                </a:cubicBezTo>
                <a:lnTo>
                  <a:pt x="2697957" y="693896"/>
                </a:lnTo>
                <a:lnTo>
                  <a:pt x="2697957" y="7144"/>
                </a:lnTo>
                <a:close/>
              </a:path>
            </a:pathLst>
          </a:custGeom>
          <a:solidFill>
            <a:schemeClr val="accent3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AC78A4D-01A3-43A6-BE82-E64E2BF16D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442729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" name="Text Placeholder 3">
            <a:extLst>
              <a:ext uri="{FF2B5EF4-FFF2-40B4-BE49-F238E27FC236}">
                <a16:creationId xmlns:a16="http://schemas.microsoft.com/office/drawing/2014/main" id="{E6544955-4597-4E52-9C7E-8AEB5D2A49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356700"/>
            <a:ext cx="3932237" cy="3512287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85898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Oval 34">
            <a:extLst>
              <a:ext uri="{FF2B5EF4-FFF2-40B4-BE49-F238E27FC236}">
                <a16:creationId xmlns:a16="http://schemas.microsoft.com/office/drawing/2014/main" id="{7BC6DBB9-1B34-4374-A887-DC30F9E2F62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6" name="Graphic 12">
            <a:extLst>
              <a:ext uri="{FF2B5EF4-FFF2-40B4-BE49-F238E27FC236}">
                <a16:creationId xmlns:a16="http://schemas.microsoft.com/office/drawing/2014/main" id="{00DE0AE3-F44D-4F2C-B7A3-C253AA498DEF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6F89F8-3E24-406D-9C49-00E6E47E4A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2DBDA-ED00-4248-AC6D-0CE0B821B5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3908793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2B5F97-2F18-4EF2-9CBC-AAAB9FF4C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C6C05708-08C7-4EF1-B0D8-6A01C1B1AD85}"/>
              </a:ext>
            </a:extLst>
          </p:cNvPr>
          <p:cNvSpPr/>
          <p:nvPr userDrawn="1"/>
        </p:nvSpPr>
        <p:spPr>
          <a:xfrm>
            <a:off x="10413777" y="4433244"/>
            <a:ext cx="1782599" cy="30316"/>
          </a:xfrm>
          <a:custGeom>
            <a:avLst/>
            <a:gdLst>
              <a:gd name="connsiteX0" fmla="*/ 0 w 1782599"/>
              <a:gd name="connsiteY0" fmla="*/ 0 h 30316"/>
              <a:gd name="connsiteX1" fmla="*/ 1782599 w 1782599"/>
              <a:gd name="connsiteY1" fmla="*/ 0 h 30316"/>
              <a:gd name="connsiteX2" fmla="*/ 1782599 w 1782599"/>
              <a:gd name="connsiteY2" fmla="*/ 30316 h 30316"/>
              <a:gd name="connsiteX3" fmla="*/ 2488 w 1782599"/>
              <a:gd name="connsiteY3" fmla="*/ 30316 h 30316"/>
              <a:gd name="connsiteX4" fmla="*/ 643 w 1782599"/>
              <a:gd name="connsiteY4" fmla="*/ 16129 h 30316"/>
              <a:gd name="connsiteX5" fmla="*/ 0 w 1782599"/>
              <a:gd name="connsiteY5" fmla="*/ 3788 h 30316"/>
              <a:gd name="connsiteX6" fmla="*/ 0 w 1782599"/>
              <a:gd name="connsiteY6" fmla="*/ 0 h 30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82599" h="30316">
                <a:moveTo>
                  <a:pt x="0" y="0"/>
                </a:moveTo>
                <a:lnTo>
                  <a:pt x="1782599" y="0"/>
                </a:lnTo>
                <a:lnTo>
                  <a:pt x="1782599" y="30316"/>
                </a:lnTo>
                <a:lnTo>
                  <a:pt x="2488" y="30316"/>
                </a:lnTo>
                <a:lnTo>
                  <a:pt x="643" y="16129"/>
                </a:lnTo>
                <a:cubicBezTo>
                  <a:pt x="40" y="8565"/>
                  <a:pt x="0" y="4104"/>
                  <a:pt x="0" y="3788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3" name="Graphic 33">
            <a:extLst>
              <a:ext uri="{FF2B5EF4-FFF2-40B4-BE49-F238E27FC236}">
                <a16:creationId xmlns:a16="http://schemas.microsoft.com/office/drawing/2014/main" id="{38956B41-4EE0-4C7C-8436-027F5DE8B1BC}"/>
              </a:ext>
            </a:extLst>
          </p:cNvPr>
          <p:cNvSpPr/>
          <p:nvPr userDrawn="1"/>
        </p:nvSpPr>
        <p:spPr>
          <a:xfrm>
            <a:off x="887582" y="2045662"/>
            <a:ext cx="3785313" cy="165305"/>
          </a:xfrm>
          <a:custGeom>
            <a:avLst/>
            <a:gdLst>
              <a:gd name="connsiteX0" fmla="*/ 3700149 w 3785313"/>
              <a:gd name="connsiteY0" fmla="*/ 162194 h 165304"/>
              <a:gd name="connsiteX1" fmla="*/ 92020 w 3785313"/>
              <a:gd name="connsiteY1" fmla="*/ 162194 h 165304"/>
              <a:gd name="connsiteX2" fmla="*/ 14166 w 3785313"/>
              <a:gd name="connsiteY2" fmla="*/ 87171 h 165304"/>
              <a:gd name="connsiteX3" fmla="*/ 14166 w 3785313"/>
              <a:gd name="connsiteY3" fmla="*/ 87171 h 165304"/>
              <a:gd name="connsiteX4" fmla="*/ 92020 w 3785313"/>
              <a:gd name="connsiteY4" fmla="*/ 13420 h 165304"/>
              <a:gd name="connsiteX5" fmla="*/ 3698806 w 3785313"/>
              <a:gd name="connsiteY5" fmla="*/ 13420 h 165304"/>
              <a:gd name="connsiteX6" fmla="*/ 3776660 w 3785313"/>
              <a:gd name="connsiteY6" fmla="*/ 87171 h 165304"/>
              <a:gd name="connsiteX7" fmla="*/ 3776660 w 3785313"/>
              <a:gd name="connsiteY7" fmla="*/ 87171 h 165304"/>
              <a:gd name="connsiteX8" fmla="*/ 3700149 w 3785313"/>
              <a:gd name="connsiteY8" fmla="*/ 162194 h 1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85313" h="165304">
                <a:moveTo>
                  <a:pt x="3700149" y="162194"/>
                </a:moveTo>
                <a:lnTo>
                  <a:pt x="92020" y="162194"/>
                </a:lnTo>
                <a:cubicBezTo>
                  <a:pt x="49066" y="162194"/>
                  <a:pt x="14166" y="127861"/>
                  <a:pt x="14166" y="87171"/>
                </a:cubicBezTo>
                <a:lnTo>
                  <a:pt x="14166" y="87171"/>
                </a:lnTo>
                <a:cubicBezTo>
                  <a:pt x="14166" y="46481"/>
                  <a:pt x="49066" y="13420"/>
                  <a:pt x="92020" y="13420"/>
                </a:cubicBezTo>
                <a:lnTo>
                  <a:pt x="3698806" y="13420"/>
                </a:lnTo>
                <a:cubicBezTo>
                  <a:pt x="3741760" y="13420"/>
                  <a:pt x="3776660" y="46481"/>
                  <a:pt x="3776660" y="87171"/>
                </a:cubicBezTo>
                <a:lnTo>
                  <a:pt x="3776660" y="87171"/>
                </a:lnTo>
                <a:cubicBezTo>
                  <a:pt x="3778002" y="127861"/>
                  <a:pt x="3743102" y="162194"/>
                  <a:pt x="3700149" y="162194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3403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E08687FC-7322-4F20-9769-1ECF4296A96E}"/>
              </a:ext>
            </a:extLst>
          </p:cNvPr>
          <p:cNvSpPr/>
          <p:nvPr userDrawn="1"/>
        </p:nvSpPr>
        <p:spPr>
          <a:xfrm>
            <a:off x="10416941" y="4161024"/>
            <a:ext cx="1785131" cy="543175"/>
          </a:xfrm>
          <a:custGeom>
            <a:avLst/>
            <a:gdLst>
              <a:gd name="connsiteX0" fmla="*/ 1338739 w 1343025"/>
              <a:gd name="connsiteY0" fmla="*/ 7144 h 409575"/>
              <a:gd name="connsiteX1" fmla="*/ 205264 w 1343025"/>
              <a:gd name="connsiteY1" fmla="*/ 7144 h 409575"/>
              <a:gd name="connsiteX2" fmla="*/ 7144 w 1343025"/>
              <a:gd name="connsiteY2" fmla="*/ 201454 h 409575"/>
              <a:gd name="connsiteX3" fmla="*/ 7144 w 1343025"/>
              <a:gd name="connsiteY3" fmla="*/ 209074 h 409575"/>
              <a:gd name="connsiteX4" fmla="*/ 205264 w 1343025"/>
              <a:gd name="connsiteY4" fmla="*/ 403384 h 409575"/>
              <a:gd name="connsiteX5" fmla="*/ 1338739 w 1343025"/>
              <a:gd name="connsiteY5" fmla="*/ 403384 h 409575"/>
              <a:gd name="connsiteX6" fmla="*/ 1338739 w 1343025"/>
              <a:gd name="connsiteY6" fmla="*/ 7144 h 409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43025" h="409575">
                <a:moveTo>
                  <a:pt x="1338739" y="7144"/>
                </a:moveTo>
                <a:lnTo>
                  <a:pt x="205264" y="7144"/>
                </a:lnTo>
                <a:cubicBezTo>
                  <a:pt x="205264" y="7144"/>
                  <a:pt x="7144" y="7144"/>
                  <a:pt x="7144" y="201454"/>
                </a:cubicBezTo>
                <a:lnTo>
                  <a:pt x="7144" y="209074"/>
                </a:lnTo>
                <a:cubicBezTo>
                  <a:pt x="7144" y="209074"/>
                  <a:pt x="7144" y="403384"/>
                  <a:pt x="205264" y="403384"/>
                </a:cubicBezTo>
                <a:lnTo>
                  <a:pt x="1338739" y="403384"/>
                </a:lnTo>
                <a:lnTo>
                  <a:pt x="1338739" y="7144"/>
                </a:lnTo>
                <a:close/>
              </a:path>
            </a:pathLst>
          </a:cu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0FCCDE26-7222-4C1B-884A-0FAE84FA57DB}"/>
              </a:ext>
            </a:extLst>
          </p:cNvPr>
          <p:cNvSpPr/>
          <p:nvPr userDrawn="1"/>
        </p:nvSpPr>
        <p:spPr>
          <a:xfrm>
            <a:off x="8607090" y="4437664"/>
            <a:ext cx="3595584" cy="922135"/>
          </a:xfrm>
          <a:custGeom>
            <a:avLst/>
            <a:gdLst>
              <a:gd name="connsiteX0" fmla="*/ 2697957 w 2705100"/>
              <a:gd name="connsiteY0" fmla="*/ 7144 h 695325"/>
              <a:gd name="connsiteX1" fmla="*/ 345281 w 2705100"/>
              <a:gd name="connsiteY1" fmla="*/ 7144 h 695325"/>
              <a:gd name="connsiteX2" fmla="*/ 7144 w 2705100"/>
              <a:gd name="connsiteY2" fmla="*/ 344329 h 695325"/>
              <a:gd name="connsiteX3" fmla="*/ 7144 w 2705100"/>
              <a:gd name="connsiteY3" fmla="*/ 356711 h 695325"/>
              <a:gd name="connsiteX4" fmla="*/ 345281 w 2705100"/>
              <a:gd name="connsiteY4" fmla="*/ 693896 h 695325"/>
              <a:gd name="connsiteX5" fmla="*/ 2697957 w 2705100"/>
              <a:gd name="connsiteY5" fmla="*/ 693896 h 695325"/>
              <a:gd name="connsiteX6" fmla="*/ 2697957 w 2705100"/>
              <a:gd name="connsiteY6" fmla="*/ 7144 h 695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05100" h="695325">
                <a:moveTo>
                  <a:pt x="2697957" y="7144"/>
                </a:moveTo>
                <a:lnTo>
                  <a:pt x="345281" y="7144"/>
                </a:lnTo>
                <a:cubicBezTo>
                  <a:pt x="345281" y="7144"/>
                  <a:pt x="7144" y="7144"/>
                  <a:pt x="7144" y="344329"/>
                </a:cubicBezTo>
                <a:lnTo>
                  <a:pt x="7144" y="356711"/>
                </a:lnTo>
                <a:cubicBezTo>
                  <a:pt x="7144" y="356711"/>
                  <a:pt x="7144" y="693896"/>
                  <a:pt x="345281" y="693896"/>
                </a:cubicBezTo>
                <a:lnTo>
                  <a:pt x="2697957" y="693896"/>
                </a:lnTo>
                <a:lnTo>
                  <a:pt x="2697957" y="7144"/>
                </a:lnTo>
                <a:close/>
              </a:path>
            </a:pathLst>
          </a:custGeom>
          <a:solidFill>
            <a:schemeClr val="accent3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AC78A4D-01A3-43A6-BE82-E64E2BF16D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442729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" name="Text Placeholder 3">
            <a:extLst>
              <a:ext uri="{FF2B5EF4-FFF2-40B4-BE49-F238E27FC236}">
                <a16:creationId xmlns:a16="http://schemas.microsoft.com/office/drawing/2014/main" id="{E6544955-4597-4E52-9C7E-8AEB5D2A49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356700"/>
            <a:ext cx="3932237" cy="3512287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A28A6791-A2CB-40CE-AEF5-A729106DA4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457201"/>
            <a:ext cx="6653212" cy="540385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93877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2F290D8B-987A-4555-890C-F3CD026BF7B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6139C5E6-5A04-4458-8EF9-628BFBA73A92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grpSp>
        <p:nvGrpSpPr>
          <p:cNvPr id="16" name="Graphic 39">
            <a:extLst>
              <a:ext uri="{FF2B5EF4-FFF2-40B4-BE49-F238E27FC236}">
                <a16:creationId xmlns:a16="http://schemas.microsoft.com/office/drawing/2014/main" id="{C0C89E86-359F-4093-B98F-1013637FAFD9}"/>
              </a:ext>
            </a:extLst>
          </p:cNvPr>
          <p:cNvGrpSpPr/>
          <p:nvPr userDrawn="1"/>
        </p:nvGrpSpPr>
        <p:grpSpPr>
          <a:xfrm>
            <a:off x="11126972" y="0"/>
            <a:ext cx="1070179" cy="945498"/>
            <a:chOff x="10003200" y="0"/>
            <a:chExt cx="2188800" cy="1933794"/>
          </a:xfrm>
        </p:grpSpPr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ADD50CBE-1573-4CC1-B0FA-FA3FDBF80115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AED35B43-5FA3-41F1-84C8-34E64EBF4D73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6C791F7-1E00-4213-A52E-24A2941E28E6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56189E07-527C-4490-BFF0-603F5C802886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04535726-0F32-4D7D-8A45-724140BE5A34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7D71508C-1D30-46A8-AC1B-F89DED157883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25" name="Graphic 19">
            <a:extLst>
              <a:ext uri="{FF2B5EF4-FFF2-40B4-BE49-F238E27FC236}">
                <a16:creationId xmlns:a16="http://schemas.microsoft.com/office/drawing/2014/main" id="{A528A163-3347-4C3B-98E0-BDFA929D7D91}"/>
              </a:ext>
            </a:extLst>
          </p:cNvPr>
          <p:cNvSpPr/>
          <p:nvPr userDrawn="1"/>
        </p:nvSpPr>
        <p:spPr>
          <a:xfrm>
            <a:off x="401830" y="767070"/>
            <a:ext cx="5743700" cy="151200"/>
          </a:xfrm>
          <a:custGeom>
            <a:avLst/>
            <a:gdLst>
              <a:gd name="connsiteX0" fmla="*/ 4568666 w 4629150"/>
              <a:gd name="connsiteY0" fmla="*/ 118586 h 123825"/>
              <a:gd name="connsiteX1" fmla="*/ 62389 w 4629150"/>
              <a:gd name="connsiteY1" fmla="*/ 118586 h 123825"/>
              <a:gd name="connsiteX2" fmla="*/ 7144 w 4629150"/>
              <a:gd name="connsiteY2" fmla="*/ 62389 h 123825"/>
              <a:gd name="connsiteX3" fmla="*/ 7144 w 4629150"/>
              <a:gd name="connsiteY3" fmla="*/ 62389 h 123825"/>
              <a:gd name="connsiteX4" fmla="*/ 62389 w 4629150"/>
              <a:gd name="connsiteY4" fmla="*/ 7144 h 123825"/>
              <a:gd name="connsiteX5" fmla="*/ 4568666 w 4629150"/>
              <a:gd name="connsiteY5" fmla="*/ 7144 h 123825"/>
              <a:gd name="connsiteX6" fmla="*/ 4623912 w 4629150"/>
              <a:gd name="connsiteY6" fmla="*/ 62389 h 123825"/>
              <a:gd name="connsiteX7" fmla="*/ 4623912 w 4629150"/>
              <a:gd name="connsiteY7" fmla="*/ 62389 h 123825"/>
              <a:gd name="connsiteX8" fmla="*/ 4568666 w 4629150"/>
              <a:gd name="connsiteY8" fmla="*/ 118586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29150" h="123825">
                <a:moveTo>
                  <a:pt x="4568666" y="118586"/>
                </a:moveTo>
                <a:lnTo>
                  <a:pt x="62389" y="118586"/>
                </a:lnTo>
                <a:cubicBezTo>
                  <a:pt x="31909" y="118586"/>
                  <a:pt x="7144" y="92869"/>
                  <a:pt x="7144" y="62389"/>
                </a:cubicBezTo>
                <a:lnTo>
                  <a:pt x="7144" y="62389"/>
                </a:lnTo>
                <a:cubicBezTo>
                  <a:pt x="7144" y="31909"/>
                  <a:pt x="31909" y="7144"/>
                  <a:pt x="62389" y="7144"/>
                </a:cubicBezTo>
                <a:lnTo>
                  <a:pt x="4568666" y="7144"/>
                </a:lnTo>
                <a:cubicBezTo>
                  <a:pt x="4599147" y="7144"/>
                  <a:pt x="4623912" y="31909"/>
                  <a:pt x="4623912" y="62389"/>
                </a:cubicBezTo>
                <a:lnTo>
                  <a:pt x="4623912" y="62389"/>
                </a:lnTo>
                <a:cubicBezTo>
                  <a:pt x="4623912" y="92869"/>
                  <a:pt x="4599147" y="118586"/>
                  <a:pt x="4568666" y="1185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6" name="Title 6">
            <a:extLst>
              <a:ext uri="{FF2B5EF4-FFF2-40B4-BE49-F238E27FC236}">
                <a16:creationId xmlns:a16="http://schemas.microsoft.com/office/drawing/2014/main" id="{7B127710-EF7A-4617-9280-6BFFAA57C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831" y="-64510"/>
            <a:ext cx="9050518" cy="94549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34967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2F290D8B-987A-4555-890C-F3CD026BF7B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6139C5E6-5A04-4458-8EF9-628BFBA73A92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grpSp>
        <p:nvGrpSpPr>
          <p:cNvPr id="16" name="Graphic 39">
            <a:extLst>
              <a:ext uri="{FF2B5EF4-FFF2-40B4-BE49-F238E27FC236}">
                <a16:creationId xmlns:a16="http://schemas.microsoft.com/office/drawing/2014/main" id="{C0C89E86-359F-4093-B98F-1013637FAFD9}"/>
              </a:ext>
            </a:extLst>
          </p:cNvPr>
          <p:cNvGrpSpPr/>
          <p:nvPr userDrawn="1"/>
        </p:nvGrpSpPr>
        <p:grpSpPr>
          <a:xfrm>
            <a:off x="11126972" y="0"/>
            <a:ext cx="1070179" cy="945498"/>
            <a:chOff x="10003200" y="0"/>
            <a:chExt cx="2188800" cy="1933794"/>
          </a:xfrm>
        </p:grpSpPr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ADD50CBE-1573-4CC1-B0FA-FA3FDBF80115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AED35B43-5FA3-41F1-84C8-34E64EBF4D73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6C791F7-1E00-4213-A52E-24A2941E28E6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56189E07-527C-4490-BFF0-603F5C802886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04535726-0F32-4D7D-8A45-724140BE5A34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7D71508C-1D30-46A8-AC1B-F89DED157883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25" name="Graphic 19">
            <a:extLst>
              <a:ext uri="{FF2B5EF4-FFF2-40B4-BE49-F238E27FC236}">
                <a16:creationId xmlns:a16="http://schemas.microsoft.com/office/drawing/2014/main" id="{A528A163-3347-4C3B-98E0-BDFA929D7D91}"/>
              </a:ext>
            </a:extLst>
          </p:cNvPr>
          <p:cNvSpPr/>
          <p:nvPr userDrawn="1"/>
        </p:nvSpPr>
        <p:spPr>
          <a:xfrm>
            <a:off x="401830" y="767070"/>
            <a:ext cx="6867650" cy="151200"/>
          </a:xfrm>
          <a:custGeom>
            <a:avLst/>
            <a:gdLst>
              <a:gd name="connsiteX0" fmla="*/ 4568666 w 4629150"/>
              <a:gd name="connsiteY0" fmla="*/ 118586 h 123825"/>
              <a:gd name="connsiteX1" fmla="*/ 62389 w 4629150"/>
              <a:gd name="connsiteY1" fmla="*/ 118586 h 123825"/>
              <a:gd name="connsiteX2" fmla="*/ 7144 w 4629150"/>
              <a:gd name="connsiteY2" fmla="*/ 62389 h 123825"/>
              <a:gd name="connsiteX3" fmla="*/ 7144 w 4629150"/>
              <a:gd name="connsiteY3" fmla="*/ 62389 h 123825"/>
              <a:gd name="connsiteX4" fmla="*/ 62389 w 4629150"/>
              <a:gd name="connsiteY4" fmla="*/ 7144 h 123825"/>
              <a:gd name="connsiteX5" fmla="*/ 4568666 w 4629150"/>
              <a:gd name="connsiteY5" fmla="*/ 7144 h 123825"/>
              <a:gd name="connsiteX6" fmla="*/ 4623912 w 4629150"/>
              <a:gd name="connsiteY6" fmla="*/ 62389 h 123825"/>
              <a:gd name="connsiteX7" fmla="*/ 4623912 w 4629150"/>
              <a:gd name="connsiteY7" fmla="*/ 62389 h 123825"/>
              <a:gd name="connsiteX8" fmla="*/ 4568666 w 4629150"/>
              <a:gd name="connsiteY8" fmla="*/ 118586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29150" h="123825">
                <a:moveTo>
                  <a:pt x="4568666" y="118586"/>
                </a:moveTo>
                <a:lnTo>
                  <a:pt x="62389" y="118586"/>
                </a:lnTo>
                <a:cubicBezTo>
                  <a:pt x="31909" y="118586"/>
                  <a:pt x="7144" y="92869"/>
                  <a:pt x="7144" y="62389"/>
                </a:cubicBezTo>
                <a:lnTo>
                  <a:pt x="7144" y="62389"/>
                </a:lnTo>
                <a:cubicBezTo>
                  <a:pt x="7144" y="31909"/>
                  <a:pt x="31909" y="7144"/>
                  <a:pt x="62389" y="7144"/>
                </a:cubicBezTo>
                <a:lnTo>
                  <a:pt x="4568666" y="7144"/>
                </a:lnTo>
                <a:cubicBezTo>
                  <a:pt x="4599147" y="7144"/>
                  <a:pt x="4623912" y="31909"/>
                  <a:pt x="4623912" y="62389"/>
                </a:cubicBezTo>
                <a:lnTo>
                  <a:pt x="4623912" y="62389"/>
                </a:lnTo>
                <a:cubicBezTo>
                  <a:pt x="4623912" y="92869"/>
                  <a:pt x="4599147" y="118586"/>
                  <a:pt x="4568666" y="1185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6" name="Title 6">
            <a:extLst>
              <a:ext uri="{FF2B5EF4-FFF2-40B4-BE49-F238E27FC236}">
                <a16:creationId xmlns:a16="http://schemas.microsoft.com/office/drawing/2014/main" id="{7B127710-EF7A-4617-9280-6BFFAA57C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831" y="-64510"/>
            <a:ext cx="9050518" cy="94549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21174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Picture Placeholder 38">
            <a:extLst>
              <a:ext uri="{FF2B5EF4-FFF2-40B4-BE49-F238E27FC236}">
                <a16:creationId xmlns:a16="http://schemas.microsoft.com/office/drawing/2014/main" id="{12A714F2-A8EC-40F7-ACFF-A00E1DD10C5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12412" y="2373273"/>
            <a:ext cx="11271651" cy="2549580"/>
          </a:xfrm>
          <a:custGeom>
            <a:avLst/>
            <a:gdLst>
              <a:gd name="connsiteX0" fmla="*/ 1257522 w 11271651"/>
              <a:gd name="connsiteY0" fmla="*/ 0 h 2549580"/>
              <a:gd name="connsiteX1" fmla="*/ 7117931 w 11271651"/>
              <a:gd name="connsiteY1" fmla="*/ 0 h 2549580"/>
              <a:gd name="connsiteX2" fmla="*/ 7133189 w 11271651"/>
              <a:gd name="connsiteY2" fmla="*/ 37934 h 2549580"/>
              <a:gd name="connsiteX3" fmla="*/ 7567673 w 11271651"/>
              <a:gd name="connsiteY3" fmla="*/ 284761 h 2549580"/>
              <a:gd name="connsiteX4" fmla="*/ 11271651 w 11271651"/>
              <a:gd name="connsiteY4" fmla="*/ 284761 h 2549580"/>
              <a:gd name="connsiteX5" fmla="*/ 11271651 w 11271651"/>
              <a:gd name="connsiteY5" fmla="*/ 2292367 h 2549580"/>
              <a:gd name="connsiteX6" fmla="*/ 3360838 w 11271651"/>
              <a:gd name="connsiteY6" fmla="*/ 2292367 h 2549580"/>
              <a:gd name="connsiteX7" fmla="*/ 3027059 w 11271651"/>
              <a:gd name="connsiteY7" fmla="*/ 2473692 h 2549580"/>
              <a:gd name="connsiteX8" fmla="*/ 2997435 w 11271651"/>
              <a:gd name="connsiteY8" fmla="*/ 2549580 h 2549580"/>
              <a:gd name="connsiteX9" fmla="*/ 1257522 w 11271651"/>
              <a:gd name="connsiteY9" fmla="*/ 2549580 h 2549580"/>
              <a:gd name="connsiteX10" fmla="*/ 0 w 11271651"/>
              <a:gd name="connsiteY10" fmla="*/ 1291940 h 2549580"/>
              <a:gd name="connsiteX11" fmla="*/ 0 w 11271651"/>
              <a:gd name="connsiteY11" fmla="*/ 1257641 h 2549580"/>
              <a:gd name="connsiteX12" fmla="*/ 1257522 w 11271651"/>
              <a:gd name="connsiteY12" fmla="*/ 0 h 2549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1271651" h="2549580">
                <a:moveTo>
                  <a:pt x="1257522" y="0"/>
                </a:moveTo>
                <a:lnTo>
                  <a:pt x="7117931" y="0"/>
                </a:lnTo>
                <a:lnTo>
                  <a:pt x="7133189" y="37934"/>
                </a:lnTo>
                <a:cubicBezTo>
                  <a:pt x="7196165" y="161665"/>
                  <a:pt x="7320847" y="284761"/>
                  <a:pt x="7567673" y="284761"/>
                </a:cubicBezTo>
                <a:lnTo>
                  <a:pt x="11271651" y="284761"/>
                </a:lnTo>
                <a:lnTo>
                  <a:pt x="11271651" y="2292367"/>
                </a:lnTo>
                <a:lnTo>
                  <a:pt x="3360838" y="2292367"/>
                </a:lnTo>
                <a:cubicBezTo>
                  <a:pt x="3357507" y="2292367"/>
                  <a:pt x="3127793" y="2295282"/>
                  <a:pt x="3027059" y="2473692"/>
                </a:cubicBezTo>
                <a:lnTo>
                  <a:pt x="2997435" y="2549580"/>
                </a:lnTo>
                <a:lnTo>
                  <a:pt x="1257522" y="2549580"/>
                </a:lnTo>
                <a:cubicBezTo>
                  <a:pt x="1257522" y="2549580"/>
                  <a:pt x="0" y="2549580"/>
                  <a:pt x="0" y="1291940"/>
                </a:cubicBezTo>
                <a:lnTo>
                  <a:pt x="0" y="1257641"/>
                </a:lnTo>
                <a:cubicBezTo>
                  <a:pt x="0" y="1257641"/>
                  <a:pt x="0" y="0"/>
                  <a:pt x="1257522" y="0"/>
                </a:cubicBezTo>
                <a:close/>
              </a:path>
            </a:pathLst>
          </a:custGeom>
        </p:spPr>
        <p:txBody>
          <a:bodyPr wrap="square" anchor="ctr" anchorCtr="0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ru-RU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13074BE4-153F-46FE-B915-CD1AEF318A25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5" name="Graphic 12">
            <a:extLst>
              <a:ext uri="{FF2B5EF4-FFF2-40B4-BE49-F238E27FC236}">
                <a16:creationId xmlns:a16="http://schemas.microsoft.com/office/drawing/2014/main" id="{0B7E91C4-F19E-46BE-B05F-139B5418924E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08A64499-0304-4070-BCB0-67E2BE20A3EA}"/>
              </a:ext>
            </a:extLst>
          </p:cNvPr>
          <p:cNvSpPr/>
          <p:nvPr userDrawn="1"/>
        </p:nvSpPr>
        <p:spPr>
          <a:xfrm>
            <a:off x="7998821" y="1645349"/>
            <a:ext cx="4196737" cy="1001638"/>
          </a:xfrm>
          <a:custGeom>
            <a:avLst/>
            <a:gdLst>
              <a:gd name="connsiteX0" fmla="*/ 3150394 w 3152775"/>
              <a:gd name="connsiteY0" fmla="*/ 7144 h 752475"/>
              <a:gd name="connsiteX1" fmla="*/ 371952 w 3152775"/>
              <a:gd name="connsiteY1" fmla="*/ 7144 h 752475"/>
              <a:gd name="connsiteX2" fmla="*/ 7144 w 3152775"/>
              <a:gd name="connsiteY2" fmla="*/ 370999 h 752475"/>
              <a:gd name="connsiteX3" fmla="*/ 7144 w 3152775"/>
              <a:gd name="connsiteY3" fmla="*/ 384334 h 752475"/>
              <a:gd name="connsiteX4" fmla="*/ 371952 w 3152775"/>
              <a:gd name="connsiteY4" fmla="*/ 748189 h 752475"/>
              <a:gd name="connsiteX5" fmla="*/ 3150394 w 3152775"/>
              <a:gd name="connsiteY5" fmla="*/ 748189 h 752475"/>
              <a:gd name="connsiteX6" fmla="*/ 3150394 w 3152775"/>
              <a:gd name="connsiteY6" fmla="*/ 7144 h 752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52775" h="752475">
                <a:moveTo>
                  <a:pt x="3150394" y="7144"/>
                </a:moveTo>
                <a:lnTo>
                  <a:pt x="371952" y="7144"/>
                </a:lnTo>
                <a:cubicBezTo>
                  <a:pt x="371952" y="7144"/>
                  <a:pt x="7144" y="7144"/>
                  <a:pt x="7144" y="370999"/>
                </a:cubicBezTo>
                <a:lnTo>
                  <a:pt x="7144" y="384334"/>
                </a:lnTo>
                <a:cubicBezTo>
                  <a:pt x="7144" y="384334"/>
                  <a:pt x="7144" y="748189"/>
                  <a:pt x="371952" y="748189"/>
                </a:cubicBezTo>
                <a:lnTo>
                  <a:pt x="3150394" y="748189"/>
                </a:lnTo>
                <a:lnTo>
                  <a:pt x="3150394" y="7144"/>
                </a:lnTo>
                <a:close/>
              </a:path>
            </a:pathLst>
          </a:custGeom>
          <a:solidFill>
            <a:schemeClr val="accent1"/>
          </a:solidFill>
          <a:ln w="254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ED1736B3-AE79-40C2-80FF-2FB0FEE27195}"/>
              </a:ext>
            </a:extLst>
          </p:cNvPr>
          <p:cNvSpPr/>
          <p:nvPr userDrawn="1"/>
        </p:nvSpPr>
        <p:spPr>
          <a:xfrm>
            <a:off x="12186920" y="2632655"/>
            <a:ext cx="5081" cy="25381"/>
          </a:xfrm>
          <a:custGeom>
            <a:avLst/>
            <a:gdLst>
              <a:gd name="connsiteX0" fmla="*/ 0 w 5081"/>
              <a:gd name="connsiteY0" fmla="*/ 0 h 25381"/>
              <a:gd name="connsiteX1" fmla="*/ 5081 w 5081"/>
              <a:gd name="connsiteY1" fmla="*/ 0 h 25381"/>
              <a:gd name="connsiteX2" fmla="*/ 5081 w 5081"/>
              <a:gd name="connsiteY2" fmla="*/ 25381 h 25381"/>
              <a:gd name="connsiteX3" fmla="*/ 0 w 5081"/>
              <a:gd name="connsiteY3" fmla="*/ 25381 h 25381"/>
              <a:gd name="connsiteX4" fmla="*/ 0 w 5081"/>
              <a:gd name="connsiteY4" fmla="*/ 0 h 25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81" h="25381">
                <a:moveTo>
                  <a:pt x="0" y="0"/>
                </a:moveTo>
                <a:lnTo>
                  <a:pt x="5081" y="0"/>
                </a:lnTo>
                <a:lnTo>
                  <a:pt x="5081" y="25381"/>
                </a:lnTo>
                <a:lnTo>
                  <a:pt x="0" y="25381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C2228EE-3546-4272-9C39-150FF23CE033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781987" y="793172"/>
            <a:ext cx="9144000" cy="655621"/>
          </a:xfrm>
        </p:spPr>
        <p:txBody>
          <a:bodyPr anchor="b">
            <a:normAutofit/>
          </a:bodyPr>
          <a:lstStyle>
            <a:lvl1pPr algn="l">
              <a:defRPr sz="4000" b="1">
                <a:gradFill>
                  <a:gsLst>
                    <a:gs pos="0">
                      <a:schemeClr val="accent1"/>
                    </a:gs>
                    <a:gs pos="100000">
                      <a:schemeClr val="accent3"/>
                    </a:gs>
                  </a:gsLst>
                  <a:lin ang="0" scaled="1"/>
                </a:gradFill>
              </a:defRPr>
            </a:lvl1pPr>
          </a:lstStyle>
          <a:p>
            <a:r>
              <a:rPr lang="en-US" dirty="0"/>
              <a:t>DIVIDER SLIDE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F2EFCC6-4D5A-4B43-A534-1A868887B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95772" y="1877051"/>
            <a:ext cx="6843278" cy="496223"/>
          </a:xfrm>
        </p:spPr>
        <p:txBody>
          <a:bodyPr>
            <a:normAutofit/>
          </a:bodyPr>
          <a:lstStyle>
            <a:lvl1pPr marL="0" indent="0" algn="l">
              <a:buNone/>
              <a:defRPr sz="1800" b="1" i="0">
                <a:solidFill>
                  <a:schemeClr val="accent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D10BB4-D57E-4372-8E10-AC15DC0961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020939-F172-405E-A418-A87CE5D908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3808348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24" name="Graphic 22">
            <a:extLst>
              <a:ext uri="{FF2B5EF4-FFF2-40B4-BE49-F238E27FC236}">
                <a16:creationId xmlns:a16="http://schemas.microsoft.com/office/drawing/2014/main" id="{4EE1436E-33B5-4388-87D8-2D0633CC3CE7}"/>
              </a:ext>
            </a:extLst>
          </p:cNvPr>
          <p:cNvSpPr/>
          <p:nvPr/>
        </p:nvSpPr>
        <p:spPr>
          <a:xfrm>
            <a:off x="903223" y="1550951"/>
            <a:ext cx="3273552" cy="151200"/>
          </a:xfrm>
          <a:custGeom>
            <a:avLst/>
            <a:gdLst>
              <a:gd name="connsiteX0" fmla="*/ 2392204 w 2447925"/>
              <a:gd name="connsiteY0" fmla="*/ 114776 h 114300"/>
              <a:gd name="connsiteX1" fmla="*/ 60484 w 2447925"/>
              <a:gd name="connsiteY1" fmla="*/ 114776 h 114300"/>
              <a:gd name="connsiteX2" fmla="*/ 7144 w 2447925"/>
              <a:gd name="connsiteY2" fmla="*/ 60484 h 114300"/>
              <a:gd name="connsiteX3" fmla="*/ 7144 w 2447925"/>
              <a:gd name="connsiteY3" fmla="*/ 60484 h 114300"/>
              <a:gd name="connsiteX4" fmla="*/ 60484 w 2447925"/>
              <a:gd name="connsiteY4" fmla="*/ 7144 h 114300"/>
              <a:gd name="connsiteX5" fmla="*/ 2392204 w 2447925"/>
              <a:gd name="connsiteY5" fmla="*/ 7144 h 114300"/>
              <a:gd name="connsiteX6" fmla="*/ 2445544 w 2447925"/>
              <a:gd name="connsiteY6" fmla="*/ 60484 h 114300"/>
              <a:gd name="connsiteX7" fmla="*/ 2445544 w 2447925"/>
              <a:gd name="connsiteY7" fmla="*/ 60484 h 114300"/>
              <a:gd name="connsiteX8" fmla="*/ 2392204 w 2447925"/>
              <a:gd name="connsiteY8" fmla="*/ 114776 h 11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447925" h="114300">
                <a:moveTo>
                  <a:pt x="2392204" y="114776"/>
                </a:moveTo>
                <a:lnTo>
                  <a:pt x="60484" y="114776"/>
                </a:lnTo>
                <a:cubicBezTo>
                  <a:pt x="30956" y="114776"/>
                  <a:pt x="7144" y="90011"/>
                  <a:pt x="7144" y="60484"/>
                </a:cubicBezTo>
                <a:lnTo>
                  <a:pt x="7144" y="60484"/>
                </a:lnTo>
                <a:cubicBezTo>
                  <a:pt x="7144" y="30956"/>
                  <a:pt x="30956" y="7144"/>
                  <a:pt x="60484" y="7144"/>
                </a:cubicBezTo>
                <a:lnTo>
                  <a:pt x="2392204" y="7144"/>
                </a:lnTo>
                <a:cubicBezTo>
                  <a:pt x="2421731" y="7144"/>
                  <a:pt x="2445544" y="30956"/>
                  <a:pt x="2445544" y="60484"/>
                </a:cubicBezTo>
                <a:lnTo>
                  <a:pt x="2445544" y="60484"/>
                </a:lnTo>
                <a:cubicBezTo>
                  <a:pt x="2445544" y="90011"/>
                  <a:pt x="2421731" y="114776"/>
                  <a:pt x="2392204" y="11477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A8FB11AB-3031-47CA-85DD-696856C3C62C}"/>
              </a:ext>
            </a:extLst>
          </p:cNvPr>
          <p:cNvSpPr/>
          <p:nvPr/>
        </p:nvSpPr>
        <p:spPr>
          <a:xfrm>
            <a:off x="3899957" y="4662943"/>
            <a:ext cx="8292043" cy="760738"/>
          </a:xfrm>
          <a:custGeom>
            <a:avLst/>
            <a:gdLst>
              <a:gd name="connsiteX0" fmla="*/ 6228874 w 6229350"/>
              <a:gd name="connsiteY0" fmla="*/ 7144 h 571500"/>
              <a:gd name="connsiteX1" fmla="*/ 284321 w 6229350"/>
              <a:gd name="connsiteY1" fmla="*/ 7144 h 571500"/>
              <a:gd name="connsiteX2" fmla="*/ 7144 w 6229350"/>
              <a:gd name="connsiteY2" fmla="*/ 282416 h 571500"/>
              <a:gd name="connsiteX3" fmla="*/ 7144 w 6229350"/>
              <a:gd name="connsiteY3" fmla="*/ 292894 h 571500"/>
              <a:gd name="connsiteX4" fmla="*/ 284321 w 6229350"/>
              <a:gd name="connsiteY4" fmla="*/ 568166 h 571500"/>
              <a:gd name="connsiteX5" fmla="*/ 6228874 w 6229350"/>
              <a:gd name="connsiteY5" fmla="*/ 568166 h 571500"/>
              <a:gd name="connsiteX6" fmla="*/ 6228874 w 6229350"/>
              <a:gd name="connsiteY6" fmla="*/ 7144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29350" h="571500">
                <a:moveTo>
                  <a:pt x="6228874" y="7144"/>
                </a:moveTo>
                <a:lnTo>
                  <a:pt x="284321" y="7144"/>
                </a:lnTo>
                <a:cubicBezTo>
                  <a:pt x="284321" y="7144"/>
                  <a:pt x="7144" y="7144"/>
                  <a:pt x="7144" y="282416"/>
                </a:cubicBezTo>
                <a:lnTo>
                  <a:pt x="7144" y="292894"/>
                </a:lnTo>
                <a:cubicBezTo>
                  <a:pt x="7144" y="292894"/>
                  <a:pt x="7144" y="568166"/>
                  <a:pt x="284321" y="568166"/>
                </a:cubicBezTo>
                <a:lnTo>
                  <a:pt x="6228874" y="568166"/>
                </a:lnTo>
                <a:lnTo>
                  <a:pt x="6228874" y="7144"/>
                </a:lnTo>
                <a:close/>
              </a:path>
            </a:pathLst>
          </a:custGeom>
          <a:solidFill>
            <a:schemeClr val="accent3"/>
          </a:solidFill>
          <a:ln w="254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210624-61F8-48B2-BD00-D3BC39DEBD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9CD6F167-FB82-4EFB-BAB9-1D0FEE07B85D}"/>
              </a:ext>
            </a:extLst>
          </p:cNvPr>
          <p:cNvSpPr/>
          <p:nvPr/>
        </p:nvSpPr>
        <p:spPr>
          <a:xfrm>
            <a:off x="3909848" y="4665641"/>
            <a:ext cx="8277071" cy="257213"/>
          </a:xfrm>
          <a:custGeom>
            <a:avLst/>
            <a:gdLst>
              <a:gd name="connsiteX0" fmla="*/ 363403 w 8277071"/>
              <a:gd name="connsiteY0" fmla="*/ 0 h 257213"/>
              <a:gd name="connsiteX1" fmla="*/ 8277071 w 8277071"/>
              <a:gd name="connsiteY1" fmla="*/ 0 h 257213"/>
              <a:gd name="connsiteX2" fmla="*/ 8277071 w 8277071"/>
              <a:gd name="connsiteY2" fmla="*/ 25380 h 257213"/>
              <a:gd name="connsiteX3" fmla="*/ 363403 w 8277071"/>
              <a:gd name="connsiteY3" fmla="*/ 25380 h 257213"/>
              <a:gd name="connsiteX4" fmla="*/ 61632 w 8277071"/>
              <a:gd name="connsiteY4" fmla="*/ 176355 h 257213"/>
              <a:gd name="connsiteX5" fmla="*/ 25441 w 8277071"/>
              <a:gd name="connsiteY5" fmla="*/ 257213 h 257213"/>
              <a:gd name="connsiteX6" fmla="*/ 0 w 8277071"/>
              <a:gd name="connsiteY6" fmla="*/ 257213 h 257213"/>
              <a:gd name="connsiteX7" fmla="*/ 29624 w 8277071"/>
              <a:gd name="connsiteY7" fmla="*/ 181325 h 257213"/>
              <a:gd name="connsiteX8" fmla="*/ 363403 w 8277071"/>
              <a:gd name="connsiteY8" fmla="*/ 0 h 2572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277071" h="257213">
                <a:moveTo>
                  <a:pt x="363403" y="0"/>
                </a:moveTo>
                <a:lnTo>
                  <a:pt x="8277071" y="0"/>
                </a:lnTo>
                <a:lnTo>
                  <a:pt x="8277071" y="25380"/>
                </a:lnTo>
                <a:lnTo>
                  <a:pt x="363403" y="25380"/>
                </a:lnTo>
                <a:cubicBezTo>
                  <a:pt x="352934" y="25380"/>
                  <a:pt x="158297" y="28235"/>
                  <a:pt x="61632" y="176355"/>
                </a:cubicBezTo>
                <a:lnTo>
                  <a:pt x="25441" y="257213"/>
                </a:lnTo>
                <a:lnTo>
                  <a:pt x="0" y="257213"/>
                </a:lnTo>
                <a:lnTo>
                  <a:pt x="29624" y="181325"/>
                </a:lnTo>
                <a:cubicBezTo>
                  <a:pt x="130358" y="2915"/>
                  <a:pt x="360072" y="0"/>
                  <a:pt x="363403" y="0"/>
                </a:cubicBezTo>
                <a:close/>
              </a:path>
            </a:pathLst>
          </a:custGeom>
          <a:solidFill>
            <a:schemeClr val="bg1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3DD2082D-81A7-4E2D-8136-9D48016E7FE9}"/>
              </a:ext>
            </a:extLst>
          </p:cNvPr>
          <p:cNvSpPr/>
          <p:nvPr/>
        </p:nvSpPr>
        <p:spPr>
          <a:xfrm>
            <a:off x="12186919" y="4665641"/>
            <a:ext cx="5081" cy="25380"/>
          </a:xfrm>
          <a:custGeom>
            <a:avLst/>
            <a:gdLst>
              <a:gd name="connsiteX0" fmla="*/ 0 w 5081"/>
              <a:gd name="connsiteY0" fmla="*/ 0 h 25380"/>
              <a:gd name="connsiteX1" fmla="*/ 5081 w 5081"/>
              <a:gd name="connsiteY1" fmla="*/ 0 h 25380"/>
              <a:gd name="connsiteX2" fmla="*/ 5081 w 5081"/>
              <a:gd name="connsiteY2" fmla="*/ 25380 h 25380"/>
              <a:gd name="connsiteX3" fmla="*/ 0 w 5081"/>
              <a:gd name="connsiteY3" fmla="*/ 25380 h 25380"/>
              <a:gd name="connsiteX4" fmla="*/ 0 w 5081"/>
              <a:gd name="connsiteY4" fmla="*/ 0 h 25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81" h="25380">
                <a:moveTo>
                  <a:pt x="0" y="0"/>
                </a:moveTo>
                <a:lnTo>
                  <a:pt x="5081" y="0"/>
                </a:lnTo>
                <a:lnTo>
                  <a:pt x="5081" y="25380"/>
                </a:lnTo>
                <a:lnTo>
                  <a:pt x="0" y="2538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ECF16C35-4A81-4062-808C-7697AF0FD6F5}"/>
              </a:ext>
            </a:extLst>
          </p:cNvPr>
          <p:cNvSpPr/>
          <p:nvPr/>
        </p:nvSpPr>
        <p:spPr>
          <a:xfrm>
            <a:off x="3905233" y="4922854"/>
            <a:ext cx="8286767" cy="513089"/>
          </a:xfrm>
          <a:custGeom>
            <a:avLst/>
            <a:gdLst>
              <a:gd name="connsiteX0" fmla="*/ 4615 w 8286767"/>
              <a:gd name="connsiteY0" fmla="*/ 0 h 513089"/>
              <a:gd name="connsiteX1" fmla="*/ 30056 w 8286767"/>
              <a:gd name="connsiteY1" fmla="*/ 0 h 513089"/>
              <a:gd name="connsiteX2" fmla="*/ 27385 w 8286767"/>
              <a:gd name="connsiteY2" fmla="*/ 5967 h 513089"/>
              <a:gd name="connsiteX3" fmla="*/ 12690 w 8286767"/>
              <a:gd name="connsiteY3" fmla="*/ 120958 h 513089"/>
              <a:gd name="connsiteX4" fmla="*/ 12690 w 8286767"/>
              <a:gd name="connsiteY4" fmla="*/ 134918 h 513089"/>
              <a:gd name="connsiteX5" fmla="*/ 368018 w 8286767"/>
              <a:gd name="connsiteY5" fmla="*/ 488977 h 513089"/>
              <a:gd name="connsiteX6" fmla="*/ 8286767 w 8286767"/>
              <a:gd name="connsiteY6" fmla="*/ 488977 h 513089"/>
              <a:gd name="connsiteX7" fmla="*/ 8286767 w 8286767"/>
              <a:gd name="connsiteY7" fmla="*/ 513089 h 513089"/>
              <a:gd name="connsiteX8" fmla="*/ 368018 w 8286767"/>
              <a:gd name="connsiteY8" fmla="*/ 513089 h 513089"/>
              <a:gd name="connsiteX9" fmla="*/ 0 w 8286767"/>
              <a:gd name="connsiteY9" fmla="*/ 225019 h 513089"/>
              <a:gd name="connsiteX10" fmla="*/ 0 w 8286767"/>
              <a:gd name="connsiteY10" fmla="*/ 11822 h 513089"/>
              <a:gd name="connsiteX11" fmla="*/ 4615 w 8286767"/>
              <a:gd name="connsiteY11" fmla="*/ 0 h 51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8286767" h="513089">
                <a:moveTo>
                  <a:pt x="4615" y="0"/>
                </a:moveTo>
                <a:lnTo>
                  <a:pt x="30056" y="0"/>
                </a:lnTo>
                <a:lnTo>
                  <a:pt x="27385" y="5967"/>
                </a:lnTo>
                <a:cubicBezTo>
                  <a:pt x="18024" y="39383"/>
                  <a:pt x="12690" y="77494"/>
                  <a:pt x="12690" y="120958"/>
                </a:cubicBezTo>
                <a:lnTo>
                  <a:pt x="12690" y="134918"/>
                </a:lnTo>
                <a:cubicBezTo>
                  <a:pt x="12690" y="150146"/>
                  <a:pt x="17766" y="488977"/>
                  <a:pt x="368018" y="488977"/>
                </a:cubicBezTo>
                <a:lnTo>
                  <a:pt x="8286767" y="488977"/>
                </a:lnTo>
                <a:lnTo>
                  <a:pt x="8286767" y="513089"/>
                </a:lnTo>
                <a:lnTo>
                  <a:pt x="368018" y="513089"/>
                </a:lnTo>
                <a:cubicBezTo>
                  <a:pt x="110405" y="513089"/>
                  <a:pt x="26649" y="336694"/>
                  <a:pt x="0" y="225019"/>
                </a:cubicBezTo>
                <a:lnTo>
                  <a:pt x="0" y="11822"/>
                </a:lnTo>
                <a:lnTo>
                  <a:pt x="4615" y="0"/>
                </a:lnTo>
                <a:close/>
              </a:path>
            </a:pathLst>
          </a:custGeom>
          <a:solidFill>
            <a:schemeClr val="bg1"/>
          </a:solidFill>
          <a:ln w="12690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23641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2F290D8B-987A-4555-890C-F3CD026BF7B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6139C5E6-5A04-4458-8EF9-628BFBA73A92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grpSp>
        <p:nvGrpSpPr>
          <p:cNvPr id="16" name="Graphic 39">
            <a:extLst>
              <a:ext uri="{FF2B5EF4-FFF2-40B4-BE49-F238E27FC236}">
                <a16:creationId xmlns:a16="http://schemas.microsoft.com/office/drawing/2014/main" id="{C0C89E86-359F-4093-B98F-1013637FAFD9}"/>
              </a:ext>
            </a:extLst>
          </p:cNvPr>
          <p:cNvGrpSpPr/>
          <p:nvPr userDrawn="1"/>
        </p:nvGrpSpPr>
        <p:grpSpPr>
          <a:xfrm>
            <a:off x="11126972" y="0"/>
            <a:ext cx="1070179" cy="945498"/>
            <a:chOff x="10003200" y="0"/>
            <a:chExt cx="2188800" cy="1933794"/>
          </a:xfrm>
        </p:grpSpPr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ADD50CBE-1573-4CC1-B0FA-FA3FDBF80115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AED35B43-5FA3-41F1-84C8-34E64EBF4D73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6C791F7-1E00-4213-A52E-24A2941E28E6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56189E07-527C-4490-BFF0-603F5C802886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04535726-0F32-4D7D-8A45-724140BE5A34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7D71508C-1D30-46A8-AC1B-F89DED157883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25" name="Graphic 19">
            <a:extLst>
              <a:ext uri="{FF2B5EF4-FFF2-40B4-BE49-F238E27FC236}">
                <a16:creationId xmlns:a16="http://schemas.microsoft.com/office/drawing/2014/main" id="{A528A163-3347-4C3B-98E0-BDFA929D7D91}"/>
              </a:ext>
            </a:extLst>
          </p:cNvPr>
          <p:cNvSpPr/>
          <p:nvPr userDrawn="1"/>
        </p:nvSpPr>
        <p:spPr>
          <a:xfrm>
            <a:off x="401830" y="767070"/>
            <a:ext cx="9187940" cy="151200"/>
          </a:xfrm>
          <a:custGeom>
            <a:avLst/>
            <a:gdLst>
              <a:gd name="connsiteX0" fmla="*/ 4568666 w 4629150"/>
              <a:gd name="connsiteY0" fmla="*/ 118586 h 123825"/>
              <a:gd name="connsiteX1" fmla="*/ 62389 w 4629150"/>
              <a:gd name="connsiteY1" fmla="*/ 118586 h 123825"/>
              <a:gd name="connsiteX2" fmla="*/ 7144 w 4629150"/>
              <a:gd name="connsiteY2" fmla="*/ 62389 h 123825"/>
              <a:gd name="connsiteX3" fmla="*/ 7144 w 4629150"/>
              <a:gd name="connsiteY3" fmla="*/ 62389 h 123825"/>
              <a:gd name="connsiteX4" fmla="*/ 62389 w 4629150"/>
              <a:gd name="connsiteY4" fmla="*/ 7144 h 123825"/>
              <a:gd name="connsiteX5" fmla="*/ 4568666 w 4629150"/>
              <a:gd name="connsiteY5" fmla="*/ 7144 h 123825"/>
              <a:gd name="connsiteX6" fmla="*/ 4623912 w 4629150"/>
              <a:gd name="connsiteY6" fmla="*/ 62389 h 123825"/>
              <a:gd name="connsiteX7" fmla="*/ 4623912 w 4629150"/>
              <a:gd name="connsiteY7" fmla="*/ 62389 h 123825"/>
              <a:gd name="connsiteX8" fmla="*/ 4568666 w 4629150"/>
              <a:gd name="connsiteY8" fmla="*/ 118586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29150" h="123825">
                <a:moveTo>
                  <a:pt x="4568666" y="118586"/>
                </a:moveTo>
                <a:lnTo>
                  <a:pt x="62389" y="118586"/>
                </a:lnTo>
                <a:cubicBezTo>
                  <a:pt x="31909" y="118586"/>
                  <a:pt x="7144" y="92869"/>
                  <a:pt x="7144" y="62389"/>
                </a:cubicBezTo>
                <a:lnTo>
                  <a:pt x="7144" y="62389"/>
                </a:lnTo>
                <a:cubicBezTo>
                  <a:pt x="7144" y="31909"/>
                  <a:pt x="31909" y="7144"/>
                  <a:pt x="62389" y="7144"/>
                </a:cubicBezTo>
                <a:lnTo>
                  <a:pt x="4568666" y="7144"/>
                </a:lnTo>
                <a:cubicBezTo>
                  <a:pt x="4599147" y="7144"/>
                  <a:pt x="4623912" y="31909"/>
                  <a:pt x="4623912" y="62389"/>
                </a:cubicBezTo>
                <a:lnTo>
                  <a:pt x="4623912" y="62389"/>
                </a:lnTo>
                <a:cubicBezTo>
                  <a:pt x="4623912" y="92869"/>
                  <a:pt x="4599147" y="118586"/>
                  <a:pt x="4568666" y="1185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6" name="Title 6">
            <a:extLst>
              <a:ext uri="{FF2B5EF4-FFF2-40B4-BE49-F238E27FC236}">
                <a16:creationId xmlns:a16="http://schemas.microsoft.com/office/drawing/2014/main" id="{7B127710-EF7A-4617-9280-6BFFAA57C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831" y="-64510"/>
            <a:ext cx="9050518" cy="94549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42771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19">
            <a:extLst>
              <a:ext uri="{FF2B5EF4-FFF2-40B4-BE49-F238E27FC236}">
                <a16:creationId xmlns:a16="http://schemas.microsoft.com/office/drawing/2014/main" id="{5FB70597-60C3-4FB4-B433-D43F643A8339}"/>
              </a:ext>
            </a:extLst>
          </p:cNvPr>
          <p:cNvSpPr/>
          <p:nvPr userDrawn="1"/>
        </p:nvSpPr>
        <p:spPr>
          <a:xfrm>
            <a:off x="11304574" y="6386217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1" name="Graphic 12">
            <a:extLst>
              <a:ext uri="{FF2B5EF4-FFF2-40B4-BE49-F238E27FC236}">
                <a16:creationId xmlns:a16="http://schemas.microsoft.com/office/drawing/2014/main" id="{A135CDA1-0D36-40B4-A800-5B2B4436B250}"/>
              </a:ext>
            </a:extLst>
          </p:cNvPr>
          <p:cNvSpPr/>
          <p:nvPr userDrawn="1"/>
        </p:nvSpPr>
        <p:spPr>
          <a:xfrm>
            <a:off x="11745446" y="6370998"/>
            <a:ext cx="549443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2" name="Date Placeholder 3">
            <a:extLst>
              <a:ext uri="{FF2B5EF4-FFF2-40B4-BE49-F238E27FC236}">
                <a16:creationId xmlns:a16="http://schemas.microsoft.com/office/drawing/2014/main" id="{08B7D7B5-645B-4FBD-90CE-462A322758D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724400" y="6402550"/>
            <a:ext cx="2743200" cy="365125"/>
          </a:xfrm>
        </p:spPr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4F7382BC-51A0-4298-ADA9-E4C0522E9E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4633" y="6383501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24" name="Slide Number Placeholder 5">
            <a:extLst>
              <a:ext uri="{FF2B5EF4-FFF2-40B4-BE49-F238E27FC236}">
                <a16:creationId xmlns:a16="http://schemas.microsoft.com/office/drawing/2014/main" id="{0DD4773D-9C22-44D3-89B6-CC8C5281D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215512" y="6400006"/>
            <a:ext cx="549442" cy="365125"/>
          </a:xfrm>
        </p:spPr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grpSp>
        <p:nvGrpSpPr>
          <p:cNvPr id="25" name="Graphic 39">
            <a:extLst>
              <a:ext uri="{FF2B5EF4-FFF2-40B4-BE49-F238E27FC236}">
                <a16:creationId xmlns:a16="http://schemas.microsoft.com/office/drawing/2014/main" id="{0FF3D225-F066-452D-9B38-5B035B7F7188}"/>
              </a:ext>
            </a:extLst>
          </p:cNvPr>
          <p:cNvGrpSpPr/>
          <p:nvPr userDrawn="1"/>
        </p:nvGrpSpPr>
        <p:grpSpPr>
          <a:xfrm>
            <a:off x="11126972" y="0"/>
            <a:ext cx="1070179" cy="945498"/>
            <a:chOff x="10003200" y="0"/>
            <a:chExt cx="2188800" cy="1933794"/>
          </a:xfrm>
        </p:grpSpPr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D2F2C2E1-0234-46FE-8181-6B9263BE979D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D0E14FED-CD97-4561-B17B-0C3FCD35AE0F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6376DD4-E7CA-4A8A-B4F7-772B3DAB06A7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DC9FEA7A-034E-4D0C-9857-8C5D3FDB4C46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F07053DB-43FE-488A-825F-07D156C50882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8C06071E-E43C-4B12-8801-261F3EAFC6E6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2116389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여백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91105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title, Content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icture Placeholder 25">
            <a:extLst>
              <a:ext uri="{FF2B5EF4-FFF2-40B4-BE49-F238E27FC236}">
                <a16:creationId xmlns:a16="http://schemas.microsoft.com/office/drawing/2014/main" id="{5A97CE06-9ECC-4438-8B22-B58B27F2B5FA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1396781" y="0"/>
            <a:ext cx="3894833" cy="5656330"/>
          </a:xfrm>
          <a:custGeom>
            <a:avLst/>
            <a:gdLst>
              <a:gd name="connsiteX0" fmla="*/ 691654 w 3894833"/>
              <a:gd name="connsiteY0" fmla="*/ 0 h 5656330"/>
              <a:gd name="connsiteX1" fmla="*/ 925166 w 3894833"/>
              <a:gd name="connsiteY1" fmla="*/ 0 h 5656330"/>
              <a:gd name="connsiteX2" fmla="*/ 925166 w 3894833"/>
              <a:gd name="connsiteY2" fmla="*/ 1025424 h 5656330"/>
              <a:gd name="connsiteX3" fmla="*/ 1184060 w 3894833"/>
              <a:gd name="connsiteY3" fmla="*/ 1289394 h 5656330"/>
              <a:gd name="connsiteX4" fmla="*/ 1194212 w 3894833"/>
              <a:gd name="connsiteY4" fmla="*/ 1289394 h 5656330"/>
              <a:gd name="connsiteX5" fmla="*/ 1453107 w 3894833"/>
              <a:gd name="connsiteY5" fmla="*/ 1025424 h 5656330"/>
              <a:gd name="connsiteX6" fmla="*/ 1453107 w 3894833"/>
              <a:gd name="connsiteY6" fmla="*/ 0 h 5656330"/>
              <a:gd name="connsiteX7" fmla="*/ 3894833 w 3894833"/>
              <a:gd name="connsiteY7" fmla="*/ 0 h 5656330"/>
              <a:gd name="connsiteX8" fmla="*/ 3894833 w 3894833"/>
              <a:gd name="connsiteY8" fmla="*/ 3731122 h 5656330"/>
              <a:gd name="connsiteX9" fmla="*/ 2110494 w 3894833"/>
              <a:gd name="connsiteY9" fmla="*/ 5656330 h 5656330"/>
              <a:gd name="connsiteX10" fmla="*/ 1842717 w 3894833"/>
              <a:gd name="connsiteY10" fmla="*/ 5656330 h 5656330"/>
              <a:gd name="connsiteX11" fmla="*/ 0 w 3894833"/>
              <a:gd name="connsiteY11" fmla="*/ 3731122 h 5656330"/>
              <a:gd name="connsiteX12" fmla="*/ 0 w 3894833"/>
              <a:gd name="connsiteY12" fmla="*/ 2120572 h 5656330"/>
              <a:gd name="connsiteX13" fmla="*/ 7266 w 3894833"/>
              <a:gd name="connsiteY13" fmla="*/ 2123266 h 5656330"/>
              <a:gd name="connsiteX14" fmla="*/ 171328 w 3894833"/>
              <a:gd name="connsiteY14" fmla="*/ 2144761 h 5656330"/>
              <a:gd name="connsiteX15" fmla="*/ 189095 w 3894833"/>
              <a:gd name="connsiteY15" fmla="*/ 2144761 h 5656330"/>
              <a:gd name="connsiteX16" fmla="*/ 691654 w 3894833"/>
              <a:gd name="connsiteY16" fmla="*/ 1639663 h 5656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894833" h="5656330">
                <a:moveTo>
                  <a:pt x="691654" y="0"/>
                </a:moveTo>
                <a:lnTo>
                  <a:pt x="925166" y="0"/>
                </a:lnTo>
                <a:lnTo>
                  <a:pt x="925166" y="1025424"/>
                </a:lnTo>
                <a:cubicBezTo>
                  <a:pt x="925166" y="1025424"/>
                  <a:pt x="925166" y="1289394"/>
                  <a:pt x="1184060" y="1289394"/>
                </a:cubicBezTo>
                <a:lnTo>
                  <a:pt x="1194212" y="1289394"/>
                </a:lnTo>
                <a:cubicBezTo>
                  <a:pt x="1194212" y="1289394"/>
                  <a:pt x="1453107" y="1289394"/>
                  <a:pt x="1453107" y="1025424"/>
                </a:cubicBezTo>
                <a:lnTo>
                  <a:pt x="1453107" y="0"/>
                </a:lnTo>
                <a:lnTo>
                  <a:pt x="3894833" y="0"/>
                </a:lnTo>
                <a:lnTo>
                  <a:pt x="3894833" y="3731122"/>
                </a:lnTo>
                <a:cubicBezTo>
                  <a:pt x="3894833" y="3731122"/>
                  <a:pt x="3894833" y="5562417"/>
                  <a:pt x="2110494" y="5656330"/>
                </a:cubicBezTo>
                <a:lnTo>
                  <a:pt x="1842717" y="5656330"/>
                </a:lnTo>
                <a:cubicBezTo>
                  <a:pt x="1467066" y="5628410"/>
                  <a:pt x="0" y="5413934"/>
                  <a:pt x="0" y="3731122"/>
                </a:cubicBezTo>
                <a:lnTo>
                  <a:pt x="0" y="2120572"/>
                </a:lnTo>
                <a:lnTo>
                  <a:pt x="7266" y="2123266"/>
                </a:lnTo>
                <a:cubicBezTo>
                  <a:pt x="54929" y="2136948"/>
                  <a:pt x="109301" y="2144761"/>
                  <a:pt x="171328" y="2144761"/>
                </a:cubicBezTo>
                <a:lnTo>
                  <a:pt x="189095" y="2144761"/>
                </a:lnTo>
                <a:cubicBezTo>
                  <a:pt x="194172" y="2144761"/>
                  <a:pt x="691654" y="2138415"/>
                  <a:pt x="691654" y="1639663"/>
                </a:cubicBezTo>
                <a:close/>
              </a:path>
            </a:pathLst>
          </a:custGeom>
        </p:spPr>
        <p:txBody>
          <a:bodyPr wrap="square" anchor="ctr" anchorCtr="0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ru-RU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CE8B26E3-C9CA-4CFF-8221-19518F497FF4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5" name="Graphic 12">
            <a:extLst>
              <a:ext uri="{FF2B5EF4-FFF2-40B4-BE49-F238E27FC236}">
                <a16:creationId xmlns:a16="http://schemas.microsoft.com/office/drawing/2014/main" id="{A9957602-C843-44E0-A93F-66AF5A6A0F0A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242568A-7F20-40F2-9490-E3BC7466DA0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910023" y="908050"/>
            <a:ext cx="4503295" cy="782638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EXT LAYOUT 02</a:t>
            </a:r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6F89F8-3E24-406D-9C49-00E6E47E4A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2DBDA-ED00-4248-AC6D-0CE0B821B5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3908793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2B5F97-2F18-4EF2-9CBC-AAAB9FF4C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7492975F-6F5D-4157-A751-54BACCCF1800}"/>
              </a:ext>
            </a:extLst>
          </p:cNvPr>
          <p:cNvSpPr/>
          <p:nvPr/>
        </p:nvSpPr>
        <p:spPr>
          <a:xfrm>
            <a:off x="5492146" y="-12675"/>
            <a:ext cx="545708" cy="3819957"/>
          </a:xfrm>
          <a:custGeom>
            <a:avLst/>
            <a:gdLst>
              <a:gd name="connsiteX0" fmla="*/ 12675 w 545708"/>
              <a:gd name="connsiteY0" fmla="*/ 12675 h 3819957"/>
              <a:gd name="connsiteX1" fmla="*/ 12675 w 545708"/>
              <a:gd name="connsiteY1" fmla="*/ 3550894 h 3819957"/>
              <a:gd name="connsiteX2" fmla="*/ 271569 w 545708"/>
              <a:gd name="connsiteY2" fmla="*/ 3814865 h 3819957"/>
              <a:gd name="connsiteX3" fmla="*/ 281722 w 545708"/>
              <a:gd name="connsiteY3" fmla="*/ 3814865 h 3819957"/>
              <a:gd name="connsiteX4" fmla="*/ 540616 w 545708"/>
              <a:gd name="connsiteY4" fmla="*/ 3550894 h 3819957"/>
              <a:gd name="connsiteX5" fmla="*/ 540616 w 545708"/>
              <a:gd name="connsiteY5" fmla="*/ 12675 h 3819957"/>
              <a:gd name="connsiteX6" fmla="*/ 12675 w 545708"/>
              <a:gd name="connsiteY6" fmla="*/ 12675 h 38199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45708" h="3819957">
                <a:moveTo>
                  <a:pt x="12675" y="12675"/>
                </a:moveTo>
                <a:lnTo>
                  <a:pt x="12675" y="3550894"/>
                </a:lnTo>
                <a:cubicBezTo>
                  <a:pt x="12675" y="3550894"/>
                  <a:pt x="12675" y="3814865"/>
                  <a:pt x="271569" y="3814865"/>
                </a:cubicBezTo>
                <a:lnTo>
                  <a:pt x="281722" y="3814865"/>
                </a:lnTo>
                <a:cubicBezTo>
                  <a:pt x="281722" y="3814865"/>
                  <a:pt x="540616" y="3814865"/>
                  <a:pt x="540616" y="3550894"/>
                </a:cubicBezTo>
                <a:lnTo>
                  <a:pt x="540616" y="12675"/>
                </a:lnTo>
                <a:lnTo>
                  <a:pt x="12675" y="12675"/>
                </a:lnTo>
                <a:close/>
              </a:path>
            </a:pathLst>
          </a:custGeom>
          <a:solidFill>
            <a:schemeClr val="accent1"/>
          </a:solidFill>
          <a:ln w="12684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6C50EDEB-35C1-4DED-A608-A0EAA8DE5404}"/>
              </a:ext>
            </a:extLst>
          </p:cNvPr>
          <p:cNvSpPr/>
          <p:nvPr/>
        </p:nvSpPr>
        <p:spPr>
          <a:xfrm>
            <a:off x="5479455" y="-12675"/>
            <a:ext cx="571090" cy="3832648"/>
          </a:xfrm>
          <a:custGeom>
            <a:avLst/>
            <a:gdLst>
              <a:gd name="connsiteX0" fmla="*/ 540616 w 571089"/>
              <a:gd name="connsiteY0" fmla="*/ 12675 h 3832648"/>
              <a:gd name="connsiteX1" fmla="*/ 540616 w 571089"/>
              <a:gd name="connsiteY1" fmla="*/ 3550894 h 3832648"/>
              <a:gd name="connsiteX2" fmla="*/ 294413 w 571089"/>
              <a:gd name="connsiteY2" fmla="*/ 3802174 h 3832648"/>
              <a:gd name="connsiteX3" fmla="*/ 284260 w 571089"/>
              <a:gd name="connsiteY3" fmla="*/ 3802174 h 3832648"/>
              <a:gd name="connsiteX4" fmla="*/ 38056 w 571089"/>
              <a:gd name="connsiteY4" fmla="*/ 3550894 h 3832648"/>
              <a:gd name="connsiteX5" fmla="*/ 38056 w 571089"/>
              <a:gd name="connsiteY5" fmla="*/ 12675 h 3832648"/>
              <a:gd name="connsiteX6" fmla="*/ 12675 w 571089"/>
              <a:gd name="connsiteY6" fmla="*/ 12675 h 3832648"/>
              <a:gd name="connsiteX7" fmla="*/ 12675 w 571089"/>
              <a:gd name="connsiteY7" fmla="*/ 3550894 h 3832648"/>
              <a:gd name="connsiteX8" fmla="*/ 284260 w 571089"/>
              <a:gd name="connsiteY8" fmla="*/ 3827556 h 3832648"/>
              <a:gd name="connsiteX9" fmla="*/ 294413 w 571089"/>
              <a:gd name="connsiteY9" fmla="*/ 3827556 h 3832648"/>
              <a:gd name="connsiteX10" fmla="*/ 565998 w 571089"/>
              <a:gd name="connsiteY10" fmla="*/ 3550894 h 3832648"/>
              <a:gd name="connsiteX11" fmla="*/ 565998 w 571089"/>
              <a:gd name="connsiteY11" fmla="*/ 12675 h 3832648"/>
              <a:gd name="connsiteX12" fmla="*/ 540616 w 571089"/>
              <a:gd name="connsiteY12" fmla="*/ 12675 h 3832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71089" h="3832648">
                <a:moveTo>
                  <a:pt x="540616" y="12675"/>
                </a:moveTo>
                <a:lnTo>
                  <a:pt x="540616" y="3550894"/>
                </a:lnTo>
                <a:cubicBezTo>
                  <a:pt x="540616" y="3798367"/>
                  <a:pt x="304565" y="3802174"/>
                  <a:pt x="294413" y="3802174"/>
                </a:cubicBezTo>
                <a:lnTo>
                  <a:pt x="284260" y="3802174"/>
                </a:lnTo>
                <a:cubicBezTo>
                  <a:pt x="41864" y="3802174"/>
                  <a:pt x="38056" y="3561047"/>
                  <a:pt x="38056" y="3550894"/>
                </a:cubicBezTo>
                <a:lnTo>
                  <a:pt x="38056" y="12675"/>
                </a:lnTo>
                <a:lnTo>
                  <a:pt x="12675" y="12675"/>
                </a:lnTo>
                <a:lnTo>
                  <a:pt x="12675" y="3550894"/>
                </a:lnTo>
                <a:cubicBezTo>
                  <a:pt x="12675" y="3553433"/>
                  <a:pt x="15213" y="3827556"/>
                  <a:pt x="284260" y="3827556"/>
                </a:cubicBezTo>
                <a:lnTo>
                  <a:pt x="294413" y="3827556"/>
                </a:lnTo>
                <a:cubicBezTo>
                  <a:pt x="296951" y="3827556"/>
                  <a:pt x="565998" y="3825017"/>
                  <a:pt x="565998" y="3550894"/>
                </a:cubicBezTo>
                <a:lnTo>
                  <a:pt x="565998" y="12675"/>
                </a:lnTo>
                <a:lnTo>
                  <a:pt x="540616" y="12675"/>
                </a:lnTo>
                <a:close/>
              </a:path>
            </a:pathLst>
          </a:custGeom>
          <a:solidFill>
            <a:schemeClr val="bg1"/>
          </a:solidFill>
          <a:ln w="12684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6" name="Text Placeholder 14">
            <a:extLst>
              <a:ext uri="{FF2B5EF4-FFF2-40B4-BE49-F238E27FC236}">
                <a16:creationId xmlns:a16="http://schemas.microsoft.com/office/drawing/2014/main" id="{F469DEB5-CC79-4D71-8360-0B10B34244B7}"/>
              </a:ext>
            </a:extLst>
          </p:cNvPr>
          <p:cNvSpPr>
            <a:spLocks noGrp="1"/>
          </p:cNvSpPr>
          <p:nvPr userDrawn="1">
            <p:ph type="body" sz="quarter" idx="13"/>
          </p:nvPr>
        </p:nvSpPr>
        <p:spPr>
          <a:xfrm>
            <a:off x="6910023" y="2050475"/>
            <a:ext cx="4548187" cy="639683"/>
          </a:xfrm>
        </p:spPr>
        <p:txBody>
          <a:bodyPr>
            <a:normAutofit/>
          </a:bodyPr>
          <a:lstStyle>
            <a:lvl1pPr marL="0" indent="0">
              <a:buNone/>
              <a:defRPr sz="1800" b="1" i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Text Placeholder 14">
            <a:extLst>
              <a:ext uri="{FF2B5EF4-FFF2-40B4-BE49-F238E27FC236}">
                <a16:creationId xmlns:a16="http://schemas.microsoft.com/office/drawing/2014/main" id="{9EE0722D-F13C-4FFB-9E31-CC024B92E6CD}"/>
              </a:ext>
            </a:extLst>
          </p:cNvPr>
          <p:cNvSpPr>
            <a:spLocks noGrp="1"/>
          </p:cNvSpPr>
          <p:nvPr userDrawn="1">
            <p:ph type="body" sz="quarter" idx="14"/>
          </p:nvPr>
        </p:nvSpPr>
        <p:spPr>
          <a:xfrm>
            <a:off x="6910023" y="2839714"/>
            <a:ext cx="4548187" cy="2916952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400" b="0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Graphic 22">
            <a:extLst>
              <a:ext uri="{FF2B5EF4-FFF2-40B4-BE49-F238E27FC236}">
                <a16:creationId xmlns:a16="http://schemas.microsoft.com/office/drawing/2014/main" id="{827885C7-FA6F-4513-83BC-BEAD42F63D5B}"/>
              </a:ext>
            </a:extLst>
          </p:cNvPr>
          <p:cNvSpPr/>
          <p:nvPr userDrawn="1"/>
        </p:nvSpPr>
        <p:spPr>
          <a:xfrm>
            <a:off x="6981947" y="1726672"/>
            <a:ext cx="3785313" cy="165305"/>
          </a:xfrm>
          <a:custGeom>
            <a:avLst/>
            <a:gdLst>
              <a:gd name="connsiteX0" fmla="*/ 3700149 w 3785313"/>
              <a:gd name="connsiteY0" fmla="*/ 162194 h 165304"/>
              <a:gd name="connsiteX1" fmla="*/ 92020 w 3785313"/>
              <a:gd name="connsiteY1" fmla="*/ 162194 h 165304"/>
              <a:gd name="connsiteX2" fmla="*/ 14166 w 3785313"/>
              <a:gd name="connsiteY2" fmla="*/ 87171 h 165304"/>
              <a:gd name="connsiteX3" fmla="*/ 14166 w 3785313"/>
              <a:gd name="connsiteY3" fmla="*/ 87171 h 165304"/>
              <a:gd name="connsiteX4" fmla="*/ 92020 w 3785313"/>
              <a:gd name="connsiteY4" fmla="*/ 13420 h 165304"/>
              <a:gd name="connsiteX5" fmla="*/ 3698806 w 3785313"/>
              <a:gd name="connsiteY5" fmla="*/ 13420 h 165304"/>
              <a:gd name="connsiteX6" fmla="*/ 3776660 w 3785313"/>
              <a:gd name="connsiteY6" fmla="*/ 87171 h 165304"/>
              <a:gd name="connsiteX7" fmla="*/ 3776660 w 3785313"/>
              <a:gd name="connsiteY7" fmla="*/ 87171 h 165304"/>
              <a:gd name="connsiteX8" fmla="*/ 3700149 w 3785313"/>
              <a:gd name="connsiteY8" fmla="*/ 162194 h 1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85313" h="165304">
                <a:moveTo>
                  <a:pt x="3700149" y="162194"/>
                </a:moveTo>
                <a:lnTo>
                  <a:pt x="92020" y="162194"/>
                </a:lnTo>
                <a:cubicBezTo>
                  <a:pt x="49066" y="162194"/>
                  <a:pt x="14166" y="127861"/>
                  <a:pt x="14166" y="87171"/>
                </a:cubicBezTo>
                <a:lnTo>
                  <a:pt x="14166" y="87171"/>
                </a:lnTo>
                <a:cubicBezTo>
                  <a:pt x="14166" y="46481"/>
                  <a:pt x="49066" y="13420"/>
                  <a:pt x="92020" y="13420"/>
                </a:cubicBezTo>
                <a:lnTo>
                  <a:pt x="3698806" y="13420"/>
                </a:lnTo>
                <a:cubicBezTo>
                  <a:pt x="3741760" y="13420"/>
                  <a:pt x="3776660" y="46481"/>
                  <a:pt x="3776660" y="87171"/>
                </a:cubicBezTo>
                <a:lnTo>
                  <a:pt x="3776660" y="87171"/>
                </a:lnTo>
                <a:cubicBezTo>
                  <a:pt x="3778002" y="127861"/>
                  <a:pt x="3743102" y="162194"/>
                  <a:pt x="3700149" y="162194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3403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30961087-B677-45AC-8D02-FEE615D17609}"/>
              </a:ext>
            </a:extLst>
          </p:cNvPr>
          <p:cNvSpPr/>
          <p:nvPr userDrawn="1"/>
        </p:nvSpPr>
        <p:spPr>
          <a:xfrm>
            <a:off x="1069371" y="-12675"/>
            <a:ext cx="1002580" cy="2144760"/>
          </a:xfrm>
          <a:custGeom>
            <a:avLst/>
            <a:gdLst>
              <a:gd name="connsiteX0" fmla="*/ 12675 w 1002580"/>
              <a:gd name="connsiteY0" fmla="*/ 12675 h 2144760"/>
              <a:gd name="connsiteX1" fmla="*/ 12675 w 1002580"/>
              <a:gd name="connsiteY1" fmla="*/ 1652337 h 2144760"/>
              <a:gd name="connsiteX2" fmla="*/ 498736 w 1002580"/>
              <a:gd name="connsiteY2" fmla="*/ 2139668 h 2144760"/>
              <a:gd name="connsiteX3" fmla="*/ 516503 w 1002580"/>
              <a:gd name="connsiteY3" fmla="*/ 2139668 h 2144760"/>
              <a:gd name="connsiteX4" fmla="*/ 1002564 w 1002580"/>
              <a:gd name="connsiteY4" fmla="*/ 1652337 h 2144760"/>
              <a:gd name="connsiteX5" fmla="*/ 1002564 w 1002580"/>
              <a:gd name="connsiteY5" fmla="*/ 12675 h 2144760"/>
              <a:gd name="connsiteX6" fmla="*/ 12675 w 1002580"/>
              <a:gd name="connsiteY6" fmla="*/ 12675 h 2144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2580" h="2144760">
                <a:moveTo>
                  <a:pt x="12675" y="12675"/>
                </a:moveTo>
                <a:lnTo>
                  <a:pt x="12675" y="1652337"/>
                </a:lnTo>
                <a:cubicBezTo>
                  <a:pt x="12675" y="1652337"/>
                  <a:pt x="12675" y="2139668"/>
                  <a:pt x="498736" y="2139668"/>
                </a:cubicBezTo>
                <a:lnTo>
                  <a:pt x="516503" y="2139668"/>
                </a:lnTo>
                <a:cubicBezTo>
                  <a:pt x="516503" y="2139668"/>
                  <a:pt x="1002564" y="2139668"/>
                  <a:pt x="1002564" y="1652337"/>
                </a:cubicBezTo>
                <a:lnTo>
                  <a:pt x="1002564" y="12675"/>
                </a:lnTo>
                <a:lnTo>
                  <a:pt x="12675" y="12675"/>
                </a:lnTo>
                <a:close/>
              </a:path>
            </a:pathLst>
          </a:custGeom>
          <a:solidFill>
            <a:schemeClr val="accent3"/>
          </a:solidFill>
          <a:ln w="12684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61911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icture Placeholder 41">
            <a:extLst>
              <a:ext uri="{FF2B5EF4-FFF2-40B4-BE49-F238E27FC236}">
                <a16:creationId xmlns:a16="http://schemas.microsoft.com/office/drawing/2014/main" id="{D6E0F90B-941A-45B6-85DA-E0D4E7977CD8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5771770" y="1483675"/>
            <a:ext cx="6421408" cy="3438427"/>
          </a:xfrm>
          <a:custGeom>
            <a:avLst/>
            <a:gdLst>
              <a:gd name="connsiteX0" fmla="*/ 1709168 w 6421408"/>
              <a:gd name="connsiteY0" fmla="*/ 0 h 3438427"/>
              <a:gd name="connsiteX1" fmla="*/ 6421408 w 6421408"/>
              <a:gd name="connsiteY1" fmla="*/ 0 h 3438427"/>
              <a:gd name="connsiteX2" fmla="*/ 6421408 w 6421408"/>
              <a:gd name="connsiteY2" fmla="*/ 280430 h 3438427"/>
              <a:gd name="connsiteX3" fmla="*/ 5507320 w 6421408"/>
              <a:gd name="connsiteY3" fmla="*/ 280430 h 3438427"/>
              <a:gd name="connsiteX4" fmla="*/ 5322477 w 6421408"/>
              <a:gd name="connsiteY4" fmla="*/ 461067 h 3438427"/>
              <a:gd name="connsiteX5" fmla="*/ 5322477 w 6421408"/>
              <a:gd name="connsiteY5" fmla="*/ 467384 h 3438427"/>
              <a:gd name="connsiteX6" fmla="*/ 5507320 w 6421408"/>
              <a:gd name="connsiteY6" fmla="*/ 648021 h 3438427"/>
              <a:gd name="connsiteX7" fmla="*/ 6421408 w 6421408"/>
              <a:gd name="connsiteY7" fmla="*/ 648021 h 3438427"/>
              <a:gd name="connsiteX8" fmla="*/ 6421408 w 6421408"/>
              <a:gd name="connsiteY8" fmla="*/ 2672927 h 3438427"/>
              <a:gd name="connsiteX9" fmla="*/ 4918005 w 6421408"/>
              <a:gd name="connsiteY9" fmla="*/ 2672927 h 3438427"/>
              <a:gd name="connsiteX10" fmla="*/ 4642006 w 6421408"/>
              <a:gd name="connsiteY10" fmla="*/ 2943252 h 3438427"/>
              <a:gd name="connsiteX11" fmla="*/ 4642006 w 6421408"/>
              <a:gd name="connsiteY11" fmla="*/ 2949569 h 3438427"/>
              <a:gd name="connsiteX12" fmla="*/ 3297460 w 6421408"/>
              <a:gd name="connsiteY12" fmla="*/ 2949569 h 3438427"/>
              <a:gd name="connsiteX13" fmla="*/ 2831554 w 6421408"/>
              <a:gd name="connsiteY13" fmla="*/ 3411899 h 3438427"/>
              <a:gd name="connsiteX14" fmla="*/ 2831554 w 6421408"/>
              <a:gd name="connsiteY14" fmla="*/ 3428320 h 3438427"/>
              <a:gd name="connsiteX15" fmla="*/ 2831723 w 6421408"/>
              <a:gd name="connsiteY15" fmla="*/ 3434345 h 3438427"/>
              <a:gd name="connsiteX16" fmla="*/ 2831976 w 6421408"/>
              <a:gd name="connsiteY16" fmla="*/ 3438427 h 3438427"/>
              <a:gd name="connsiteX17" fmla="*/ 1709168 w 6421408"/>
              <a:gd name="connsiteY17" fmla="*/ 3438427 h 3438427"/>
              <a:gd name="connsiteX18" fmla="*/ 0 w 6421408"/>
              <a:gd name="connsiteY18" fmla="*/ 1733109 h 3438427"/>
              <a:gd name="connsiteX19" fmla="*/ 0 w 6421408"/>
              <a:gd name="connsiteY19" fmla="*/ 1705319 h 3438427"/>
              <a:gd name="connsiteX20" fmla="*/ 1709168 w 6421408"/>
              <a:gd name="connsiteY20" fmla="*/ 0 h 34384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6421408" h="3438427">
                <a:moveTo>
                  <a:pt x="1709168" y="0"/>
                </a:moveTo>
                <a:lnTo>
                  <a:pt x="6421408" y="0"/>
                </a:lnTo>
                <a:lnTo>
                  <a:pt x="6421408" y="280430"/>
                </a:lnTo>
                <a:lnTo>
                  <a:pt x="5507320" y="280430"/>
                </a:lnTo>
                <a:cubicBezTo>
                  <a:pt x="5507320" y="280430"/>
                  <a:pt x="5322477" y="280430"/>
                  <a:pt x="5322477" y="461067"/>
                </a:cubicBezTo>
                <a:lnTo>
                  <a:pt x="5322477" y="467384"/>
                </a:lnTo>
                <a:cubicBezTo>
                  <a:pt x="5322477" y="467384"/>
                  <a:pt x="5322477" y="648021"/>
                  <a:pt x="5507320" y="648021"/>
                </a:cubicBezTo>
                <a:lnTo>
                  <a:pt x="6421408" y="648021"/>
                </a:lnTo>
                <a:lnTo>
                  <a:pt x="6421408" y="2672927"/>
                </a:lnTo>
                <a:lnTo>
                  <a:pt x="4918005" y="2672927"/>
                </a:lnTo>
                <a:cubicBezTo>
                  <a:pt x="4915473" y="2672927"/>
                  <a:pt x="4642006" y="2675454"/>
                  <a:pt x="4642006" y="2943252"/>
                </a:cubicBezTo>
                <a:lnTo>
                  <a:pt x="4642006" y="2949569"/>
                </a:lnTo>
                <a:lnTo>
                  <a:pt x="3297460" y="2949569"/>
                </a:lnTo>
                <a:cubicBezTo>
                  <a:pt x="3292396" y="2949569"/>
                  <a:pt x="2831554" y="2954621"/>
                  <a:pt x="2831554" y="3411899"/>
                </a:cubicBezTo>
                <a:lnTo>
                  <a:pt x="2831554" y="3428320"/>
                </a:lnTo>
                <a:cubicBezTo>
                  <a:pt x="2831554" y="3428636"/>
                  <a:pt x="2831574" y="3430718"/>
                  <a:pt x="2831723" y="3434345"/>
                </a:cubicBezTo>
                <a:lnTo>
                  <a:pt x="2831976" y="3438427"/>
                </a:lnTo>
                <a:lnTo>
                  <a:pt x="1709168" y="3438427"/>
                </a:lnTo>
                <a:cubicBezTo>
                  <a:pt x="1709168" y="3438427"/>
                  <a:pt x="0" y="3438427"/>
                  <a:pt x="0" y="1733109"/>
                </a:cubicBezTo>
                <a:lnTo>
                  <a:pt x="0" y="1705319"/>
                </a:lnTo>
                <a:cubicBezTo>
                  <a:pt x="0" y="1705319"/>
                  <a:pt x="0" y="0"/>
                  <a:pt x="1709168" y="0"/>
                </a:cubicBezTo>
                <a:close/>
              </a:path>
            </a:pathLst>
          </a:custGeom>
        </p:spPr>
        <p:txBody>
          <a:bodyPr wrap="square" anchor="ctr" anchorCtr="0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ru-RU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BC6DBB9-1B34-4374-A887-DC30F9E2F62F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6" name="Graphic 12">
            <a:extLst>
              <a:ext uri="{FF2B5EF4-FFF2-40B4-BE49-F238E27FC236}">
                <a16:creationId xmlns:a16="http://schemas.microsoft.com/office/drawing/2014/main" id="{00DE0AE3-F44D-4F2C-B7A3-C253AA498DEF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242568A-7F20-40F2-9490-E3BC7466DA0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15853" y="1231900"/>
            <a:ext cx="4503295" cy="782638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EXT LAYOUT 02</a:t>
            </a:r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6F89F8-3E24-406D-9C49-00E6E47E4A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2DBDA-ED00-4248-AC6D-0CE0B821B5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3908793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2B5F97-2F18-4EF2-9CBC-AAAB9FF4C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18" name="Text Placeholder 14">
            <a:extLst>
              <a:ext uri="{FF2B5EF4-FFF2-40B4-BE49-F238E27FC236}">
                <a16:creationId xmlns:a16="http://schemas.microsoft.com/office/drawing/2014/main" id="{82903A57-2768-42F8-A5EA-4C19B9049850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30067" y="3889184"/>
            <a:ext cx="4548187" cy="1708223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400" b="0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C6C05708-08C7-4EF1-B0D8-6A01C1B1AD85}"/>
              </a:ext>
            </a:extLst>
          </p:cNvPr>
          <p:cNvSpPr/>
          <p:nvPr userDrawn="1"/>
        </p:nvSpPr>
        <p:spPr>
          <a:xfrm>
            <a:off x="10413777" y="4433244"/>
            <a:ext cx="1782599" cy="30316"/>
          </a:xfrm>
          <a:custGeom>
            <a:avLst/>
            <a:gdLst>
              <a:gd name="connsiteX0" fmla="*/ 0 w 1782599"/>
              <a:gd name="connsiteY0" fmla="*/ 0 h 30316"/>
              <a:gd name="connsiteX1" fmla="*/ 1782599 w 1782599"/>
              <a:gd name="connsiteY1" fmla="*/ 0 h 30316"/>
              <a:gd name="connsiteX2" fmla="*/ 1782599 w 1782599"/>
              <a:gd name="connsiteY2" fmla="*/ 30316 h 30316"/>
              <a:gd name="connsiteX3" fmla="*/ 2488 w 1782599"/>
              <a:gd name="connsiteY3" fmla="*/ 30316 h 30316"/>
              <a:gd name="connsiteX4" fmla="*/ 643 w 1782599"/>
              <a:gd name="connsiteY4" fmla="*/ 16129 h 30316"/>
              <a:gd name="connsiteX5" fmla="*/ 0 w 1782599"/>
              <a:gd name="connsiteY5" fmla="*/ 3788 h 30316"/>
              <a:gd name="connsiteX6" fmla="*/ 0 w 1782599"/>
              <a:gd name="connsiteY6" fmla="*/ 0 h 30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82599" h="30316">
                <a:moveTo>
                  <a:pt x="0" y="0"/>
                </a:moveTo>
                <a:lnTo>
                  <a:pt x="1782599" y="0"/>
                </a:lnTo>
                <a:lnTo>
                  <a:pt x="1782599" y="30316"/>
                </a:lnTo>
                <a:lnTo>
                  <a:pt x="2488" y="30316"/>
                </a:lnTo>
                <a:lnTo>
                  <a:pt x="643" y="16129"/>
                </a:lnTo>
                <a:cubicBezTo>
                  <a:pt x="40" y="8565"/>
                  <a:pt x="0" y="4104"/>
                  <a:pt x="0" y="3788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E46691B2-7AF3-4CAC-A285-36444A9101D9}"/>
              </a:ext>
            </a:extLst>
          </p:cNvPr>
          <p:cNvSpPr/>
          <p:nvPr userDrawn="1"/>
        </p:nvSpPr>
        <p:spPr>
          <a:xfrm>
            <a:off x="12193179" y="4156602"/>
            <a:ext cx="3197" cy="25264"/>
          </a:xfrm>
          <a:custGeom>
            <a:avLst/>
            <a:gdLst>
              <a:gd name="connsiteX0" fmla="*/ 0 w 3197"/>
              <a:gd name="connsiteY0" fmla="*/ 0 h 25264"/>
              <a:gd name="connsiteX1" fmla="*/ 3197 w 3197"/>
              <a:gd name="connsiteY1" fmla="*/ 0 h 25264"/>
              <a:gd name="connsiteX2" fmla="*/ 3197 w 3197"/>
              <a:gd name="connsiteY2" fmla="*/ 25264 h 25264"/>
              <a:gd name="connsiteX3" fmla="*/ 0 w 3197"/>
              <a:gd name="connsiteY3" fmla="*/ 25264 h 25264"/>
              <a:gd name="connsiteX4" fmla="*/ 0 w 3197"/>
              <a:gd name="connsiteY4" fmla="*/ 0 h 25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97" h="25264">
                <a:moveTo>
                  <a:pt x="0" y="0"/>
                </a:moveTo>
                <a:lnTo>
                  <a:pt x="3197" y="0"/>
                </a:lnTo>
                <a:lnTo>
                  <a:pt x="3197" y="25264"/>
                </a:lnTo>
                <a:lnTo>
                  <a:pt x="0" y="25264"/>
                </a:ln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FE8ACF66-A148-4D4F-A35C-837CDC6B154D}"/>
              </a:ext>
            </a:extLst>
          </p:cNvPr>
          <p:cNvSpPr/>
          <p:nvPr userDrawn="1"/>
        </p:nvSpPr>
        <p:spPr>
          <a:xfrm>
            <a:off x="12193179" y="4682093"/>
            <a:ext cx="3197" cy="25264"/>
          </a:xfrm>
          <a:custGeom>
            <a:avLst/>
            <a:gdLst>
              <a:gd name="connsiteX0" fmla="*/ 0 w 3197"/>
              <a:gd name="connsiteY0" fmla="*/ 0 h 25264"/>
              <a:gd name="connsiteX1" fmla="*/ 3197 w 3197"/>
              <a:gd name="connsiteY1" fmla="*/ 0 h 25264"/>
              <a:gd name="connsiteX2" fmla="*/ 3197 w 3197"/>
              <a:gd name="connsiteY2" fmla="*/ 25264 h 25264"/>
              <a:gd name="connsiteX3" fmla="*/ 0 w 3197"/>
              <a:gd name="connsiteY3" fmla="*/ 25264 h 25264"/>
              <a:gd name="connsiteX4" fmla="*/ 0 w 3197"/>
              <a:gd name="connsiteY4" fmla="*/ 0 h 25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97" h="25264">
                <a:moveTo>
                  <a:pt x="0" y="0"/>
                </a:moveTo>
                <a:lnTo>
                  <a:pt x="3197" y="0"/>
                </a:lnTo>
                <a:lnTo>
                  <a:pt x="3197" y="25264"/>
                </a:lnTo>
                <a:lnTo>
                  <a:pt x="0" y="25264"/>
                </a:ln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ru-RU" dirty="0"/>
          </a:p>
        </p:txBody>
      </p:sp>
      <p:sp>
        <p:nvSpPr>
          <p:cNvPr id="28" name="Text Placeholder 26">
            <a:extLst>
              <a:ext uri="{FF2B5EF4-FFF2-40B4-BE49-F238E27FC236}">
                <a16:creationId xmlns:a16="http://schemas.microsoft.com/office/drawing/2014/main" id="{5F10B1F7-5633-4C8B-A868-72D9C782CBA6}"/>
              </a:ext>
            </a:extLst>
          </p:cNvPr>
          <p:cNvSpPr>
            <a:spLocks noGrp="1"/>
          </p:cNvSpPr>
          <p:nvPr userDrawn="1">
            <p:ph type="body" sz="quarter" idx="16"/>
          </p:nvPr>
        </p:nvSpPr>
        <p:spPr>
          <a:xfrm>
            <a:off x="811115" y="2374900"/>
            <a:ext cx="4565650" cy="701675"/>
          </a:xfrm>
        </p:spPr>
        <p:txBody>
          <a:bodyPr>
            <a:noAutofit/>
          </a:bodyPr>
          <a:lstStyle>
            <a:lvl1pPr marL="0" indent="0">
              <a:buNone/>
              <a:defRPr sz="1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ext Placeholder 29">
            <a:extLst>
              <a:ext uri="{FF2B5EF4-FFF2-40B4-BE49-F238E27FC236}">
                <a16:creationId xmlns:a16="http://schemas.microsoft.com/office/drawing/2014/main" id="{CBA9BCD0-48BA-4D5B-8871-61204EACE422}"/>
              </a:ext>
            </a:extLst>
          </p:cNvPr>
          <p:cNvSpPr>
            <a:spLocks noGrp="1"/>
          </p:cNvSpPr>
          <p:nvPr userDrawn="1">
            <p:ph type="body" sz="quarter" idx="17"/>
          </p:nvPr>
        </p:nvSpPr>
        <p:spPr>
          <a:xfrm>
            <a:off x="811115" y="3165301"/>
            <a:ext cx="4583113" cy="689525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 marL="91440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Graphic 33">
            <a:extLst>
              <a:ext uri="{FF2B5EF4-FFF2-40B4-BE49-F238E27FC236}">
                <a16:creationId xmlns:a16="http://schemas.microsoft.com/office/drawing/2014/main" id="{38956B41-4EE0-4C7C-8436-027F5DE8B1BC}"/>
              </a:ext>
            </a:extLst>
          </p:cNvPr>
          <p:cNvSpPr/>
          <p:nvPr userDrawn="1"/>
        </p:nvSpPr>
        <p:spPr>
          <a:xfrm>
            <a:off x="887582" y="2045662"/>
            <a:ext cx="3785313" cy="165305"/>
          </a:xfrm>
          <a:custGeom>
            <a:avLst/>
            <a:gdLst>
              <a:gd name="connsiteX0" fmla="*/ 3700149 w 3785313"/>
              <a:gd name="connsiteY0" fmla="*/ 162194 h 165304"/>
              <a:gd name="connsiteX1" fmla="*/ 92020 w 3785313"/>
              <a:gd name="connsiteY1" fmla="*/ 162194 h 165304"/>
              <a:gd name="connsiteX2" fmla="*/ 14166 w 3785313"/>
              <a:gd name="connsiteY2" fmla="*/ 87171 h 165304"/>
              <a:gd name="connsiteX3" fmla="*/ 14166 w 3785313"/>
              <a:gd name="connsiteY3" fmla="*/ 87171 h 165304"/>
              <a:gd name="connsiteX4" fmla="*/ 92020 w 3785313"/>
              <a:gd name="connsiteY4" fmla="*/ 13420 h 165304"/>
              <a:gd name="connsiteX5" fmla="*/ 3698806 w 3785313"/>
              <a:gd name="connsiteY5" fmla="*/ 13420 h 165304"/>
              <a:gd name="connsiteX6" fmla="*/ 3776660 w 3785313"/>
              <a:gd name="connsiteY6" fmla="*/ 87171 h 165304"/>
              <a:gd name="connsiteX7" fmla="*/ 3776660 w 3785313"/>
              <a:gd name="connsiteY7" fmla="*/ 87171 h 165304"/>
              <a:gd name="connsiteX8" fmla="*/ 3700149 w 3785313"/>
              <a:gd name="connsiteY8" fmla="*/ 162194 h 1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85313" h="165304">
                <a:moveTo>
                  <a:pt x="3700149" y="162194"/>
                </a:moveTo>
                <a:lnTo>
                  <a:pt x="92020" y="162194"/>
                </a:lnTo>
                <a:cubicBezTo>
                  <a:pt x="49066" y="162194"/>
                  <a:pt x="14166" y="127861"/>
                  <a:pt x="14166" y="87171"/>
                </a:cubicBezTo>
                <a:lnTo>
                  <a:pt x="14166" y="87171"/>
                </a:lnTo>
                <a:cubicBezTo>
                  <a:pt x="14166" y="46481"/>
                  <a:pt x="49066" y="13420"/>
                  <a:pt x="92020" y="13420"/>
                </a:cubicBezTo>
                <a:lnTo>
                  <a:pt x="3698806" y="13420"/>
                </a:lnTo>
                <a:cubicBezTo>
                  <a:pt x="3741760" y="13420"/>
                  <a:pt x="3776660" y="46481"/>
                  <a:pt x="3776660" y="87171"/>
                </a:cubicBezTo>
                <a:lnTo>
                  <a:pt x="3776660" y="87171"/>
                </a:lnTo>
                <a:cubicBezTo>
                  <a:pt x="3778002" y="127861"/>
                  <a:pt x="3743102" y="162194"/>
                  <a:pt x="3700149" y="162194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3403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E08687FC-7322-4F20-9769-1ECF4296A96E}"/>
              </a:ext>
            </a:extLst>
          </p:cNvPr>
          <p:cNvSpPr/>
          <p:nvPr userDrawn="1"/>
        </p:nvSpPr>
        <p:spPr>
          <a:xfrm>
            <a:off x="10416941" y="4161024"/>
            <a:ext cx="1785131" cy="543175"/>
          </a:xfrm>
          <a:custGeom>
            <a:avLst/>
            <a:gdLst>
              <a:gd name="connsiteX0" fmla="*/ 1338739 w 1343025"/>
              <a:gd name="connsiteY0" fmla="*/ 7144 h 409575"/>
              <a:gd name="connsiteX1" fmla="*/ 205264 w 1343025"/>
              <a:gd name="connsiteY1" fmla="*/ 7144 h 409575"/>
              <a:gd name="connsiteX2" fmla="*/ 7144 w 1343025"/>
              <a:gd name="connsiteY2" fmla="*/ 201454 h 409575"/>
              <a:gd name="connsiteX3" fmla="*/ 7144 w 1343025"/>
              <a:gd name="connsiteY3" fmla="*/ 209074 h 409575"/>
              <a:gd name="connsiteX4" fmla="*/ 205264 w 1343025"/>
              <a:gd name="connsiteY4" fmla="*/ 403384 h 409575"/>
              <a:gd name="connsiteX5" fmla="*/ 1338739 w 1343025"/>
              <a:gd name="connsiteY5" fmla="*/ 403384 h 409575"/>
              <a:gd name="connsiteX6" fmla="*/ 1338739 w 1343025"/>
              <a:gd name="connsiteY6" fmla="*/ 7144 h 409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43025" h="409575">
                <a:moveTo>
                  <a:pt x="1338739" y="7144"/>
                </a:moveTo>
                <a:lnTo>
                  <a:pt x="205264" y="7144"/>
                </a:lnTo>
                <a:cubicBezTo>
                  <a:pt x="205264" y="7144"/>
                  <a:pt x="7144" y="7144"/>
                  <a:pt x="7144" y="201454"/>
                </a:cubicBezTo>
                <a:lnTo>
                  <a:pt x="7144" y="209074"/>
                </a:lnTo>
                <a:cubicBezTo>
                  <a:pt x="7144" y="209074"/>
                  <a:pt x="7144" y="403384"/>
                  <a:pt x="205264" y="403384"/>
                </a:cubicBezTo>
                <a:lnTo>
                  <a:pt x="1338739" y="403384"/>
                </a:lnTo>
                <a:lnTo>
                  <a:pt x="1338739" y="7144"/>
                </a:lnTo>
                <a:close/>
              </a:path>
            </a:pathLst>
          </a:cu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0FCCDE26-7222-4C1B-884A-0FAE84FA57DB}"/>
              </a:ext>
            </a:extLst>
          </p:cNvPr>
          <p:cNvSpPr/>
          <p:nvPr userDrawn="1"/>
        </p:nvSpPr>
        <p:spPr>
          <a:xfrm>
            <a:off x="8607090" y="4437664"/>
            <a:ext cx="3595584" cy="922135"/>
          </a:xfrm>
          <a:custGeom>
            <a:avLst/>
            <a:gdLst>
              <a:gd name="connsiteX0" fmla="*/ 2697957 w 2705100"/>
              <a:gd name="connsiteY0" fmla="*/ 7144 h 695325"/>
              <a:gd name="connsiteX1" fmla="*/ 345281 w 2705100"/>
              <a:gd name="connsiteY1" fmla="*/ 7144 h 695325"/>
              <a:gd name="connsiteX2" fmla="*/ 7144 w 2705100"/>
              <a:gd name="connsiteY2" fmla="*/ 344329 h 695325"/>
              <a:gd name="connsiteX3" fmla="*/ 7144 w 2705100"/>
              <a:gd name="connsiteY3" fmla="*/ 356711 h 695325"/>
              <a:gd name="connsiteX4" fmla="*/ 345281 w 2705100"/>
              <a:gd name="connsiteY4" fmla="*/ 693896 h 695325"/>
              <a:gd name="connsiteX5" fmla="*/ 2697957 w 2705100"/>
              <a:gd name="connsiteY5" fmla="*/ 693896 h 695325"/>
              <a:gd name="connsiteX6" fmla="*/ 2697957 w 2705100"/>
              <a:gd name="connsiteY6" fmla="*/ 7144 h 695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05100" h="695325">
                <a:moveTo>
                  <a:pt x="2697957" y="7144"/>
                </a:moveTo>
                <a:lnTo>
                  <a:pt x="345281" y="7144"/>
                </a:lnTo>
                <a:cubicBezTo>
                  <a:pt x="345281" y="7144"/>
                  <a:pt x="7144" y="7144"/>
                  <a:pt x="7144" y="344329"/>
                </a:cubicBezTo>
                <a:lnTo>
                  <a:pt x="7144" y="356711"/>
                </a:lnTo>
                <a:cubicBezTo>
                  <a:pt x="7144" y="356711"/>
                  <a:pt x="7144" y="693896"/>
                  <a:pt x="345281" y="693896"/>
                </a:cubicBezTo>
                <a:lnTo>
                  <a:pt x="2697957" y="693896"/>
                </a:lnTo>
                <a:lnTo>
                  <a:pt x="2697957" y="7144"/>
                </a:lnTo>
                <a:close/>
              </a:path>
            </a:pathLst>
          </a:custGeom>
          <a:solidFill>
            <a:schemeClr val="accent3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8647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6F44C9A9-0E74-4918-9B66-273196D2956C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4FD74D9D-1BEE-4A13-ABAA-5FBA5C4D1BFA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1053F33-9837-4E9F-8D29-24A800D841E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1850" y="781050"/>
            <a:ext cx="10515600" cy="676275"/>
          </a:xfrm>
        </p:spPr>
        <p:txBody>
          <a:bodyPr anchor="b">
            <a:normAutofit/>
          </a:bodyPr>
          <a:lstStyle>
            <a:lvl1pPr algn="ctr">
              <a:defRPr sz="4000"/>
            </a:lvl1pPr>
          </a:lstStyle>
          <a:p>
            <a:r>
              <a:rPr lang="en-US" dirty="0"/>
              <a:t>COMPARISON</a:t>
            </a:r>
            <a:endParaRPr lang="ru-RU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DFDBBD-D278-4F5A-BD28-172F5B157E88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993286" y="2959593"/>
            <a:ext cx="4183650" cy="365125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SECTION 1 TIT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17" name="Text Placeholder 26">
            <a:extLst>
              <a:ext uri="{FF2B5EF4-FFF2-40B4-BE49-F238E27FC236}">
                <a16:creationId xmlns:a16="http://schemas.microsoft.com/office/drawing/2014/main" id="{C990C5BD-BC2C-4822-AA4E-446B77052F23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30066" y="1898650"/>
            <a:ext cx="10515599" cy="701675"/>
          </a:xfrm>
        </p:spPr>
        <p:txBody>
          <a:bodyPr>
            <a:noAutofit/>
          </a:bodyPr>
          <a:lstStyle>
            <a:lvl1pPr marL="0" indent="0" algn="ctr">
              <a:buNone/>
              <a:defRPr sz="1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Graphic 19">
            <a:extLst>
              <a:ext uri="{FF2B5EF4-FFF2-40B4-BE49-F238E27FC236}">
                <a16:creationId xmlns:a16="http://schemas.microsoft.com/office/drawing/2014/main" id="{258EB2BC-F42B-4177-83EB-F2D2BF76129C}"/>
              </a:ext>
            </a:extLst>
          </p:cNvPr>
          <p:cNvSpPr/>
          <p:nvPr userDrawn="1"/>
        </p:nvSpPr>
        <p:spPr>
          <a:xfrm>
            <a:off x="3019044" y="1583026"/>
            <a:ext cx="6153912" cy="151200"/>
          </a:xfrm>
          <a:custGeom>
            <a:avLst/>
            <a:gdLst>
              <a:gd name="connsiteX0" fmla="*/ 4568666 w 4629150"/>
              <a:gd name="connsiteY0" fmla="*/ 118586 h 123825"/>
              <a:gd name="connsiteX1" fmla="*/ 62389 w 4629150"/>
              <a:gd name="connsiteY1" fmla="*/ 118586 h 123825"/>
              <a:gd name="connsiteX2" fmla="*/ 7144 w 4629150"/>
              <a:gd name="connsiteY2" fmla="*/ 62389 h 123825"/>
              <a:gd name="connsiteX3" fmla="*/ 7144 w 4629150"/>
              <a:gd name="connsiteY3" fmla="*/ 62389 h 123825"/>
              <a:gd name="connsiteX4" fmla="*/ 62389 w 4629150"/>
              <a:gd name="connsiteY4" fmla="*/ 7144 h 123825"/>
              <a:gd name="connsiteX5" fmla="*/ 4568666 w 4629150"/>
              <a:gd name="connsiteY5" fmla="*/ 7144 h 123825"/>
              <a:gd name="connsiteX6" fmla="*/ 4623912 w 4629150"/>
              <a:gd name="connsiteY6" fmla="*/ 62389 h 123825"/>
              <a:gd name="connsiteX7" fmla="*/ 4623912 w 4629150"/>
              <a:gd name="connsiteY7" fmla="*/ 62389 h 123825"/>
              <a:gd name="connsiteX8" fmla="*/ 4568666 w 4629150"/>
              <a:gd name="connsiteY8" fmla="*/ 118586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29150" h="123825">
                <a:moveTo>
                  <a:pt x="4568666" y="118586"/>
                </a:moveTo>
                <a:lnTo>
                  <a:pt x="62389" y="118586"/>
                </a:lnTo>
                <a:cubicBezTo>
                  <a:pt x="31909" y="118586"/>
                  <a:pt x="7144" y="92869"/>
                  <a:pt x="7144" y="62389"/>
                </a:cubicBezTo>
                <a:lnTo>
                  <a:pt x="7144" y="62389"/>
                </a:lnTo>
                <a:cubicBezTo>
                  <a:pt x="7144" y="31909"/>
                  <a:pt x="31909" y="7144"/>
                  <a:pt x="62389" y="7144"/>
                </a:cubicBezTo>
                <a:lnTo>
                  <a:pt x="4568666" y="7144"/>
                </a:lnTo>
                <a:cubicBezTo>
                  <a:pt x="4599147" y="7144"/>
                  <a:pt x="4623912" y="31909"/>
                  <a:pt x="4623912" y="62389"/>
                </a:cubicBezTo>
                <a:lnTo>
                  <a:pt x="4623912" y="62389"/>
                </a:lnTo>
                <a:cubicBezTo>
                  <a:pt x="4623912" y="92869"/>
                  <a:pt x="4599147" y="118586"/>
                  <a:pt x="4568666" y="1185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4" name="Text Placeholder 2">
            <a:extLst>
              <a:ext uri="{FF2B5EF4-FFF2-40B4-BE49-F238E27FC236}">
                <a16:creationId xmlns:a16="http://schemas.microsoft.com/office/drawing/2014/main" id="{B971AAD9-2660-4922-9B41-C45976A31C4F}"/>
              </a:ext>
            </a:extLst>
          </p:cNvPr>
          <p:cNvSpPr>
            <a:spLocks noGrp="1"/>
          </p:cNvSpPr>
          <p:nvPr>
            <p:ph type="body" idx="18" hasCustomPrompt="1"/>
          </p:nvPr>
        </p:nvSpPr>
        <p:spPr>
          <a:xfrm>
            <a:off x="6155960" y="2959593"/>
            <a:ext cx="4183650" cy="365125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SECTION 2 TITLE</a:t>
            </a:r>
          </a:p>
        </p:txBody>
      </p:sp>
      <p:sp>
        <p:nvSpPr>
          <p:cNvPr id="28" name="Text Placeholder 26">
            <a:extLst>
              <a:ext uri="{FF2B5EF4-FFF2-40B4-BE49-F238E27FC236}">
                <a16:creationId xmlns:a16="http://schemas.microsoft.com/office/drawing/2014/main" id="{D0525F80-1CD7-406E-A2B0-ACB0CD78A32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11311" y="3294245"/>
            <a:ext cx="4365625" cy="2333625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3"/>
              </a:buClr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0" name="Text Placeholder 26">
            <a:extLst>
              <a:ext uri="{FF2B5EF4-FFF2-40B4-BE49-F238E27FC236}">
                <a16:creationId xmlns:a16="http://schemas.microsoft.com/office/drawing/2014/main" id="{527B617A-AB11-44E9-B2E2-53B7F35CD96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5973985" y="3294245"/>
            <a:ext cx="4365625" cy="2333625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3"/>
              </a:buClr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41" name="Graphic 39">
            <a:extLst>
              <a:ext uri="{FF2B5EF4-FFF2-40B4-BE49-F238E27FC236}">
                <a16:creationId xmlns:a16="http://schemas.microsoft.com/office/drawing/2014/main" id="{F4C9083C-573A-4951-8064-8A2074E45857}"/>
              </a:ext>
            </a:extLst>
          </p:cNvPr>
          <p:cNvGrpSpPr/>
          <p:nvPr/>
        </p:nvGrpSpPr>
        <p:grpSpPr>
          <a:xfrm>
            <a:off x="10008352" y="0"/>
            <a:ext cx="2188800" cy="1933794"/>
            <a:chOff x="10003200" y="0"/>
            <a:chExt cx="2188800" cy="1933794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E24D028E-B0C2-46BA-B6A7-734B26FEA989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1FD2C3DF-070C-48BB-8EC1-3FE31FCD20DC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F503CC8C-61AD-4DAB-B26E-509EA44669D4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8BB58BBD-BF4B-44A6-A2C8-AF1BE81D516E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602EAB3F-89ED-4532-AC15-8D6D0DE40EEB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714D3737-C4D1-46DE-A197-29A638CA1F30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1236386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Oval 47">
            <a:extLst>
              <a:ext uri="{FF2B5EF4-FFF2-40B4-BE49-F238E27FC236}">
                <a16:creationId xmlns:a16="http://schemas.microsoft.com/office/drawing/2014/main" id="{6BE8D45D-1E08-4F59-96CC-EA53D7CA6AB0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Graphic 12">
            <a:extLst>
              <a:ext uri="{FF2B5EF4-FFF2-40B4-BE49-F238E27FC236}">
                <a16:creationId xmlns:a16="http://schemas.microsoft.com/office/drawing/2014/main" id="{8E968353-82DA-42A2-88B6-AEFCF124AF4E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1053F33-9837-4E9F-8D29-24A800D841E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642753" y="1474969"/>
            <a:ext cx="4395258" cy="676275"/>
          </a:xfrm>
        </p:spPr>
        <p:txBody>
          <a:bodyPr anchor="b"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HART SLIDE</a:t>
            </a:r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17" name="Text Placeholder 26">
            <a:extLst>
              <a:ext uri="{FF2B5EF4-FFF2-40B4-BE49-F238E27FC236}">
                <a16:creationId xmlns:a16="http://schemas.microsoft.com/office/drawing/2014/main" id="{C990C5BD-BC2C-4822-AA4E-446B77052F23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5649889" y="2592569"/>
            <a:ext cx="5630885" cy="701675"/>
          </a:xfrm>
        </p:spPr>
        <p:txBody>
          <a:bodyPr>
            <a:noAutofit/>
          </a:bodyPr>
          <a:lstStyle>
            <a:lvl1pPr marL="0" indent="0" algn="l">
              <a:buNone/>
              <a:defRPr sz="1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4" name="Text Placeholder 2">
            <a:extLst>
              <a:ext uri="{FF2B5EF4-FFF2-40B4-BE49-F238E27FC236}">
                <a16:creationId xmlns:a16="http://schemas.microsoft.com/office/drawing/2014/main" id="{B971AAD9-2660-4922-9B41-C45976A31C4F}"/>
              </a:ext>
            </a:extLst>
          </p:cNvPr>
          <p:cNvSpPr>
            <a:spLocks noGrp="1"/>
          </p:cNvSpPr>
          <p:nvPr>
            <p:ph type="body" idx="18" hasCustomPrompt="1"/>
          </p:nvPr>
        </p:nvSpPr>
        <p:spPr>
          <a:xfrm>
            <a:off x="6126385" y="3719427"/>
            <a:ext cx="1597889" cy="365125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30%</a:t>
            </a:r>
          </a:p>
        </p:txBody>
      </p:sp>
      <p:sp>
        <p:nvSpPr>
          <p:cNvPr id="30" name="Text Placeholder 26">
            <a:extLst>
              <a:ext uri="{FF2B5EF4-FFF2-40B4-BE49-F238E27FC236}">
                <a16:creationId xmlns:a16="http://schemas.microsoft.com/office/drawing/2014/main" id="{527B617A-AB11-44E9-B2E2-53B7F35CD968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6126386" y="3990708"/>
            <a:ext cx="1597889" cy="36512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3"/>
              </a:buClr>
              <a:buNone/>
              <a:defRPr sz="1400" b="1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ategory Title</a:t>
            </a:r>
          </a:p>
        </p:txBody>
      </p:sp>
      <p:sp>
        <p:nvSpPr>
          <p:cNvPr id="23" name="Text Placeholder 2">
            <a:extLst>
              <a:ext uri="{FF2B5EF4-FFF2-40B4-BE49-F238E27FC236}">
                <a16:creationId xmlns:a16="http://schemas.microsoft.com/office/drawing/2014/main" id="{E9080FED-3BFC-4CCC-8B5A-A2942CA5CF36}"/>
              </a:ext>
            </a:extLst>
          </p:cNvPr>
          <p:cNvSpPr>
            <a:spLocks noGrp="1"/>
          </p:cNvSpPr>
          <p:nvPr>
            <p:ph type="body" idx="22" hasCustomPrompt="1"/>
          </p:nvPr>
        </p:nvSpPr>
        <p:spPr>
          <a:xfrm>
            <a:off x="6126410" y="4451492"/>
            <a:ext cx="1597889" cy="365125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10%</a:t>
            </a:r>
          </a:p>
        </p:txBody>
      </p:sp>
      <p:sp>
        <p:nvSpPr>
          <p:cNvPr id="25" name="Text Placeholder 26">
            <a:extLst>
              <a:ext uri="{FF2B5EF4-FFF2-40B4-BE49-F238E27FC236}">
                <a16:creationId xmlns:a16="http://schemas.microsoft.com/office/drawing/2014/main" id="{E7EC8229-D712-4FD1-990B-9212FC211A9B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6126411" y="4722773"/>
            <a:ext cx="1597889" cy="36512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3"/>
              </a:buClr>
              <a:buNone/>
              <a:defRPr sz="1400" b="1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ategory Title</a:t>
            </a:r>
          </a:p>
        </p:txBody>
      </p:sp>
      <p:sp>
        <p:nvSpPr>
          <p:cNvPr id="27" name="Text Placeholder 2">
            <a:extLst>
              <a:ext uri="{FF2B5EF4-FFF2-40B4-BE49-F238E27FC236}">
                <a16:creationId xmlns:a16="http://schemas.microsoft.com/office/drawing/2014/main" id="{27341020-DCB7-4CC5-BE55-AAAF421822ED}"/>
              </a:ext>
            </a:extLst>
          </p:cNvPr>
          <p:cNvSpPr>
            <a:spLocks noGrp="1"/>
          </p:cNvSpPr>
          <p:nvPr>
            <p:ph type="body" idx="24" hasCustomPrompt="1"/>
          </p:nvPr>
        </p:nvSpPr>
        <p:spPr>
          <a:xfrm>
            <a:off x="8065899" y="3719427"/>
            <a:ext cx="1597889" cy="365125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25%</a:t>
            </a:r>
          </a:p>
        </p:txBody>
      </p:sp>
      <p:sp>
        <p:nvSpPr>
          <p:cNvPr id="29" name="Text Placeholder 26">
            <a:extLst>
              <a:ext uri="{FF2B5EF4-FFF2-40B4-BE49-F238E27FC236}">
                <a16:creationId xmlns:a16="http://schemas.microsoft.com/office/drawing/2014/main" id="{B1896019-AE20-47E2-AA66-ED9D16B2DAF7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8065900" y="3990708"/>
            <a:ext cx="1597889" cy="36512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3"/>
              </a:buClr>
              <a:buNone/>
              <a:defRPr sz="1400" b="1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ategory Title</a:t>
            </a:r>
          </a:p>
        </p:txBody>
      </p:sp>
      <p:sp>
        <p:nvSpPr>
          <p:cNvPr id="32" name="Text Placeholder 2">
            <a:extLst>
              <a:ext uri="{FF2B5EF4-FFF2-40B4-BE49-F238E27FC236}">
                <a16:creationId xmlns:a16="http://schemas.microsoft.com/office/drawing/2014/main" id="{212C49D2-92E0-4567-8BD4-9B8FC0536701}"/>
              </a:ext>
            </a:extLst>
          </p:cNvPr>
          <p:cNvSpPr>
            <a:spLocks noGrp="1"/>
          </p:cNvSpPr>
          <p:nvPr>
            <p:ph type="body" idx="26" hasCustomPrompt="1"/>
          </p:nvPr>
        </p:nvSpPr>
        <p:spPr>
          <a:xfrm>
            <a:off x="8065924" y="4451492"/>
            <a:ext cx="1597889" cy="365125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10%</a:t>
            </a:r>
          </a:p>
        </p:txBody>
      </p:sp>
      <p:sp>
        <p:nvSpPr>
          <p:cNvPr id="33" name="Text Placeholder 26">
            <a:extLst>
              <a:ext uri="{FF2B5EF4-FFF2-40B4-BE49-F238E27FC236}">
                <a16:creationId xmlns:a16="http://schemas.microsoft.com/office/drawing/2014/main" id="{6B5DA211-72E1-4B00-AA61-980CE5A34565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8065925" y="4722773"/>
            <a:ext cx="1597889" cy="36512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3"/>
              </a:buClr>
              <a:buNone/>
              <a:defRPr sz="1400" b="1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ategory Title</a:t>
            </a:r>
          </a:p>
        </p:txBody>
      </p:sp>
      <p:sp>
        <p:nvSpPr>
          <p:cNvPr id="35" name="Text Placeholder 2">
            <a:extLst>
              <a:ext uri="{FF2B5EF4-FFF2-40B4-BE49-F238E27FC236}">
                <a16:creationId xmlns:a16="http://schemas.microsoft.com/office/drawing/2014/main" id="{A7CF7C63-619A-46EE-AF36-FCA26441A064}"/>
              </a:ext>
            </a:extLst>
          </p:cNvPr>
          <p:cNvSpPr>
            <a:spLocks noGrp="1"/>
          </p:cNvSpPr>
          <p:nvPr>
            <p:ph type="body" idx="28" hasCustomPrompt="1"/>
          </p:nvPr>
        </p:nvSpPr>
        <p:spPr>
          <a:xfrm>
            <a:off x="10005413" y="3719427"/>
            <a:ext cx="1597889" cy="365125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20%</a:t>
            </a:r>
          </a:p>
        </p:txBody>
      </p:sp>
      <p:sp>
        <p:nvSpPr>
          <p:cNvPr id="36" name="Text Placeholder 26">
            <a:extLst>
              <a:ext uri="{FF2B5EF4-FFF2-40B4-BE49-F238E27FC236}">
                <a16:creationId xmlns:a16="http://schemas.microsoft.com/office/drawing/2014/main" id="{92E0EA61-C10D-4760-B03F-F27BCF1FC24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10005414" y="3990708"/>
            <a:ext cx="1597889" cy="36512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3"/>
              </a:buClr>
              <a:buNone/>
              <a:defRPr sz="1400" b="1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ategory Title</a:t>
            </a:r>
          </a:p>
        </p:txBody>
      </p:sp>
      <p:sp>
        <p:nvSpPr>
          <p:cNvPr id="38" name="Text Placeholder 2">
            <a:extLst>
              <a:ext uri="{FF2B5EF4-FFF2-40B4-BE49-F238E27FC236}">
                <a16:creationId xmlns:a16="http://schemas.microsoft.com/office/drawing/2014/main" id="{1A3A14FA-D9E9-4000-B30C-14CADBFE48F6}"/>
              </a:ext>
            </a:extLst>
          </p:cNvPr>
          <p:cNvSpPr>
            <a:spLocks noGrp="1"/>
          </p:cNvSpPr>
          <p:nvPr>
            <p:ph type="body" idx="30" hasCustomPrompt="1"/>
          </p:nvPr>
        </p:nvSpPr>
        <p:spPr>
          <a:xfrm>
            <a:off x="10005438" y="4451492"/>
            <a:ext cx="1597889" cy="365125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 b="1">
                <a:solidFill>
                  <a:schemeClr val="accent3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5%</a:t>
            </a:r>
          </a:p>
        </p:txBody>
      </p:sp>
      <p:sp>
        <p:nvSpPr>
          <p:cNvPr id="39" name="Text Placeholder 26">
            <a:extLst>
              <a:ext uri="{FF2B5EF4-FFF2-40B4-BE49-F238E27FC236}">
                <a16:creationId xmlns:a16="http://schemas.microsoft.com/office/drawing/2014/main" id="{0FBCB607-92E0-4206-871B-10CAEB3377B3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10005439" y="4722773"/>
            <a:ext cx="1597889" cy="36512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3"/>
              </a:buClr>
              <a:buNone/>
              <a:defRPr sz="1400" b="1" i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ategory Title</a:t>
            </a:r>
          </a:p>
        </p:txBody>
      </p:sp>
      <p:sp>
        <p:nvSpPr>
          <p:cNvPr id="19" name="Chart Placeholder 18">
            <a:extLst>
              <a:ext uri="{FF2B5EF4-FFF2-40B4-BE49-F238E27FC236}">
                <a16:creationId xmlns:a16="http://schemas.microsoft.com/office/drawing/2014/main" id="{08CD548A-F4DA-41C7-BC55-620C696D5A6A}"/>
              </a:ext>
            </a:extLst>
          </p:cNvPr>
          <p:cNvSpPr>
            <a:spLocks noGrp="1"/>
          </p:cNvSpPr>
          <p:nvPr>
            <p:ph type="chart" sz="quarter" idx="32"/>
          </p:nvPr>
        </p:nvSpPr>
        <p:spPr>
          <a:xfrm>
            <a:off x="911225" y="908050"/>
            <a:ext cx="4284663" cy="4365625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/>
              <a:t>Click icon to add chart</a:t>
            </a:r>
            <a:endParaRPr lang="ru-RU" dirty="0"/>
          </a:p>
        </p:txBody>
      </p:sp>
      <p:grpSp>
        <p:nvGrpSpPr>
          <p:cNvPr id="41" name="Graphic 39">
            <a:extLst>
              <a:ext uri="{FF2B5EF4-FFF2-40B4-BE49-F238E27FC236}">
                <a16:creationId xmlns:a16="http://schemas.microsoft.com/office/drawing/2014/main" id="{D0A213E0-4DC9-4F6A-98B8-21DE9AE2D9B0}"/>
              </a:ext>
            </a:extLst>
          </p:cNvPr>
          <p:cNvGrpSpPr/>
          <p:nvPr userDrawn="1"/>
        </p:nvGrpSpPr>
        <p:grpSpPr>
          <a:xfrm>
            <a:off x="10008352" y="0"/>
            <a:ext cx="2188800" cy="1933794"/>
            <a:chOff x="10003200" y="0"/>
            <a:chExt cx="2188800" cy="1933794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24312820-32BB-4DFC-B775-2031DE03F33E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F9B4581F-B122-40B8-BE37-64894A713B38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C7CF8C75-A610-43BA-923F-335A6051357D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56793F9B-5B71-414E-9CB2-2B76F8308871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9807DE94-0E8D-4E1B-A7D2-E0F91AF2E54C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7BC592BA-C191-49B5-8F41-8E14CFFDAC40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3" name="Graphic 50">
            <a:extLst>
              <a:ext uri="{FF2B5EF4-FFF2-40B4-BE49-F238E27FC236}">
                <a16:creationId xmlns:a16="http://schemas.microsoft.com/office/drawing/2014/main" id="{33AA43FA-C2DC-406C-BFE6-A2A804112236}"/>
              </a:ext>
            </a:extLst>
          </p:cNvPr>
          <p:cNvSpPr/>
          <p:nvPr/>
        </p:nvSpPr>
        <p:spPr>
          <a:xfrm>
            <a:off x="5731819" y="2267879"/>
            <a:ext cx="3016875" cy="165305"/>
          </a:xfrm>
          <a:custGeom>
            <a:avLst/>
            <a:gdLst>
              <a:gd name="connsiteX0" fmla="*/ 2957222 w 3016875"/>
              <a:gd name="connsiteY0" fmla="*/ 159503 h 165304"/>
              <a:gd name="connsiteX1" fmla="*/ 71329 w 3016875"/>
              <a:gd name="connsiteY1" fmla="*/ 159503 h 165304"/>
              <a:gd name="connsiteX2" fmla="*/ 9059 w 3016875"/>
              <a:gd name="connsiteY2" fmla="*/ 84480 h 165304"/>
              <a:gd name="connsiteX3" fmla="*/ 9059 w 3016875"/>
              <a:gd name="connsiteY3" fmla="*/ 84480 h 165304"/>
              <a:gd name="connsiteX4" fmla="*/ 71329 w 3016875"/>
              <a:gd name="connsiteY4" fmla="*/ 10729 h 165304"/>
              <a:gd name="connsiteX5" fmla="*/ 2956149 w 3016875"/>
              <a:gd name="connsiteY5" fmla="*/ 10729 h 165304"/>
              <a:gd name="connsiteX6" fmla="*/ 3018419 w 3016875"/>
              <a:gd name="connsiteY6" fmla="*/ 84480 h 165304"/>
              <a:gd name="connsiteX7" fmla="*/ 3018419 w 3016875"/>
              <a:gd name="connsiteY7" fmla="*/ 84480 h 165304"/>
              <a:gd name="connsiteX8" fmla="*/ 2957222 w 3016875"/>
              <a:gd name="connsiteY8" fmla="*/ 159503 h 1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6875" h="165304">
                <a:moveTo>
                  <a:pt x="2957222" y="159503"/>
                </a:moveTo>
                <a:lnTo>
                  <a:pt x="71329" y="159503"/>
                </a:lnTo>
                <a:cubicBezTo>
                  <a:pt x="36973" y="159503"/>
                  <a:pt x="9059" y="125171"/>
                  <a:pt x="9059" y="84480"/>
                </a:cubicBezTo>
                <a:lnTo>
                  <a:pt x="9059" y="84480"/>
                </a:lnTo>
                <a:cubicBezTo>
                  <a:pt x="9059" y="43790"/>
                  <a:pt x="36973" y="10729"/>
                  <a:pt x="71329" y="10729"/>
                </a:cubicBezTo>
                <a:lnTo>
                  <a:pt x="2956149" y="10729"/>
                </a:lnTo>
                <a:cubicBezTo>
                  <a:pt x="2990505" y="10729"/>
                  <a:pt x="3018419" y="43790"/>
                  <a:pt x="3018419" y="84480"/>
                </a:cubicBezTo>
                <a:lnTo>
                  <a:pt x="3018419" y="84480"/>
                </a:lnTo>
                <a:cubicBezTo>
                  <a:pt x="3019492" y="125171"/>
                  <a:pt x="2991578" y="159503"/>
                  <a:pt x="2957222" y="159503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10716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98995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Oval 51">
            <a:extLst>
              <a:ext uri="{FF2B5EF4-FFF2-40B4-BE49-F238E27FC236}">
                <a16:creationId xmlns:a16="http://schemas.microsoft.com/office/drawing/2014/main" id="{F21AF1E2-466C-487E-86AF-CA6FFFCA2720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3" name="Graphic 12">
            <a:extLst>
              <a:ext uri="{FF2B5EF4-FFF2-40B4-BE49-F238E27FC236}">
                <a16:creationId xmlns:a16="http://schemas.microsoft.com/office/drawing/2014/main" id="{531F1BC1-79BD-45BA-B27E-7A2C62A65EC9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1053F33-9837-4E9F-8D29-24A800D841E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11744" y="2134675"/>
            <a:ext cx="3403308" cy="676275"/>
          </a:xfrm>
        </p:spPr>
        <p:txBody>
          <a:bodyPr anchor="b"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TABLE SLIDE</a:t>
            </a:r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2A0631-3130-4C36-8E5E-80464B1A6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30F82-FE68-4450-98DF-5D29369AE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603C1-6E1A-4E4B-9555-31D84B6BD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17" name="Text Placeholder 26">
            <a:extLst>
              <a:ext uri="{FF2B5EF4-FFF2-40B4-BE49-F238E27FC236}">
                <a16:creationId xmlns:a16="http://schemas.microsoft.com/office/drawing/2014/main" id="{C990C5BD-BC2C-4822-AA4E-446B77052F23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09405" y="3252275"/>
            <a:ext cx="3396171" cy="1846732"/>
          </a:xfrm>
        </p:spPr>
        <p:txBody>
          <a:bodyPr>
            <a:noAutofit/>
          </a:bodyPr>
          <a:lstStyle>
            <a:lvl1pPr marL="0" indent="0" algn="l">
              <a:buNone/>
              <a:defRPr sz="1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Table Placeholder 17">
            <a:extLst>
              <a:ext uri="{FF2B5EF4-FFF2-40B4-BE49-F238E27FC236}">
                <a16:creationId xmlns:a16="http://schemas.microsoft.com/office/drawing/2014/main" id="{3AF64257-E00C-4FE5-925B-A78911D1D2B9}"/>
              </a:ext>
            </a:extLst>
          </p:cNvPr>
          <p:cNvSpPr>
            <a:spLocks noGrp="1"/>
          </p:cNvSpPr>
          <p:nvPr>
            <p:ph type="tbl" sz="quarter" idx="17"/>
          </p:nvPr>
        </p:nvSpPr>
        <p:spPr>
          <a:xfrm>
            <a:off x="4724400" y="1493214"/>
            <a:ext cx="6561138" cy="3847135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/>
              <a:t>Click icon to add table</a:t>
            </a:r>
            <a:endParaRPr lang="ru-RU" dirty="0"/>
          </a:p>
        </p:txBody>
      </p:sp>
      <p:grpSp>
        <p:nvGrpSpPr>
          <p:cNvPr id="45" name="Graphic 39">
            <a:extLst>
              <a:ext uri="{FF2B5EF4-FFF2-40B4-BE49-F238E27FC236}">
                <a16:creationId xmlns:a16="http://schemas.microsoft.com/office/drawing/2014/main" id="{2B29CFAD-7DFA-43C8-BC78-F666303C4A65}"/>
              </a:ext>
            </a:extLst>
          </p:cNvPr>
          <p:cNvGrpSpPr/>
          <p:nvPr userDrawn="1"/>
        </p:nvGrpSpPr>
        <p:grpSpPr>
          <a:xfrm flipH="1">
            <a:off x="-3477" y="0"/>
            <a:ext cx="2188800" cy="1933794"/>
            <a:chOff x="10003200" y="0"/>
            <a:chExt cx="2188800" cy="1933794"/>
          </a:xfrm>
        </p:grpSpPr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7709766F-07C2-47E0-94AE-482595B63D17}"/>
                </a:ext>
              </a:extLst>
            </p:cNvPr>
            <p:cNvSpPr/>
            <p:nvPr/>
          </p:nvSpPr>
          <p:spPr>
            <a:xfrm>
              <a:off x="10712341" y="-7969"/>
              <a:ext cx="1466283" cy="1009398"/>
            </a:xfrm>
            <a:custGeom>
              <a:avLst/>
              <a:gdLst>
                <a:gd name="connsiteX0" fmla="*/ 1467972 w 1466283"/>
                <a:gd name="connsiteY0" fmla="*/ 752798 h 1009397"/>
                <a:gd name="connsiteX1" fmla="*/ 1221466 w 1466283"/>
                <a:gd name="connsiteY1" fmla="*/ 871801 h 1009397"/>
                <a:gd name="connsiteX2" fmla="*/ 425635 w 1466283"/>
                <a:gd name="connsiteY2" fmla="*/ 821862 h 1009397"/>
                <a:gd name="connsiteX3" fmla="*/ 158942 w 1466283"/>
                <a:gd name="connsiteY3" fmla="*/ 510543 h 1009397"/>
                <a:gd name="connsiteX4" fmla="*/ 145129 w 1466283"/>
                <a:gd name="connsiteY4" fmla="*/ 482917 h 1009397"/>
                <a:gd name="connsiteX5" fmla="*/ 52689 w 1466283"/>
                <a:gd name="connsiteY5" fmla="*/ 7969 h 1009397"/>
                <a:gd name="connsiteX6" fmla="*/ 14439 w 1466283"/>
                <a:gd name="connsiteY6" fmla="*/ 7969 h 1009397"/>
                <a:gd name="connsiteX7" fmla="*/ 111128 w 1466283"/>
                <a:gd name="connsiteY7" fmla="*/ 499918 h 1009397"/>
                <a:gd name="connsiteX8" fmla="*/ 124941 w 1466283"/>
                <a:gd name="connsiteY8" fmla="*/ 527543 h 1009397"/>
                <a:gd name="connsiteX9" fmla="*/ 402260 w 1466283"/>
                <a:gd name="connsiteY9" fmla="*/ 851613 h 1009397"/>
                <a:gd name="connsiteX10" fmla="*/ 845333 w 1466283"/>
                <a:gd name="connsiteY10" fmla="*/ 1004617 h 1009397"/>
                <a:gd name="connsiteX11" fmla="*/ 1238467 w 1466283"/>
                <a:gd name="connsiteY11" fmla="*/ 906864 h 1009397"/>
                <a:gd name="connsiteX12" fmla="*/ 1467972 w 1466283"/>
                <a:gd name="connsiteY12" fmla="*/ 795299 h 1009397"/>
                <a:gd name="connsiteX13" fmla="*/ 1467972 w 1466283"/>
                <a:gd name="connsiteY13" fmla="*/ 752798 h 1009397"/>
                <a:gd name="connsiteX14" fmla="*/ 1467972 w 1466283"/>
                <a:gd name="connsiteY14" fmla="*/ 752798 h 1009397"/>
                <a:gd name="connsiteX15" fmla="*/ 1467972 w 1466283"/>
                <a:gd name="connsiteY15" fmla="*/ 752798 h 1009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66283" h="1009397">
                  <a:moveTo>
                    <a:pt x="1467972" y="752798"/>
                  </a:moveTo>
                  <a:lnTo>
                    <a:pt x="1221466" y="871801"/>
                  </a:lnTo>
                  <a:cubicBezTo>
                    <a:pt x="928209" y="1015242"/>
                    <a:pt x="660453" y="997179"/>
                    <a:pt x="425635" y="821862"/>
                  </a:cubicBezTo>
                  <a:cubicBezTo>
                    <a:pt x="250319" y="689047"/>
                    <a:pt x="158942" y="512668"/>
                    <a:pt x="158942" y="510543"/>
                  </a:cubicBezTo>
                  <a:lnTo>
                    <a:pt x="145129" y="482917"/>
                  </a:lnTo>
                  <a:cubicBezTo>
                    <a:pt x="61190" y="315038"/>
                    <a:pt x="29314" y="155660"/>
                    <a:pt x="52689" y="7969"/>
                  </a:cubicBezTo>
                  <a:lnTo>
                    <a:pt x="14439" y="7969"/>
                  </a:lnTo>
                  <a:cubicBezTo>
                    <a:pt x="-6812" y="163097"/>
                    <a:pt x="24001" y="327789"/>
                    <a:pt x="111128" y="499918"/>
                  </a:cubicBezTo>
                  <a:lnTo>
                    <a:pt x="124941" y="527543"/>
                  </a:lnTo>
                  <a:cubicBezTo>
                    <a:pt x="129191" y="534981"/>
                    <a:pt x="219506" y="714548"/>
                    <a:pt x="402260" y="851613"/>
                  </a:cubicBezTo>
                  <a:cubicBezTo>
                    <a:pt x="508512" y="931302"/>
                    <a:pt x="656203" y="1004617"/>
                    <a:pt x="845333" y="1004617"/>
                  </a:cubicBezTo>
                  <a:cubicBezTo>
                    <a:pt x="961148" y="1004617"/>
                    <a:pt x="1091838" y="976991"/>
                    <a:pt x="1238467" y="906864"/>
                  </a:cubicBezTo>
                  <a:lnTo>
                    <a:pt x="1467972" y="795299"/>
                  </a:lnTo>
                  <a:lnTo>
                    <a:pt x="1467972" y="752798"/>
                  </a:lnTo>
                  <a:lnTo>
                    <a:pt x="1467972" y="752798"/>
                  </a:lnTo>
                  <a:lnTo>
                    <a:pt x="1467972" y="752798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29F02ED7-2803-4FC7-8D17-DB9AF81B2257}"/>
                </a:ext>
              </a:extLst>
            </p:cNvPr>
            <p:cNvSpPr/>
            <p:nvPr/>
          </p:nvSpPr>
          <p:spPr>
            <a:xfrm>
              <a:off x="10014209" y="321414"/>
              <a:ext cx="2178175" cy="1593786"/>
            </a:xfrm>
            <a:custGeom>
              <a:avLst/>
              <a:gdLst>
                <a:gd name="connsiteX0" fmla="*/ 231247 w 2178174"/>
                <a:gd name="connsiteY0" fmla="*/ 950428 h 1593786"/>
                <a:gd name="connsiteX1" fmla="*/ 45305 w 2178174"/>
                <a:gd name="connsiteY1" fmla="*/ 1404126 h 1593786"/>
                <a:gd name="connsiteX2" fmla="*/ 50617 w 2178174"/>
                <a:gd name="connsiteY2" fmla="*/ 1415814 h 1593786"/>
                <a:gd name="connsiteX3" fmla="*/ 529816 w 2178174"/>
                <a:gd name="connsiteY3" fmla="*/ 1547566 h 1593786"/>
                <a:gd name="connsiteX4" fmla="*/ 2173541 w 2178174"/>
                <a:gd name="connsiteY4" fmla="*/ 749611 h 1593786"/>
                <a:gd name="connsiteX5" fmla="*/ 2173541 w 2178174"/>
                <a:gd name="connsiteY5" fmla="*/ 7969 h 1593786"/>
                <a:gd name="connsiteX6" fmla="*/ 231247 w 2178174"/>
                <a:gd name="connsiteY6" fmla="*/ 950428 h 159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78174" h="1593786">
                  <a:moveTo>
                    <a:pt x="231247" y="950428"/>
                  </a:moveTo>
                  <a:cubicBezTo>
                    <a:pt x="231247" y="950428"/>
                    <a:pt x="-101324" y="1111932"/>
                    <a:pt x="45305" y="1404126"/>
                  </a:cubicBezTo>
                  <a:lnTo>
                    <a:pt x="50617" y="1415814"/>
                  </a:lnTo>
                  <a:cubicBezTo>
                    <a:pt x="50617" y="1415814"/>
                    <a:pt x="197246" y="1708008"/>
                    <a:pt x="529816" y="1547566"/>
                  </a:cubicBezTo>
                  <a:lnTo>
                    <a:pt x="2173541" y="749611"/>
                  </a:lnTo>
                  <a:lnTo>
                    <a:pt x="2173541" y="7969"/>
                  </a:lnTo>
                  <a:lnTo>
                    <a:pt x="231247" y="950428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8" name="Freeform: Shape 47">
              <a:extLst>
                <a:ext uri="{FF2B5EF4-FFF2-40B4-BE49-F238E27FC236}">
                  <a16:creationId xmlns:a16="http://schemas.microsoft.com/office/drawing/2014/main" id="{6715C276-3245-4E87-976F-10DC35AF0E89}"/>
                </a:ext>
              </a:extLst>
            </p:cNvPr>
            <p:cNvSpPr/>
            <p:nvPr/>
          </p:nvSpPr>
          <p:spPr>
            <a:xfrm>
              <a:off x="10732016" y="-7969"/>
              <a:ext cx="1455658" cy="839394"/>
            </a:xfrm>
            <a:custGeom>
              <a:avLst/>
              <a:gdLst>
                <a:gd name="connsiteX0" fmla="*/ 123329 w 1455658"/>
                <a:gd name="connsiteY0" fmla="*/ 521168 h 839394"/>
                <a:gd name="connsiteX1" fmla="*/ 390022 w 1455658"/>
                <a:gd name="connsiteY1" fmla="*/ 834613 h 839394"/>
                <a:gd name="connsiteX2" fmla="*/ 1455734 w 1455658"/>
                <a:gd name="connsiteY2" fmla="*/ 317163 h 839394"/>
                <a:gd name="connsiteX3" fmla="*/ 1456797 w 1455658"/>
                <a:gd name="connsiteY3" fmla="*/ 7969 h 839394"/>
                <a:gd name="connsiteX4" fmla="*/ 14951 w 1455658"/>
                <a:gd name="connsiteY4" fmla="*/ 7969 h 839394"/>
                <a:gd name="connsiteX5" fmla="*/ 109516 w 1455658"/>
                <a:gd name="connsiteY5" fmla="*/ 493543 h 839394"/>
                <a:gd name="connsiteX6" fmla="*/ 123329 w 1455658"/>
                <a:gd name="connsiteY6" fmla="*/ 521168 h 83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5658" h="839394">
                  <a:moveTo>
                    <a:pt x="123329" y="521168"/>
                  </a:moveTo>
                  <a:cubicBezTo>
                    <a:pt x="123329" y="521168"/>
                    <a:pt x="212581" y="698610"/>
                    <a:pt x="390022" y="834613"/>
                  </a:cubicBezTo>
                  <a:lnTo>
                    <a:pt x="1455734" y="317163"/>
                  </a:lnTo>
                  <a:lnTo>
                    <a:pt x="1456797" y="7969"/>
                  </a:lnTo>
                  <a:lnTo>
                    <a:pt x="14951" y="7969"/>
                  </a:lnTo>
                  <a:cubicBezTo>
                    <a:pt x="-5237" y="145035"/>
                    <a:pt x="16014" y="307601"/>
                    <a:pt x="109516" y="493543"/>
                  </a:cubicBezTo>
                  <a:lnTo>
                    <a:pt x="123329" y="52116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49" name="Freeform: Shape 48">
              <a:extLst>
                <a:ext uri="{FF2B5EF4-FFF2-40B4-BE49-F238E27FC236}">
                  <a16:creationId xmlns:a16="http://schemas.microsoft.com/office/drawing/2014/main" id="{4D4F9402-D548-4465-B31D-5C89E49D8F2D}"/>
                </a:ext>
              </a:extLst>
            </p:cNvPr>
            <p:cNvSpPr/>
            <p:nvPr/>
          </p:nvSpPr>
          <p:spPr>
            <a:xfrm>
              <a:off x="11124635" y="1146995"/>
              <a:ext cx="1062524" cy="743767"/>
            </a:xfrm>
            <a:custGeom>
              <a:avLst/>
              <a:gdLst>
                <a:gd name="connsiteX0" fmla="*/ 1064178 w 1062524"/>
                <a:gd name="connsiteY0" fmla="*/ 7969 h 743766"/>
                <a:gd name="connsiteX1" fmla="*/ 91968 w 1062524"/>
                <a:gd name="connsiteY1" fmla="*/ 480792 h 743766"/>
                <a:gd name="connsiteX2" fmla="*/ 22904 w 1062524"/>
                <a:gd name="connsiteY2" fmla="*/ 658234 h 743766"/>
                <a:gd name="connsiteX3" fmla="*/ 25029 w 1062524"/>
                <a:gd name="connsiteY3" fmla="*/ 663546 h 743766"/>
                <a:gd name="connsiteX4" fmla="*/ 209908 w 1062524"/>
                <a:gd name="connsiteY4" fmla="*/ 718798 h 743766"/>
                <a:gd name="connsiteX5" fmla="*/ 1064178 w 1062524"/>
                <a:gd name="connsiteY5" fmla="*/ 302288 h 743766"/>
                <a:gd name="connsiteX6" fmla="*/ 1064178 w 1062524"/>
                <a:gd name="connsiteY6" fmla="*/ 7969 h 74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2524" h="743766">
                  <a:moveTo>
                    <a:pt x="1064178" y="7969"/>
                  </a:moveTo>
                  <a:lnTo>
                    <a:pt x="91968" y="480792"/>
                  </a:lnTo>
                  <a:cubicBezTo>
                    <a:pt x="91968" y="480792"/>
                    <a:pt x="-34472" y="543481"/>
                    <a:pt x="22904" y="658234"/>
                  </a:cubicBezTo>
                  <a:lnTo>
                    <a:pt x="25029" y="663546"/>
                  </a:lnTo>
                  <a:cubicBezTo>
                    <a:pt x="25029" y="663546"/>
                    <a:pt x="82405" y="780424"/>
                    <a:pt x="209908" y="718798"/>
                  </a:cubicBezTo>
                  <a:lnTo>
                    <a:pt x="1064178" y="302288"/>
                  </a:lnTo>
                  <a:lnTo>
                    <a:pt x="1064178" y="7969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50" name="Freeform: Shape 49">
              <a:extLst>
                <a:ext uri="{FF2B5EF4-FFF2-40B4-BE49-F238E27FC236}">
                  <a16:creationId xmlns:a16="http://schemas.microsoft.com/office/drawing/2014/main" id="{64C16800-96DF-4B5C-B15B-EB27E1475EB3}"/>
                </a:ext>
              </a:extLst>
            </p:cNvPr>
            <p:cNvSpPr/>
            <p:nvPr/>
          </p:nvSpPr>
          <p:spPr>
            <a:xfrm>
              <a:off x="11105057" y="1128932"/>
              <a:ext cx="1083775" cy="775643"/>
            </a:xfrm>
            <a:custGeom>
              <a:avLst/>
              <a:gdLst>
                <a:gd name="connsiteX0" fmla="*/ 219924 w 1083774"/>
                <a:gd name="connsiteY0" fmla="*/ 719860 h 775642"/>
                <a:gd name="connsiteX1" fmla="*/ 60545 w 1083774"/>
                <a:gd name="connsiteY1" fmla="*/ 674172 h 775642"/>
                <a:gd name="connsiteX2" fmla="*/ 58420 w 1083774"/>
                <a:gd name="connsiteY2" fmla="*/ 668859 h 775642"/>
                <a:gd name="connsiteX3" fmla="*/ 118984 w 1083774"/>
                <a:gd name="connsiteY3" fmla="*/ 515856 h 775642"/>
                <a:gd name="connsiteX4" fmla="*/ 1083756 w 1083774"/>
                <a:gd name="connsiteY4" fmla="*/ 48345 h 775642"/>
                <a:gd name="connsiteX5" fmla="*/ 1083756 w 1083774"/>
                <a:gd name="connsiteY5" fmla="*/ 7969 h 775642"/>
                <a:gd name="connsiteX6" fmla="*/ 103046 w 1083774"/>
                <a:gd name="connsiteY6" fmla="*/ 482917 h 775642"/>
                <a:gd name="connsiteX7" fmla="*/ 14856 w 1083774"/>
                <a:gd name="connsiteY7" fmla="*/ 578544 h 775642"/>
                <a:gd name="connsiteX8" fmla="*/ 24419 w 1083774"/>
                <a:gd name="connsiteY8" fmla="*/ 686922 h 775642"/>
                <a:gd name="connsiteX9" fmla="*/ 26544 w 1083774"/>
                <a:gd name="connsiteY9" fmla="*/ 692234 h 775642"/>
                <a:gd name="connsiteX10" fmla="*/ 157235 w 1083774"/>
                <a:gd name="connsiteY10" fmla="*/ 775111 h 775642"/>
                <a:gd name="connsiteX11" fmla="*/ 236924 w 1083774"/>
                <a:gd name="connsiteY11" fmla="*/ 754923 h 775642"/>
                <a:gd name="connsiteX12" fmla="*/ 1083756 w 1083774"/>
                <a:gd name="connsiteY12" fmla="*/ 344789 h 775642"/>
                <a:gd name="connsiteX13" fmla="*/ 1083756 w 1083774"/>
                <a:gd name="connsiteY13" fmla="*/ 301226 h 775642"/>
                <a:gd name="connsiteX14" fmla="*/ 219924 w 1083774"/>
                <a:gd name="connsiteY14" fmla="*/ 719860 h 775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83774" h="775642">
                  <a:moveTo>
                    <a:pt x="219924" y="719860"/>
                  </a:moveTo>
                  <a:cubicBezTo>
                    <a:pt x="112609" y="771924"/>
                    <a:pt x="65858" y="683734"/>
                    <a:pt x="60545" y="674172"/>
                  </a:cubicBezTo>
                  <a:lnTo>
                    <a:pt x="58420" y="668859"/>
                  </a:lnTo>
                  <a:cubicBezTo>
                    <a:pt x="9544" y="571107"/>
                    <a:pt x="114734" y="519043"/>
                    <a:pt x="118984" y="515856"/>
                  </a:cubicBezTo>
                  <a:lnTo>
                    <a:pt x="1083756" y="48345"/>
                  </a:lnTo>
                  <a:lnTo>
                    <a:pt x="1083756" y="7969"/>
                  </a:lnTo>
                  <a:lnTo>
                    <a:pt x="103046" y="482917"/>
                  </a:lnTo>
                  <a:cubicBezTo>
                    <a:pt x="100921" y="483980"/>
                    <a:pt x="36107" y="516918"/>
                    <a:pt x="14856" y="578544"/>
                  </a:cubicBezTo>
                  <a:cubicBezTo>
                    <a:pt x="3169" y="613608"/>
                    <a:pt x="6356" y="649733"/>
                    <a:pt x="24419" y="686922"/>
                  </a:cubicBezTo>
                  <a:lnTo>
                    <a:pt x="26544" y="692234"/>
                  </a:lnTo>
                  <a:cubicBezTo>
                    <a:pt x="44607" y="726235"/>
                    <a:pt x="88171" y="775111"/>
                    <a:pt x="157235" y="775111"/>
                  </a:cubicBezTo>
                  <a:cubicBezTo>
                    <a:pt x="180610" y="775111"/>
                    <a:pt x="207173" y="768736"/>
                    <a:pt x="236924" y="754923"/>
                  </a:cubicBezTo>
                  <a:lnTo>
                    <a:pt x="1083756" y="344789"/>
                  </a:lnTo>
                  <a:lnTo>
                    <a:pt x="1083756" y="301226"/>
                  </a:lnTo>
                  <a:lnTo>
                    <a:pt x="219924" y="719860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  <p:sp>
          <p:nvSpPr>
            <p:cNvPr id="51" name="Freeform: Shape 50">
              <a:extLst>
                <a:ext uri="{FF2B5EF4-FFF2-40B4-BE49-F238E27FC236}">
                  <a16:creationId xmlns:a16="http://schemas.microsoft.com/office/drawing/2014/main" id="{AE9DBF7F-0A02-4C85-A28D-3C88C66B3486}"/>
                </a:ext>
              </a:extLst>
            </p:cNvPr>
            <p:cNvSpPr/>
            <p:nvPr/>
          </p:nvSpPr>
          <p:spPr>
            <a:xfrm>
              <a:off x="9994666" y="301226"/>
              <a:ext cx="2199425" cy="1636287"/>
            </a:xfrm>
            <a:custGeom>
              <a:avLst/>
              <a:gdLst>
                <a:gd name="connsiteX0" fmla="*/ 538733 w 2199425"/>
                <a:gd name="connsiteY0" fmla="*/ 1550754 h 1636287"/>
                <a:gd name="connsiteX1" fmla="*/ 86098 w 2199425"/>
                <a:gd name="connsiteY1" fmla="*/ 1428564 h 1636287"/>
                <a:gd name="connsiteX2" fmla="*/ 80785 w 2199425"/>
                <a:gd name="connsiteY2" fmla="*/ 1416876 h 1636287"/>
                <a:gd name="connsiteX3" fmla="*/ 115848 w 2199425"/>
                <a:gd name="connsiteY3" fmla="*/ 1102369 h 1636287"/>
                <a:gd name="connsiteX4" fmla="*/ 257164 w 2199425"/>
                <a:gd name="connsiteY4" fmla="*/ 988679 h 1636287"/>
                <a:gd name="connsiteX5" fmla="*/ 2193084 w 2199425"/>
                <a:gd name="connsiteY5" fmla="*/ 49407 h 1636287"/>
                <a:gd name="connsiteX6" fmla="*/ 2193084 w 2199425"/>
                <a:gd name="connsiteY6" fmla="*/ 7969 h 1636287"/>
                <a:gd name="connsiteX7" fmla="*/ 241226 w 2199425"/>
                <a:gd name="connsiteY7" fmla="*/ 954678 h 1636287"/>
                <a:gd name="connsiteX8" fmla="*/ 23409 w 2199425"/>
                <a:gd name="connsiteY8" fmla="*/ 1187371 h 1636287"/>
                <a:gd name="connsiteX9" fmla="*/ 47847 w 2199425"/>
                <a:gd name="connsiteY9" fmla="*/ 1433876 h 1636287"/>
                <a:gd name="connsiteX10" fmla="*/ 53160 w 2199425"/>
                <a:gd name="connsiteY10" fmla="*/ 1445564 h 1636287"/>
                <a:gd name="connsiteX11" fmla="*/ 358104 w 2199425"/>
                <a:gd name="connsiteY11" fmla="*/ 1635756 h 1636287"/>
                <a:gd name="connsiteX12" fmla="*/ 555734 w 2199425"/>
                <a:gd name="connsiteY12" fmla="*/ 1585817 h 1636287"/>
                <a:gd name="connsiteX13" fmla="*/ 2193084 w 2199425"/>
                <a:gd name="connsiteY13" fmla="*/ 789987 h 1636287"/>
                <a:gd name="connsiteX14" fmla="*/ 2193084 w 2199425"/>
                <a:gd name="connsiteY14" fmla="*/ 748548 h 1636287"/>
                <a:gd name="connsiteX15" fmla="*/ 538733 w 2199425"/>
                <a:gd name="connsiteY15" fmla="*/ 1550754 h 163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199425" h="1636287">
                  <a:moveTo>
                    <a:pt x="538733" y="1550754"/>
                  </a:moveTo>
                  <a:cubicBezTo>
                    <a:pt x="228476" y="1701633"/>
                    <a:pt x="90348" y="1439189"/>
                    <a:pt x="86098" y="1428564"/>
                  </a:cubicBezTo>
                  <a:lnTo>
                    <a:pt x="80785" y="1416876"/>
                  </a:lnTo>
                  <a:cubicBezTo>
                    <a:pt x="24471" y="1303186"/>
                    <a:pt x="35097" y="1196934"/>
                    <a:pt x="115848" y="1102369"/>
                  </a:cubicBezTo>
                  <a:cubicBezTo>
                    <a:pt x="176412" y="1030117"/>
                    <a:pt x="256102" y="989741"/>
                    <a:pt x="257164" y="988679"/>
                  </a:cubicBezTo>
                  <a:lnTo>
                    <a:pt x="2193084" y="49407"/>
                  </a:lnTo>
                  <a:lnTo>
                    <a:pt x="2193084" y="7969"/>
                  </a:lnTo>
                  <a:lnTo>
                    <a:pt x="241226" y="954678"/>
                  </a:lnTo>
                  <a:cubicBezTo>
                    <a:pt x="234851" y="958928"/>
                    <a:pt x="74410" y="1037555"/>
                    <a:pt x="23409" y="1187371"/>
                  </a:cubicBezTo>
                  <a:cubicBezTo>
                    <a:pt x="-3154" y="1265998"/>
                    <a:pt x="4283" y="1348875"/>
                    <a:pt x="47847" y="1433876"/>
                  </a:cubicBezTo>
                  <a:lnTo>
                    <a:pt x="53160" y="1445564"/>
                  </a:lnTo>
                  <a:cubicBezTo>
                    <a:pt x="53160" y="1447689"/>
                    <a:pt x="150912" y="1635756"/>
                    <a:pt x="358104" y="1635756"/>
                  </a:cubicBezTo>
                  <a:cubicBezTo>
                    <a:pt x="415480" y="1635756"/>
                    <a:pt x="481357" y="1621943"/>
                    <a:pt x="555734" y="1585817"/>
                  </a:cubicBezTo>
                  <a:lnTo>
                    <a:pt x="2193084" y="789987"/>
                  </a:lnTo>
                  <a:lnTo>
                    <a:pt x="2193084" y="748548"/>
                  </a:lnTo>
                  <a:lnTo>
                    <a:pt x="538733" y="15507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 dirty="0"/>
            </a:p>
          </p:txBody>
        </p:sp>
      </p:grpSp>
      <p:sp>
        <p:nvSpPr>
          <p:cNvPr id="3" name="Graphic 54">
            <a:extLst>
              <a:ext uri="{FF2B5EF4-FFF2-40B4-BE49-F238E27FC236}">
                <a16:creationId xmlns:a16="http://schemas.microsoft.com/office/drawing/2014/main" id="{A1820133-6B1B-4297-8A79-2E89B2C7199B}"/>
              </a:ext>
            </a:extLst>
          </p:cNvPr>
          <p:cNvSpPr/>
          <p:nvPr/>
        </p:nvSpPr>
        <p:spPr>
          <a:xfrm>
            <a:off x="895660" y="2912161"/>
            <a:ext cx="2781900" cy="165305"/>
          </a:xfrm>
          <a:custGeom>
            <a:avLst/>
            <a:gdLst>
              <a:gd name="connsiteX0" fmla="*/ 2726257 w 2781900"/>
              <a:gd name="connsiteY0" fmla="*/ 158686 h 165304"/>
              <a:gd name="connsiteX1" fmla="*/ 65137 w 2781900"/>
              <a:gd name="connsiteY1" fmla="*/ 158686 h 165304"/>
              <a:gd name="connsiteX2" fmla="*/ 7717 w 2781900"/>
              <a:gd name="connsiteY2" fmla="*/ 83663 h 165304"/>
              <a:gd name="connsiteX3" fmla="*/ 7717 w 2781900"/>
              <a:gd name="connsiteY3" fmla="*/ 83663 h 165304"/>
              <a:gd name="connsiteX4" fmla="*/ 65137 w 2781900"/>
              <a:gd name="connsiteY4" fmla="*/ 9911 h 165304"/>
              <a:gd name="connsiteX5" fmla="*/ 2725267 w 2781900"/>
              <a:gd name="connsiteY5" fmla="*/ 9911 h 165304"/>
              <a:gd name="connsiteX6" fmla="*/ 2782687 w 2781900"/>
              <a:gd name="connsiteY6" fmla="*/ 83663 h 165304"/>
              <a:gd name="connsiteX7" fmla="*/ 2782687 w 2781900"/>
              <a:gd name="connsiteY7" fmla="*/ 83663 h 165304"/>
              <a:gd name="connsiteX8" fmla="*/ 2726257 w 2781900"/>
              <a:gd name="connsiteY8" fmla="*/ 158686 h 1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781900" h="165304">
                <a:moveTo>
                  <a:pt x="2726257" y="158686"/>
                </a:moveTo>
                <a:lnTo>
                  <a:pt x="65137" y="158686"/>
                </a:lnTo>
                <a:cubicBezTo>
                  <a:pt x="33457" y="158686"/>
                  <a:pt x="7717" y="124353"/>
                  <a:pt x="7717" y="83663"/>
                </a:cubicBezTo>
                <a:lnTo>
                  <a:pt x="7717" y="83663"/>
                </a:lnTo>
                <a:cubicBezTo>
                  <a:pt x="7717" y="42972"/>
                  <a:pt x="33457" y="9911"/>
                  <a:pt x="65137" y="9911"/>
                </a:cubicBezTo>
                <a:lnTo>
                  <a:pt x="2725267" y="9911"/>
                </a:lnTo>
                <a:cubicBezTo>
                  <a:pt x="2756947" y="9911"/>
                  <a:pt x="2782687" y="42972"/>
                  <a:pt x="2782687" y="83663"/>
                </a:cubicBezTo>
                <a:lnTo>
                  <a:pt x="2782687" y="83663"/>
                </a:lnTo>
                <a:cubicBezTo>
                  <a:pt x="2783677" y="124353"/>
                  <a:pt x="2757937" y="158686"/>
                  <a:pt x="2726257" y="158686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n w="9899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61968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icture Placeholder 50">
            <a:extLst>
              <a:ext uri="{FF2B5EF4-FFF2-40B4-BE49-F238E27FC236}">
                <a16:creationId xmlns:a16="http://schemas.microsoft.com/office/drawing/2014/main" id="{3767FEE9-DC75-4465-BA6B-06E00CF6A27B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0" y="1"/>
            <a:ext cx="12190660" cy="5569499"/>
          </a:xfrm>
          <a:custGeom>
            <a:avLst/>
            <a:gdLst>
              <a:gd name="connsiteX0" fmla="*/ 0 w 12190660"/>
              <a:gd name="connsiteY0" fmla="*/ 0 h 5569499"/>
              <a:gd name="connsiteX1" fmla="*/ 10154649 w 12190660"/>
              <a:gd name="connsiteY1" fmla="*/ 0 h 5569499"/>
              <a:gd name="connsiteX2" fmla="*/ 7708389 w 12190660"/>
              <a:gd name="connsiteY2" fmla="*/ 1206619 h 5569499"/>
              <a:gd name="connsiteX3" fmla="*/ 7464525 w 12190660"/>
              <a:gd name="connsiteY3" fmla="*/ 1403488 h 5569499"/>
              <a:gd name="connsiteX4" fmla="*/ 7401019 w 12190660"/>
              <a:gd name="connsiteY4" fmla="*/ 1973774 h 5569499"/>
              <a:gd name="connsiteX5" fmla="*/ 7409910 w 12190660"/>
              <a:gd name="connsiteY5" fmla="*/ 1991556 h 5569499"/>
              <a:gd name="connsiteX6" fmla="*/ 7600428 w 12190660"/>
              <a:gd name="connsiteY6" fmla="*/ 2204937 h 5569499"/>
              <a:gd name="connsiteX7" fmla="*/ 7891287 w 12190660"/>
              <a:gd name="connsiteY7" fmla="*/ 2295116 h 5569499"/>
              <a:gd name="connsiteX8" fmla="*/ 8205008 w 12190660"/>
              <a:gd name="connsiteY8" fmla="*/ 2213828 h 5569499"/>
              <a:gd name="connsiteX9" fmla="*/ 12190660 w 12190660"/>
              <a:gd name="connsiteY9" fmla="*/ 248944 h 5569499"/>
              <a:gd name="connsiteX10" fmla="*/ 12190660 w 12190660"/>
              <a:gd name="connsiteY10" fmla="*/ 449624 h 5569499"/>
              <a:gd name="connsiteX11" fmla="*/ 10261340 w 12190660"/>
              <a:gd name="connsiteY11" fmla="*/ 1400948 h 5569499"/>
              <a:gd name="connsiteX12" fmla="*/ 9931108 w 12190660"/>
              <a:gd name="connsiteY12" fmla="*/ 1680375 h 5569499"/>
              <a:gd name="connsiteX13" fmla="*/ 9879032 w 12190660"/>
              <a:gd name="connsiteY13" fmla="*/ 2528819 h 5569499"/>
              <a:gd name="connsiteX14" fmla="*/ 9893004 w 12190660"/>
              <a:gd name="connsiteY14" fmla="*/ 2556762 h 5569499"/>
              <a:gd name="connsiteX15" fmla="*/ 10172431 w 12190660"/>
              <a:gd name="connsiteY15" fmla="*/ 2886994 h 5569499"/>
              <a:gd name="connsiteX16" fmla="*/ 10618245 w 12190660"/>
              <a:gd name="connsiteY16" fmla="*/ 3041950 h 5569499"/>
              <a:gd name="connsiteX17" fmla="*/ 11019604 w 12190660"/>
              <a:gd name="connsiteY17" fmla="*/ 2939069 h 5569499"/>
              <a:gd name="connsiteX18" fmla="*/ 12190660 w 12190660"/>
              <a:gd name="connsiteY18" fmla="*/ 2362433 h 5569499"/>
              <a:gd name="connsiteX19" fmla="*/ 12190660 w 12190660"/>
              <a:gd name="connsiteY19" fmla="*/ 5569499 h 5569499"/>
              <a:gd name="connsiteX20" fmla="*/ 0 w 12190660"/>
              <a:gd name="connsiteY20" fmla="*/ 5569499 h 5569499"/>
              <a:gd name="connsiteX21" fmla="*/ 0 w 12190660"/>
              <a:gd name="connsiteY21" fmla="*/ 4872200 h 5569499"/>
              <a:gd name="connsiteX22" fmla="*/ 1553363 w 12190660"/>
              <a:gd name="connsiteY22" fmla="*/ 4107584 h 5569499"/>
              <a:gd name="connsiteX23" fmla="*/ 1698157 w 12190660"/>
              <a:gd name="connsiteY23" fmla="*/ 3842128 h 5569499"/>
              <a:gd name="connsiteX24" fmla="*/ 1695617 w 12190660"/>
              <a:gd name="connsiteY24" fmla="*/ 3835778 h 5569499"/>
              <a:gd name="connsiteX25" fmla="*/ 1693077 w 12190660"/>
              <a:gd name="connsiteY25" fmla="*/ 3831968 h 5569499"/>
              <a:gd name="connsiteX26" fmla="*/ 2488175 w 12190660"/>
              <a:gd name="connsiteY26" fmla="*/ 3439499 h 5569499"/>
              <a:gd name="connsiteX27" fmla="*/ 2795545 w 12190660"/>
              <a:gd name="connsiteY27" fmla="*/ 2672343 h 5569499"/>
              <a:gd name="connsiteX28" fmla="*/ 2786654 w 12190660"/>
              <a:gd name="connsiteY28" fmla="*/ 2654561 h 5569499"/>
              <a:gd name="connsiteX29" fmla="*/ 1991556 w 12190660"/>
              <a:gd name="connsiteY29" fmla="*/ 2432290 h 5569499"/>
              <a:gd name="connsiteX30" fmla="*/ 0 w 12190660"/>
              <a:gd name="connsiteY30" fmla="*/ 3414096 h 5569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12190660" h="5569499">
                <a:moveTo>
                  <a:pt x="0" y="0"/>
                </a:moveTo>
                <a:lnTo>
                  <a:pt x="10154649" y="0"/>
                </a:lnTo>
                <a:lnTo>
                  <a:pt x="7708389" y="1206619"/>
                </a:lnTo>
                <a:cubicBezTo>
                  <a:pt x="7703308" y="1210429"/>
                  <a:pt x="7569945" y="1276476"/>
                  <a:pt x="7464525" y="1403488"/>
                </a:cubicBezTo>
                <a:cubicBezTo>
                  <a:pt x="7365455" y="1522880"/>
                  <a:pt x="7275276" y="1718479"/>
                  <a:pt x="7401019" y="1973774"/>
                </a:cubicBezTo>
                <a:lnTo>
                  <a:pt x="7409910" y="1991556"/>
                </a:lnTo>
                <a:cubicBezTo>
                  <a:pt x="7412449" y="1996637"/>
                  <a:pt x="7472145" y="2117298"/>
                  <a:pt x="7600428" y="2204937"/>
                </a:cubicBezTo>
                <a:cubicBezTo>
                  <a:pt x="7669015" y="2251932"/>
                  <a:pt x="7766815" y="2295116"/>
                  <a:pt x="7891287" y="2295116"/>
                </a:cubicBezTo>
                <a:cubicBezTo>
                  <a:pt x="7981466" y="2295116"/>
                  <a:pt x="8085616" y="2272254"/>
                  <a:pt x="8205008" y="2213828"/>
                </a:cubicBezTo>
                <a:lnTo>
                  <a:pt x="12190660" y="248944"/>
                </a:lnTo>
                <a:lnTo>
                  <a:pt x="12190660" y="449624"/>
                </a:lnTo>
                <a:lnTo>
                  <a:pt x="10261340" y="1400948"/>
                </a:lnTo>
                <a:cubicBezTo>
                  <a:pt x="10253719" y="1404758"/>
                  <a:pt x="10070821" y="1496207"/>
                  <a:pt x="9931108" y="1680375"/>
                </a:cubicBezTo>
                <a:cubicBezTo>
                  <a:pt x="9801555" y="1853112"/>
                  <a:pt x="9687243" y="2138891"/>
                  <a:pt x="9879032" y="2528819"/>
                </a:cubicBezTo>
                <a:lnTo>
                  <a:pt x="9893004" y="2556762"/>
                </a:lnTo>
                <a:cubicBezTo>
                  <a:pt x="9896814" y="2564382"/>
                  <a:pt x="9988263" y="2747281"/>
                  <a:pt x="10172431" y="2886994"/>
                </a:cubicBezTo>
                <a:cubicBezTo>
                  <a:pt x="10277852" y="2967012"/>
                  <a:pt x="10427726" y="3041950"/>
                  <a:pt x="10618245" y="3041950"/>
                </a:cubicBezTo>
                <a:cubicBezTo>
                  <a:pt x="10736366" y="3041950"/>
                  <a:pt x="10869730" y="3012737"/>
                  <a:pt x="11019604" y="2939069"/>
                </a:cubicBezTo>
                <a:lnTo>
                  <a:pt x="12190660" y="2362433"/>
                </a:lnTo>
                <a:lnTo>
                  <a:pt x="12190660" y="5569499"/>
                </a:lnTo>
                <a:lnTo>
                  <a:pt x="0" y="5569499"/>
                </a:lnTo>
                <a:lnTo>
                  <a:pt x="0" y="4872200"/>
                </a:lnTo>
                <a:lnTo>
                  <a:pt x="1553363" y="4107584"/>
                </a:lnTo>
                <a:cubicBezTo>
                  <a:pt x="1553363" y="4107584"/>
                  <a:pt x="1775635" y="3998354"/>
                  <a:pt x="1698157" y="3842128"/>
                </a:cubicBezTo>
                <a:lnTo>
                  <a:pt x="1695617" y="3835778"/>
                </a:lnTo>
                <a:cubicBezTo>
                  <a:pt x="1695617" y="3835778"/>
                  <a:pt x="1694347" y="3834508"/>
                  <a:pt x="1693077" y="3831968"/>
                </a:cubicBezTo>
                <a:lnTo>
                  <a:pt x="2488175" y="3439499"/>
                </a:lnTo>
                <a:cubicBezTo>
                  <a:pt x="2493255" y="3435688"/>
                  <a:pt x="3036869" y="3161341"/>
                  <a:pt x="2795545" y="2672343"/>
                </a:cubicBezTo>
                <a:lnTo>
                  <a:pt x="2786654" y="2654561"/>
                </a:lnTo>
                <a:cubicBezTo>
                  <a:pt x="2784114" y="2649481"/>
                  <a:pt x="2536440" y="2163023"/>
                  <a:pt x="1991556" y="2432290"/>
                </a:cubicBezTo>
                <a:lnTo>
                  <a:pt x="0" y="3414096"/>
                </a:lnTo>
                <a:close/>
              </a:path>
            </a:pathLst>
          </a:custGeom>
        </p:spPr>
        <p:txBody>
          <a:bodyPr wrap="square" anchor="ctr" anchorCtr="0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ru-RU"/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3A0902BC-58E0-4395-9D80-6CF5CA0FAAB0}"/>
              </a:ext>
            </a:extLst>
          </p:cNvPr>
          <p:cNvSpPr/>
          <p:nvPr/>
        </p:nvSpPr>
        <p:spPr>
          <a:xfrm>
            <a:off x="7345849" y="-12701"/>
            <a:ext cx="4851878" cy="2298926"/>
          </a:xfrm>
          <a:custGeom>
            <a:avLst/>
            <a:gdLst>
              <a:gd name="connsiteX0" fmla="*/ 4844811 w 4851877"/>
              <a:gd name="connsiteY0" fmla="*/ 12701 h 2298926"/>
              <a:gd name="connsiteX1" fmla="*/ 2851985 w 4851877"/>
              <a:gd name="connsiteY1" fmla="*/ 12701 h 2298926"/>
              <a:gd name="connsiteX2" fmla="*/ 371430 w 4851877"/>
              <a:gd name="connsiteY2" fmla="*/ 1235832 h 2298926"/>
              <a:gd name="connsiteX3" fmla="*/ 72951 w 4851877"/>
              <a:gd name="connsiteY3" fmla="*/ 1977585 h 2298926"/>
              <a:gd name="connsiteX4" fmla="*/ 81842 w 4851877"/>
              <a:gd name="connsiteY4" fmla="*/ 1995367 h 2298926"/>
              <a:gd name="connsiteX5" fmla="*/ 851538 w 4851877"/>
              <a:gd name="connsiteY5" fmla="*/ 2210018 h 2298926"/>
              <a:gd name="connsiteX6" fmla="*/ 4844811 w 4851877"/>
              <a:gd name="connsiteY6" fmla="*/ 240054 h 2298926"/>
              <a:gd name="connsiteX7" fmla="*/ 4844811 w 4851877"/>
              <a:gd name="connsiteY7" fmla="*/ 12701 h 2298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851877" h="2298926">
                <a:moveTo>
                  <a:pt x="4844811" y="12701"/>
                </a:moveTo>
                <a:lnTo>
                  <a:pt x="2851985" y="12701"/>
                </a:lnTo>
                <a:lnTo>
                  <a:pt x="371430" y="1235832"/>
                </a:lnTo>
                <a:cubicBezTo>
                  <a:pt x="371430" y="1235832"/>
                  <a:pt x="-163292" y="1500018"/>
                  <a:pt x="72951" y="1977585"/>
                </a:cubicBezTo>
                <a:lnTo>
                  <a:pt x="81842" y="1995367"/>
                </a:lnTo>
                <a:cubicBezTo>
                  <a:pt x="81842" y="1995367"/>
                  <a:pt x="316815" y="2472934"/>
                  <a:pt x="851538" y="2210018"/>
                </a:cubicBezTo>
                <a:lnTo>
                  <a:pt x="4844811" y="240054"/>
                </a:lnTo>
                <a:lnTo>
                  <a:pt x="4844811" y="12701"/>
                </a:lnTo>
                <a:close/>
              </a:path>
            </a:pathLst>
          </a:custGeom>
          <a:solidFill>
            <a:schemeClr val="accent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5DCE3DA5-C000-4DAD-8FCD-9A285AB48C83}"/>
              </a:ext>
            </a:extLst>
          </p:cNvPr>
          <p:cNvSpPr/>
          <p:nvPr/>
        </p:nvSpPr>
        <p:spPr>
          <a:xfrm>
            <a:off x="9782306" y="458515"/>
            <a:ext cx="2413238" cy="2578354"/>
          </a:xfrm>
          <a:custGeom>
            <a:avLst/>
            <a:gdLst>
              <a:gd name="connsiteX0" fmla="*/ 2408354 w 2413237"/>
              <a:gd name="connsiteY0" fmla="*/ 12701 h 2578353"/>
              <a:gd name="connsiteX1" fmla="*/ 487924 w 2413237"/>
              <a:gd name="connsiteY1" fmla="*/ 960215 h 2578353"/>
              <a:gd name="connsiteX2" fmla="*/ 113238 w 2413237"/>
              <a:gd name="connsiteY2" fmla="*/ 2062683 h 2578353"/>
              <a:gd name="connsiteX3" fmla="*/ 127209 w 2413237"/>
              <a:gd name="connsiteY3" fmla="*/ 2090626 h 2578353"/>
              <a:gd name="connsiteX4" fmla="*/ 1229678 w 2413237"/>
              <a:gd name="connsiteY4" fmla="*/ 2465313 h 2578353"/>
              <a:gd name="connsiteX5" fmla="*/ 2408354 w 2413237"/>
              <a:gd name="connsiteY5" fmla="*/ 1883595 h 2578353"/>
              <a:gd name="connsiteX6" fmla="*/ 2408354 w 2413237"/>
              <a:gd name="connsiteY6" fmla="*/ 12701 h 2578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13237" h="2578353">
                <a:moveTo>
                  <a:pt x="2408354" y="12701"/>
                </a:moveTo>
                <a:lnTo>
                  <a:pt x="487924" y="960215"/>
                </a:lnTo>
                <a:cubicBezTo>
                  <a:pt x="487924" y="960215"/>
                  <a:pt x="-250018" y="1324740"/>
                  <a:pt x="113238" y="2062683"/>
                </a:cubicBezTo>
                <a:lnTo>
                  <a:pt x="127209" y="2090626"/>
                </a:lnTo>
                <a:cubicBezTo>
                  <a:pt x="127209" y="2090626"/>
                  <a:pt x="491735" y="2828568"/>
                  <a:pt x="1229678" y="2465313"/>
                </a:cubicBezTo>
                <a:lnTo>
                  <a:pt x="2408354" y="1883595"/>
                </a:lnTo>
                <a:lnTo>
                  <a:pt x="2408354" y="12701"/>
                </a:lnTo>
                <a:close/>
              </a:path>
            </a:pathLst>
          </a:custGeom>
          <a:solidFill>
            <a:schemeClr val="accent3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EAE88C29-9AC8-4A6D-9141-98B2210C7466}"/>
              </a:ext>
            </a:extLst>
          </p:cNvPr>
          <p:cNvSpPr/>
          <p:nvPr/>
        </p:nvSpPr>
        <p:spPr>
          <a:xfrm>
            <a:off x="-12701" y="2355829"/>
            <a:ext cx="2857781" cy="2298926"/>
          </a:xfrm>
          <a:custGeom>
            <a:avLst/>
            <a:gdLst>
              <a:gd name="connsiteX0" fmla="*/ 2782844 w 2857781"/>
              <a:gd name="connsiteY0" fmla="*/ 306353 h 2298926"/>
              <a:gd name="connsiteX1" fmla="*/ 2013148 w 2857781"/>
              <a:gd name="connsiteY1" fmla="*/ 91702 h 2298926"/>
              <a:gd name="connsiteX2" fmla="*/ 12701 w 2857781"/>
              <a:gd name="connsiteY2" fmla="*/ 1078589 h 2298926"/>
              <a:gd name="connsiteX3" fmla="*/ 12701 w 2857781"/>
              <a:gd name="connsiteY3" fmla="*/ 2289019 h 2298926"/>
              <a:gd name="connsiteX4" fmla="*/ 2491985 w 2857781"/>
              <a:gd name="connsiteY4" fmla="*/ 1065888 h 2298926"/>
              <a:gd name="connsiteX5" fmla="*/ 2790465 w 2857781"/>
              <a:gd name="connsiteY5" fmla="*/ 324135 h 2298926"/>
              <a:gd name="connsiteX6" fmla="*/ 2782844 w 2857781"/>
              <a:gd name="connsiteY6" fmla="*/ 306353 h 2298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57781" h="2298926">
                <a:moveTo>
                  <a:pt x="2782844" y="306353"/>
                </a:moveTo>
                <a:cubicBezTo>
                  <a:pt x="2782844" y="306353"/>
                  <a:pt x="2547871" y="-171214"/>
                  <a:pt x="2013148" y="91702"/>
                </a:cubicBezTo>
                <a:lnTo>
                  <a:pt x="12701" y="1078589"/>
                </a:lnTo>
                <a:lnTo>
                  <a:pt x="12701" y="2289019"/>
                </a:lnTo>
                <a:lnTo>
                  <a:pt x="2491985" y="1065888"/>
                </a:lnTo>
                <a:cubicBezTo>
                  <a:pt x="2491985" y="1065888"/>
                  <a:pt x="3026708" y="801702"/>
                  <a:pt x="2790465" y="324135"/>
                </a:cubicBezTo>
                <a:lnTo>
                  <a:pt x="2782844" y="306353"/>
                </a:lnTo>
                <a:close/>
              </a:path>
            </a:pathLst>
          </a:custGeom>
          <a:solidFill>
            <a:schemeClr val="accent3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F8CA5B8-0BAD-4554-87FE-E0910E6CD5C5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5" name="Graphic 12">
            <a:extLst>
              <a:ext uri="{FF2B5EF4-FFF2-40B4-BE49-F238E27FC236}">
                <a16:creationId xmlns:a16="http://schemas.microsoft.com/office/drawing/2014/main" id="{12CBB0CF-5FCC-4507-BD7B-C02386D2A23C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B9CB2BB-1ED9-489E-8AC7-2A8D8459E38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8200" y="4349863"/>
            <a:ext cx="10515600" cy="782638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BIG IMAGE</a:t>
            </a:r>
            <a:endParaRPr lang="ru-RU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C208BCD-3B7E-49DF-8BF5-68AE9DD7D7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238811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1517C1-CBB7-46B0-99AA-8512104026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21" name="Text Placeholder 26">
            <a:extLst>
              <a:ext uri="{FF2B5EF4-FFF2-40B4-BE49-F238E27FC236}">
                <a16:creationId xmlns:a16="http://schemas.microsoft.com/office/drawing/2014/main" id="{78B29DA7-7E72-4576-8F68-91B70D11C8FD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2412987" y="5718810"/>
            <a:ext cx="7366026" cy="946532"/>
          </a:xfrm>
        </p:spPr>
        <p:txBody>
          <a:bodyPr>
            <a:noAutofit/>
          </a:bodyPr>
          <a:lstStyle>
            <a:lvl1pPr marL="0" indent="0" algn="ctr">
              <a:buNone/>
              <a:defRPr sz="1800" b="1" i="0"/>
            </a:lvl1pPr>
            <a:lvl2pPr marL="457200" indent="0">
              <a:buNone/>
              <a:defRPr sz="1800" b="1" i="1"/>
            </a:lvl2pPr>
            <a:lvl3pPr marL="914400" indent="0">
              <a:buNone/>
              <a:defRPr sz="1800" b="1" i="1"/>
            </a:lvl3pPr>
            <a:lvl4pPr marL="1371600" indent="0">
              <a:buNone/>
              <a:defRPr sz="1800" b="1" i="1"/>
            </a:lvl4pPr>
            <a:lvl5pPr marL="1828800" indent="0">
              <a:buNone/>
              <a:defRPr sz="1800" b="1" i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22" name="Graphic 21">
            <a:extLst>
              <a:ext uri="{FF2B5EF4-FFF2-40B4-BE49-F238E27FC236}">
                <a16:creationId xmlns:a16="http://schemas.microsoft.com/office/drawing/2014/main" id="{B091E01B-B80B-4194-AC2B-41043EC597D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762500" y="5155439"/>
            <a:ext cx="2667000" cy="139903"/>
          </a:xfrm>
          <a:prstGeom prst="rect">
            <a:avLst/>
          </a:prstGeom>
        </p:spPr>
      </p:pic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FBE26926-54A6-49D3-95EA-F31F133A0E3B}"/>
              </a:ext>
            </a:extLst>
          </p:cNvPr>
          <p:cNvSpPr/>
          <p:nvPr/>
        </p:nvSpPr>
        <p:spPr>
          <a:xfrm>
            <a:off x="8826099" y="2044901"/>
            <a:ext cx="736673" cy="736673"/>
          </a:xfrm>
          <a:custGeom>
            <a:avLst/>
            <a:gdLst>
              <a:gd name="connsiteX0" fmla="*/ 372146 w 736672"/>
              <a:gd name="connsiteY0" fmla="*/ 731592 h 736672"/>
              <a:gd name="connsiteX1" fmla="*/ 731592 w 736672"/>
              <a:gd name="connsiteY1" fmla="*/ 372147 h 736672"/>
              <a:gd name="connsiteX2" fmla="*/ 372146 w 736672"/>
              <a:gd name="connsiteY2" fmla="*/ 12701 h 736672"/>
              <a:gd name="connsiteX3" fmla="*/ 12701 w 736672"/>
              <a:gd name="connsiteY3" fmla="*/ 372147 h 736672"/>
              <a:gd name="connsiteX4" fmla="*/ 372146 w 736672"/>
              <a:gd name="connsiteY4" fmla="*/ 731592 h 736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6672" h="736672">
                <a:moveTo>
                  <a:pt x="372146" y="731592"/>
                </a:moveTo>
                <a:cubicBezTo>
                  <a:pt x="570286" y="731592"/>
                  <a:pt x="731592" y="570286"/>
                  <a:pt x="731592" y="372147"/>
                </a:cubicBezTo>
                <a:cubicBezTo>
                  <a:pt x="731592" y="174007"/>
                  <a:pt x="570286" y="12701"/>
                  <a:pt x="372146" y="12701"/>
                </a:cubicBezTo>
                <a:cubicBezTo>
                  <a:pt x="174007" y="12701"/>
                  <a:pt x="12701" y="174007"/>
                  <a:pt x="12701" y="372147"/>
                </a:cubicBezTo>
                <a:cubicBezTo>
                  <a:pt x="12701" y="570286"/>
                  <a:pt x="174007" y="731592"/>
                  <a:pt x="372146" y="731592"/>
                </a:cubicBezTo>
              </a:path>
            </a:pathLst>
          </a:custGeom>
          <a:solidFill>
            <a:schemeClr val="accent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C3AFCA09-1411-4603-AEED-DBD79C4BE2CA}"/>
              </a:ext>
            </a:extLst>
          </p:cNvPr>
          <p:cNvSpPr/>
          <p:nvPr/>
        </p:nvSpPr>
        <p:spPr>
          <a:xfrm>
            <a:off x="8810222" y="2029025"/>
            <a:ext cx="774776" cy="774776"/>
          </a:xfrm>
          <a:custGeom>
            <a:avLst/>
            <a:gdLst>
              <a:gd name="connsiteX0" fmla="*/ 388023 w 774776"/>
              <a:gd name="connsiteY0" fmla="*/ 766521 h 774776"/>
              <a:gd name="connsiteX1" fmla="*/ 9526 w 774776"/>
              <a:gd name="connsiteY1" fmla="*/ 388023 h 774776"/>
              <a:gd name="connsiteX2" fmla="*/ 388023 w 774776"/>
              <a:gd name="connsiteY2" fmla="*/ 9526 h 774776"/>
              <a:gd name="connsiteX3" fmla="*/ 766520 w 774776"/>
              <a:gd name="connsiteY3" fmla="*/ 388023 h 774776"/>
              <a:gd name="connsiteX4" fmla="*/ 388023 w 774776"/>
              <a:gd name="connsiteY4" fmla="*/ 766521 h 774776"/>
              <a:gd name="connsiteX5" fmla="*/ 388023 w 774776"/>
              <a:gd name="connsiteY5" fmla="*/ 48900 h 774776"/>
              <a:gd name="connsiteX6" fmla="*/ 47630 w 774776"/>
              <a:gd name="connsiteY6" fmla="*/ 389293 h 774776"/>
              <a:gd name="connsiteX7" fmla="*/ 388023 w 774776"/>
              <a:gd name="connsiteY7" fmla="*/ 729687 h 774776"/>
              <a:gd name="connsiteX8" fmla="*/ 728416 w 774776"/>
              <a:gd name="connsiteY8" fmla="*/ 389293 h 774776"/>
              <a:gd name="connsiteX9" fmla="*/ 388023 w 774776"/>
              <a:gd name="connsiteY9" fmla="*/ 48900 h 77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74776" h="774776">
                <a:moveTo>
                  <a:pt x="388023" y="766521"/>
                </a:moveTo>
                <a:cubicBezTo>
                  <a:pt x="179722" y="766521"/>
                  <a:pt x="9526" y="596324"/>
                  <a:pt x="9526" y="388023"/>
                </a:cubicBezTo>
                <a:cubicBezTo>
                  <a:pt x="9526" y="179723"/>
                  <a:pt x="179722" y="9526"/>
                  <a:pt x="388023" y="9526"/>
                </a:cubicBezTo>
                <a:cubicBezTo>
                  <a:pt x="596323" y="9526"/>
                  <a:pt x="766520" y="179723"/>
                  <a:pt x="766520" y="388023"/>
                </a:cubicBezTo>
                <a:cubicBezTo>
                  <a:pt x="766520" y="596324"/>
                  <a:pt x="596323" y="766521"/>
                  <a:pt x="388023" y="766521"/>
                </a:cubicBezTo>
                <a:close/>
                <a:moveTo>
                  <a:pt x="388023" y="48900"/>
                </a:moveTo>
                <a:cubicBezTo>
                  <a:pt x="200045" y="48900"/>
                  <a:pt x="47630" y="201315"/>
                  <a:pt x="47630" y="389293"/>
                </a:cubicBezTo>
                <a:cubicBezTo>
                  <a:pt x="47630" y="577272"/>
                  <a:pt x="200045" y="729687"/>
                  <a:pt x="388023" y="729687"/>
                </a:cubicBezTo>
                <a:cubicBezTo>
                  <a:pt x="576001" y="729687"/>
                  <a:pt x="728416" y="577272"/>
                  <a:pt x="728416" y="389293"/>
                </a:cubicBezTo>
                <a:cubicBezTo>
                  <a:pt x="728416" y="201315"/>
                  <a:pt x="576001" y="48900"/>
                  <a:pt x="388023" y="48900"/>
                </a:cubicBezTo>
                <a:close/>
              </a:path>
            </a:pathLst>
          </a:custGeom>
          <a:solidFill>
            <a:srgbClr val="FFFFFF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42" name="Freeform: Shape 41">
            <a:extLst>
              <a:ext uri="{FF2B5EF4-FFF2-40B4-BE49-F238E27FC236}">
                <a16:creationId xmlns:a16="http://schemas.microsoft.com/office/drawing/2014/main" id="{7E4E0103-B430-4F31-B26F-21E197A41135}"/>
              </a:ext>
            </a:extLst>
          </p:cNvPr>
          <p:cNvSpPr/>
          <p:nvPr/>
        </p:nvSpPr>
        <p:spPr>
          <a:xfrm>
            <a:off x="7329938" y="-9526"/>
            <a:ext cx="4864579" cy="2311628"/>
          </a:xfrm>
          <a:custGeom>
            <a:avLst/>
            <a:gdLst>
              <a:gd name="connsiteX0" fmla="*/ 2911080 w 4864578"/>
              <a:gd name="connsiteY0" fmla="*/ 9526 h 2311627"/>
              <a:gd name="connsiteX1" fmla="*/ 2824712 w 4864578"/>
              <a:gd name="connsiteY1" fmla="*/ 9526 h 2311627"/>
              <a:gd name="connsiteX2" fmla="*/ 378451 w 4864578"/>
              <a:gd name="connsiteY2" fmla="*/ 1216145 h 2311627"/>
              <a:gd name="connsiteX3" fmla="*/ 134587 w 4864578"/>
              <a:gd name="connsiteY3" fmla="*/ 1413014 h 2311627"/>
              <a:gd name="connsiteX4" fmla="*/ 71081 w 4864578"/>
              <a:gd name="connsiteY4" fmla="*/ 1983300 h 2311627"/>
              <a:gd name="connsiteX5" fmla="*/ 79972 w 4864578"/>
              <a:gd name="connsiteY5" fmla="*/ 2001082 h 2311627"/>
              <a:gd name="connsiteX6" fmla="*/ 270491 w 4864578"/>
              <a:gd name="connsiteY6" fmla="*/ 2214463 h 2311627"/>
              <a:gd name="connsiteX7" fmla="*/ 561349 w 4864578"/>
              <a:gd name="connsiteY7" fmla="*/ 2304642 h 2311627"/>
              <a:gd name="connsiteX8" fmla="*/ 875070 w 4864578"/>
              <a:gd name="connsiteY8" fmla="*/ 2223354 h 2311627"/>
              <a:gd name="connsiteX9" fmla="*/ 4860722 w 4864578"/>
              <a:gd name="connsiteY9" fmla="*/ 258470 h 2311627"/>
              <a:gd name="connsiteX10" fmla="*/ 4860722 w 4864578"/>
              <a:gd name="connsiteY10" fmla="*/ 216556 h 2311627"/>
              <a:gd name="connsiteX11" fmla="*/ 858558 w 4864578"/>
              <a:gd name="connsiteY11" fmla="*/ 2189061 h 2311627"/>
              <a:gd name="connsiteX12" fmla="*/ 293353 w 4864578"/>
              <a:gd name="connsiteY12" fmla="*/ 2182710 h 2311627"/>
              <a:gd name="connsiteX13" fmla="*/ 114265 w 4864578"/>
              <a:gd name="connsiteY13" fmla="*/ 1983300 h 2311627"/>
              <a:gd name="connsiteX14" fmla="*/ 105374 w 4864578"/>
              <a:gd name="connsiteY14" fmla="*/ 1965519 h 2311627"/>
              <a:gd name="connsiteX15" fmla="*/ 163800 w 4864578"/>
              <a:gd name="connsiteY15" fmla="*/ 1437147 h 2311627"/>
              <a:gd name="connsiteX16" fmla="*/ 396233 w 4864578"/>
              <a:gd name="connsiteY16" fmla="*/ 1249168 h 2311627"/>
              <a:gd name="connsiteX17" fmla="*/ 396233 w 4864578"/>
              <a:gd name="connsiteY17" fmla="*/ 1249168 h 2311627"/>
              <a:gd name="connsiteX18" fmla="*/ 2911080 w 4864578"/>
              <a:gd name="connsiteY18" fmla="*/ 9526 h 23116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4864578" h="2311627">
                <a:moveTo>
                  <a:pt x="2911080" y="9526"/>
                </a:moveTo>
                <a:lnTo>
                  <a:pt x="2824712" y="9526"/>
                </a:lnTo>
                <a:lnTo>
                  <a:pt x="378451" y="1216145"/>
                </a:lnTo>
                <a:cubicBezTo>
                  <a:pt x="373371" y="1218685"/>
                  <a:pt x="240007" y="1284732"/>
                  <a:pt x="134587" y="1413014"/>
                </a:cubicBezTo>
                <a:cubicBezTo>
                  <a:pt x="35518" y="1532406"/>
                  <a:pt x="-54662" y="1728005"/>
                  <a:pt x="71081" y="1983300"/>
                </a:cubicBezTo>
                <a:lnTo>
                  <a:pt x="79972" y="2001082"/>
                </a:lnTo>
                <a:cubicBezTo>
                  <a:pt x="82512" y="2006163"/>
                  <a:pt x="142208" y="2125554"/>
                  <a:pt x="270491" y="2214463"/>
                </a:cubicBezTo>
                <a:cubicBezTo>
                  <a:pt x="339077" y="2261458"/>
                  <a:pt x="436877" y="2304642"/>
                  <a:pt x="561349" y="2304642"/>
                </a:cubicBezTo>
                <a:cubicBezTo>
                  <a:pt x="651528" y="2304642"/>
                  <a:pt x="755678" y="2283050"/>
                  <a:pt x="875070" y="2223354"/>
                </a:cubicBezTo>
                <a:lnTo>
                  <a:pt x="4860722" y="258470"/>
                </a:lnTo>
                <a:lnTo>
                  <a:pt x="4860722" y="216556"/>
                </a:lnTo>
                <a:lnTo>
                  <a:pt x="858558" y="2189061"/>
                </a:lnTo>
                <a:cubicBezTo>
                  <a:pt x="643907" y="2294481"/>
                  <a:pt x="454659" y="2293211"/>
                  <a:pt x="293353" y="2182710"/>
                </a:cubicBezTo>
                <a:cubicBezTo>
                  <a:pt x="172691" y="2100152"/>
                  <a:pt x="114265" y="1984570"/>
                  <a:pt x="114265" y="1983300"/>
                </a:cubicBezTo>
                <a:lnTo>
                  <a:pt x="105374" y="1965519"/>
                </a:lnTo>
                <a:cubicBezTo>
                  <a:pt x="11385" y="1775000"/>
                  <a:pt x="30437" y="1597182"/>
                  <a:pt x="163800" y="1437147"/>
                </a:cubicBezTo>
                <a:cubicBezTo>
                  <a:pt x="264140" y="1315215"/>
                  <a:pt x="394963" y="1250438"/>
                  <a:pt x="396233" y="1249168"/>
                </a:cubicBezTo>
                <a:lnTo>
                  <a:pt x="396233" y="1249168"/>
                </a:lnTo>
                <a:lnTo>
                  <a:pt x="2911080" y="9526"/>
                </a:lnTo>
                <a:close/>
              </a:path>
            </a:pathLst>
          </a:custGeom>
          <a:solidFill>
            <a:schemeClr val="bg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44" name="Freeform: Shape 43">
            <a:extLst>
              <a:ext uri="{FF2B5EF4-FFF2-40B4-BE49-F238E27FC236}">
                <a16:creationId xmlns:a16="http://schemas.microsoft.com/office/drawing/2014/main" id="{65525C01-736F-4E07-B20A-72ABE0F38C9F}"/>
              </a:ext>
            </a:extLst>
          </p:cNvPr>
          <p:cNvSpPr/>
          <p:nvPr/>
        </p:nvSpPr>
        <p:spPr>
          <a:xfrm>
            <a:off x="9766949" y="442639"/>
            <a:ext cx="2425939" cy="2603756"/>
          </a:xfrm>
          <a:custGeom>
            <a:avLst/>
            <a:gdLst>
              <a:gd name="connsiteX0" fmla="*/ 2423711 w 2425938"/>
              <a:gd name="connsiteY0" fmla="*/ 1877880 h 2603756"/>
              <a:gd name="connsiteX1" fmla="*/ 1236144 w 2425938"/>
              <a:gd name="connsiteY1" fmla="*/ 2463408 h 2603756"/>
              <a:gd name="connsiteX2" fmla="*/ 429615 w 2425938"/>
              <a:gd name="connsiteY2" fmla="*/ 2415143 h 2603756"/>
              <a:gd name="connsiteX3" fmla="*/ 160348 w 2425938"/>
              <a:gd name="connsiteY3" fmla="*/ 2097612 h 2603756"/>
              <a:gd name="connsiteX4" fmla="*/ 146377 w 2425938"/>
              <a:gd name="connsiteY4" fmla="*/ 2069669 h 2603756"/>
              <a:gd name="connsiteX5" fmla="*/ 194642 w 2425938"/>
              <a:gd name="connsiteY5" fmla="*/ 1263139 h 2603756"/>
              <a:gd name="connsiteX6" fmla="*/ 512173 w 2425938"/>
              <a:gd name="connsiteY6" fmla="*/ 993873 h 2603756"/>
              <a:gd name="connsiteX7" fmla="*/ 2423711 w 2425938"/>
              <a:gd name="connsiteY7" fmla="*/ 51440 h 2603756"/>
              <a:gd name="connsiteX8" fmla="*/ 2423711 w 2425938"/>
              <a:gd name="connsiteY8" fmla="*/ 9526 h 2603756"/>
              <a:gd name="connsiteX9" fmla="*/ 494391 w 2425938"/>
              <a:gd name="connsiteY9" fmla="*/ 960850 h 2603756"/>
              <a:gd name="connsiteX10" fmla="*/ 164159 w 2425938"/>
              <a:gd name="connsiteY10" fmla="*/ 1240277 h 2603756"/>
              <a:gd name="connsiteX11" fmla="*/ 112083 w 2425938"/>
              <a:gd name="connsiteY11" fmla="*/ 2088721 h 2603756"/>
              <a:gd name="connsiteX12" fmla="*/ 126055 w 2425938"/>
              <a:gd name="connsiteY12" fmla="*/ 2116664 h 2603756"/>
              <a:gd name="connsiteX13" fmla="*/ 405483 w 2425938"/>
              <a:gd name="connsiteY13" fmla="*/ 2446896 h 2603756"/>
              <a:gd name="connsiteX14" fmla="*/ 851296 w 2425938"/>
              <a:gd name="connsiteY14" fmla="*/ 2601851 h 2603756"/>
              <a:gd name="connsiteX15" fmla="*/ 1252656 w 2425938"/>
              <a:gd name="connsiteY15" fmla="*/ 2498971 h 2603756"/>
              <a:gd name="connsiteX16" fmla="*/ 2422441 w 2425938"/>
              <a:gd name="connsiteY16" fmla="*/ 1922334 h 2603756"/>
              <a:gd name="connsiteX17" fmla="*/ 2422441 w 2425938"/>
              <a:gd name="connsiteY17" fmla="*/ 1877880 h 2603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425938" h="2603756">
                <a:moveTo>
                  <a:pt x="2423711" y="1877880"/>
                </a:moveTo>
                <a:lnTo>
                  <a:pt x="1236144" y="2463408"/>
                </a:lnTo>
                <a:cubicBezTo>
                  <a:pt x="937665" y="2610742"/>
                  <a:pt x="665858" y="2594231"/>
                  <a:pt x="429615" y="2415143"/>
                </a:cubicBezTo>
                <a:cubicBezTo>
                  <a:pt x="251797" y="2280510"/>
                  <a:pt x="160348" y="2098882"/>
                  <a:pt x="160348" y="2097612"/>
                </a:cubicBezTo>
                <a:lnTo>
                  <a:pt x="146377" y="2069669"/>
                </a:lnTo>
                <a:cubicBezTo>
                  <a:pt x="-957" y="1771190"/>
                  <a:pt x="15554" y="1499383"/>
                  <a:pt x="194642" y="1263139"/>
                </a:cubicBezTo>
                <a:cubicBezTo>
                  <a:pt x="329275" y="1085322"/>
                  <a:pt x="509632" y="995143"/>
                  <a:pt x="512173" y="993873"/>
                </a:cubicBezTo>
                <a:lnTo>
                  <a:pt x="2423711" y="51440"/>
                </a:lnTo>
                <a:lnTo>
                  <a:pt x="2423711" y="9526"/>
                </a:lnTo>
                <a:lnTo>
                  <a:pt x="494391" y="960850"/>
                </a:lnTo>
                <a:cubicBezTo>
                  <a:pt x="486770" y="964660"/>
                  <a:pt x="303873" y="1056109"/>
                  <a:pt x="164159" y="1240277"/>
                </a:cubicBezTo>
                <a:cubicBezTo>
                  <a:pt x="34606" y="1411744"/>
                  <a:pt x="-80976" y="1697522"/>
                  <a:pt x="112083" y="2088721"/>
                </a:cubicBezTo>
                <a:lnTo>
                  <a:pt x="126055" y="2116664"/>
                </a:lnTo>
                <a:cubicBezTo>
                  <a:pt x="129865" y="2124284"/>
                  <a:pt x="221315" y="2307182"/>
                  <a:pt x="405483" y="2446896"/>
                </a:cubicBezTo>
                <a:cubicBezTo>
                  <a:pt x="510903" y="2526914"/>
                  <a:pt x="660778" y="2601851"/>
                  <a:pt x="851296" y="2601851"/>
                </a:cubicBezTo>
                <a:cubicBezTo>
                  <a:pt x="969418" y="2601851"/>
                  <a:pt x="1104052" y="2572638"/>
                  <a:pt x="1252656" y="2498971"/>
                </a:cubicBezTo>
                <a:lnTo>
                  <a:pt x="2422441" y="1922334"/>
                </a:lnTo>
                <a:lnTo>
                  <a:pt x="2422441" y="1877880"/>
                </a:lnTo>
                <a:close/>
              </a:path>
            </a:pathLst>
          </a:custGeom>
          <a:solidFill>
            <a:schemeClr val="bg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48" name="Freeform: Shape 47">
            <a:extLst>
              <a:ext uri="{FF2B5EF4-FFF2-40B4-BE49-F238E27FC236}">
                <a16:creationId xmlns:a16="http://schemas.microsoft.com/office/drawing/2014/main" id="{49472789-B79C-464F-9D88-E51F8B5062D3}"/>
              </a:ext>
            </a:extLst>
          </p:cNvPr>
          <p:cNvSpPr/>
          <p:nvPr userDrawn="1"/>
        </p:nvSpPr>
        <p:spPr>
          <a:xfrm>
            <a:off x="-9526" y="2340318"/>
            <a:ext cx="2870483" cy="2540250"/>
          </a:xfrm>
          <a:custGeom>
            <a:avLst/>
            <a:gdLst>
              <a:gd name="connsiteX0" fmla="*/ 2481189 w 2870482"/>
              <a:gd name="connsiteY0" fmla="*/ 1064887 h 2540250"/>
              <a:gd name="connsiteX1" fmla="*/ 1678470 w 2870482"/>
              <a:gd name="connsiteY1" fmla="*/ 1461166 h 2540250"/>
              <a:gd name="connsiteX2" fmla="*/ 1406664 w 2870482"/>
              <a:gd name="connsiteY2" fmla="*/ 1448465 h 2540250"/>
              <a:gd name="connsiteX3" fmla="*/ 9526 w 2870482"/>
              <a:gd name="connsiteY3" fmla="*/ 2136873 h 2540250"/>
              <a:gd name="connsiteX4" fmla="*/ 9526 w 2870482"/>
              <a:gd name="connsiteY4" fmla="*/ 2531882 h 2540250"/>
              <a:gd name="connsiteX5" fmla="*/ 1564159 w 2870482"/>
              <a:gd name="connsiteY5" fmla="*/ 1765996 h 2540250"/>
              <a:gd name="connsiteX6" fmla="*/ 1708953 w 2870482"/>
              <a:gd name="connsiteY6" fmla="*/ 1500540 h 2540250"/>
              <a:gd name="connsiteX7" fmla="*/ 1706413 w 2870482"/>
              <a:gd name="connsiteY7" fmla="*/ 1494189 h 2540250"/>
              <a:gd name="connsiteX8" fmla="*/ 1703873 w 2870482"/>
              <a:gd name="connsiteY8" fmla="*/ 1490379 h 2540250"/>
              <a:gd name="connsiteX9" fmla="*/ 2498971 w 2870482"/>
              <a:gd name="connsiteY9" fmla="*/ 1097910 h 2540250"/>
              <a:gd name="connsiteX10" fmla="*/ 2806341 w 2870482"/>
              <a:gd name="connsiteY10" fmla="*/ 330755 h 2540250"/>
              <a:gd name="connsiteX11" fmla="*/ 2797450 w 2870482"/>
              <a:gd name="connsiteY11" fmla="*/ 312973 h 2540250"/>
              <a:gd name="connsiteX12" fmla="*/ 2002352 w 2870482"/>
              <a:gd name="connsiteY12" fmla="*/ 90701 h 2540250"/>
              <a:gd name="connsiteX13" fmla="*/ 9526 w 2870482"/>
              <a:gd name="connsiteY13" fmla="*/ 1073778 h 2540250"/>
              <a:gd name="connsiteX14" fmla="*/ 9526 w 2870482"/>
              <a:gd name="connsiteY14" fmla="*/ 1115692 h 2540250"/>
              <a:gd name="connsiteX15" fmla="*/ 2017594 w 2870482"/>
              <a:gd name="connsiteY15" fmla="*/ 124994 h 2540250"/>
              <a:gd name="connsiteX16" fmla="*/ 2582799 w 2870482"/>
              <a:gd name="connsiteY16" fmla="*/ 131345 h 2540250"/>
              <a:gd name="connsiteX17" fmla="*/ 2761887 w 2870482"/>
              <a:gd name="connsiteY17" fmla="*/ 330755 h 2540250"/>
              <a:gd name="connsiteX18" fmla="*/ 2770778 w 2870482"/>
              <a:gd name="connsiteY18" fmla="*/ 348536 h 2540250"/>
              <a:gd name="connsiteX19" fmla="*/ 2712352 w 2870482"/>
              <a:gd name="connsiteY19" fmla="*/ 876908 h 2540250"/>
              <a:gd name="connsiteX20" fmla="*/ 2481189 w 2870482"/>
              <a:gd name="connsiteY20" fmla="*/ 1064887 h 2540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870482" h="2540250">
                <a:moveTo>
                  <a:pt x="2481189" y="1064887"/>
                </a:moveTo>
                <a:lnTo>
                  <a:pt x="1678470" y="1461166"/>
                </a:lnTo>
                <a:cubicBezTo>
                  <a:pt x="1640366" y="1423062"/>
                  <a:pt x="1556538" y="1374797"/>
                  <a:pt x="1406664" y="1448465"/>
                </a:cubicBezTo>
                <a:lnTo>
                  <a:pt x="9526" y="2136873"/>
                </a:lnTo>
                <a:lnTo>
                  <a:pt x="9526" y="2531882"/>
                </a:lnTo>
                <a:lnTo>
                  <a:pt x="1564159" y="1765996"/>
                </a:lnTo>
                <a:cubicBezTo>
                  <a:pt x="1564159" y="1765996"/>
                  <a:pt x="1785161" y="1656765"/>
                  <a:pt x="1708953" y="1500540"/>
                </a:cubicBezTo>
                <a:lnTo>
                  <a:pt x="1706413" y="1494189"/>
                </a:lnTo>
                <a:cubicBezTo>
                  <a:pt x="1706413" y="1494189"/>
                  <a:pt x="1705143" y="1492919"/>
                  <a:pt x="1703873" y="1490379"/>
                </a:cubicBezTo>
                <a:lnTo>
                  <a:pt x="2498971" y="1097910"/>
                </a:lnTo>
                <a:cubicBezTo>
                  <a:pt x="2504051" y="1095370"/>
                  <a:pt x="3047665" y="819753"/>
                  <a:pt x="2806341" y="330755"/>
                </a:cubicBezTo>
                <a:lnTo>
                  <a:pt x="2797450" y="312973"/>
                </a:lnTo>
                <a:cubicBezTo>
                  <a:pt x="2794910" y="307892"/>
                  <a:pt x="2547236" y="-178566"/>
                  <a:pt x="2002352" y="90701"/>
                </a:cubicBezTo>
                <a:lnTo>
                  <a:pt x="9526" y="1073778"/>
                </a:lnTo>
                <a:lnTo>
                  <a:pt x="9526" y="1115692"/>
                </a:lnTo>
                <a:lnTo>
                  <a:pt x="2017594" y="124994"/>
                </a:lnTo>
                <a:cubicBezTo>
                  <a:pt x="2232245" y="19574"/>
                  <a:pt x="2421493" y="20844"/>
                  <a:pt x="2582799" y="131345"/>
                </a:cubicBezTo>
                <a:cubicBezTo>
                  <a:pt x="2703461" y="213903"/>
                  <a:pt x="2761887" y="329484"/>
                  <a:pt x="2761887" y="330755"/>
                </a:cubicBezTo>
                <a:lnTo>
                  <a:pt x="2770778" y="348536"/>
                </a:lnTo>
                <a:cubicBezTo>
                  <a:pt x="2864767" y="539055"/>
                  <a:pt x="2845715" y="716873"/>
                  <a:pt x="2712352" y="876908"/>
                </a:cubicBezTo>
                <a:cubicBezTo>
                  <a:pt x="2613282" y="998840"/>
                  <a:pt x="2482459" y="1063617"/>
                  <a:pt x="2481189" y="1064887"/>
                </a:cubicBezTo>
                <a:close/>
              </a:path>
            </a:pathLst>
          </a:custGeom>
          <a:solidFill>
            <a:schemeClr val="bg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75054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Oval 24">
            <a:extLst>
              <a:ext uri="{FF2B5EF4-FFF2-40B4-BE49-F238E27FC236}">
                <a16:creationId xmlns:a16="http://schemas.microsoft.com/office/drawing/2014/main" id="{DD823940-1850-4484-BDCE-3D9B898D6787}"/>
              </a:ext>
            </a:extLst>
          </p:cNvPr>
          <p:cNvSpPr/>
          <p:nvPr userDrawn="1"/>
        </p:nvSpPr>
        <p:spPr>
          <a:xfrm>
            <a:off x="10893420" y="5803030"/>
            <a:ext cx="385200" cy="385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6" name="Graphic 12">
            <a:extLst>
              <a:ext uri="{FF2B5EF4-FFF2-40B4-BE49-F238E27FC236}">
                <a16:creationId xmlns:a16="http://schemas.microsoft.com/office/drawing/2014/main" id="{6FFA8582-48C8-4154-ACF0-5F6412FAAE0C}"/>
              </a:ext>
            </a:extLst>
          </p:cNvPr>
          <p:cNvSpPr/>
          <p:nvPr userDrawn="1"/>
        </p:nvSpPr>
        <p:spPr>
          <a:xfrm>
            <a:off x="11334292" y="5787811"/>
            <a:ext cx="870509" cy="409651"/>
          </a:xfrm>
          <a:custGeom>
            <a:avLst/>
            <a:gdLst>
              <a:gd name="connsiteX0" fmla="*/ 203546 w 870509"/>
              <a:gd name="connsiteY0" fmla="*/ 400690 h 409651"/>
              <a:gd name="connsiteX1" fmla="*/ 860268 w 870509"/>
              <a:gd name="connsiteY1" fmla="*/ 400690 h 409651"/>
              <a:gd name="connsiteX2" fmla="*/ 860268 w 870509"/>
              <a:gd name="connsiteY2" fmla="*/ 12802 h 409651"/>
              <a:gd name="connsiteX3" fmla="*/ 203546 w 870509"/>
              <a:gd name="connsiteY3" fmla="*/ 12802 h 409651"/>
              <a:gd name="connsiteX4" fmla="*/ 12802 w 870509"/>
              <a:gd name="connsiteY4" fmla="*/ 203545 h 409651"/>
              <a:gd name="connsiteX5" fmla="*/ 12802 w 870509"/>
              <a:gd name="connsiteY5" fmla="*/ 211226 h 409651"/>
              <a:gd name="connsiteX6" fmla="*/ 203546 w 870509"/>
              <a:gd name="connsiteY6" fmla="*/ 400690 h 40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509" h="409651">
                <a:moveTo>
                  <a:pt x="203546" y="400690"/>
                </a:moveTo>
                <a:lnTo>
                  <a:pt x="860268" y="400690"/>
                </a:lnTo>
                <a:lnTo>
                  <a:pt x="860268" y="12802"/>
                </a:lnTo>
                <a:lnTo>
                  <a:pt x="203546" y="12802"/>
                </a:lnTo>
                <a:cubicBezTo>
                  <a:pt x="203546" y="12802"/>
                  <a:pt x="12802" y="12802"/>
                  <a:pt x="12802" y="203545"/>
                </a:cubicBezTo>
                <a:lnTo>
                  <a:pt x="12802" y="211226"/>
                </a:lnTo>
                <a:cubicBezTo>
                  <a:pt x="12802" y="209946"/>
                  <a:pt x="12802" y="400690"/>
                  <a:pt x="203546" y="400690"/>
                </a:cubicBezTo>
                <a:close/>
              </a:path>
            </a:pathLst>
          </a:custGeom>
          <a:gradFill flip="none" rotWithShape="1">
            <a:gsLst>
              <a:gs pos="12000">
                <a:schemeClr val="accent1"/>
              </a:gs>
              <a:gs pos="100000">
                <a:schemeClr val="accent3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8" name="Media Placeholder 7">
            <a:extLst>
              <a:ext uri="{FF2B5EF4-FFF2-40B4-BE49-F238E27FC236}">
                <a16:creationId xmlns:a16="http://schemas.microsoft.com/office/drawing/2014/main" id="{FBCC61A6-FEB7-4CD2-9686-FB5F1EB66A10}"/>
              </a:ext>
            </a:extLst>
          </p:cNvPr>
          <p:cNvSpPr>
            <a:spLocks noGrp="1"/>
          </p:cNvSpPr>
          <p:nvPr>
            <p:ph type="media" sz="quarter" idx="17"/>
          </p:nvPr>
        </p:nvSpPr>
        <p:spPr>
          <a:xfrm>
            <a:off x="911225" y="908050"/>
            <a:ext cx="10369550" cy="4660900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/>
              <a:t>Click icon to add media</a:t>
            </a:r>
            <a:endParaRPr lang="ru-RU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C208BCD-3B7E-49DF-8BF5-68AE9DD7D7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290" y="5797769"/>
            <a:ext cx="238811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  <a:endParaRPr lang="ru-RU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1517C1-CBB7-46B0-99AA-8512104026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B8EAB5B0-43C3-4F9F-98FF-253CBE6C9668}"/>
              </a:ext>
            </a:extLst>
          </p:cNvPr>
          <p:cNvSpPr/>
          <p:nvPr/>
        </p:nvSpPr>
        <p:spPr>
          <a:xfrm>
            <a:off x="8807428" y="2003790"/>
            <a:ext cx="775201" cy="774776"/>
          </a:xfrm>
          <a:custGeom>
            <a:avLst/>
            <a:gdLst>
              <a:gd name="connsiteX0" fmla="*/ 388023 w 774776"/>
              <a:gd name="connsiteY0" fmla="*/ 766520 h 774776"/>
              <a:gd name="connsiteX1" fmla="*/ 9526 w 774776"/>
              <a:gd name="connsiteY1" fmla="*/ 388023 h 774776"/>
              <a:gd name="connsiteX2" fmla="*/ 388023 w 774776"/>
              <a:gd name="connsiteY2" fmla="*/ 9526 h 774776"/>
              <a:gd name="connsiteX3" fmla="*/ 766521 w 774776"/>
              <a:gd name="connsiteY3" fmla="*/ 388023 h 774776"/>
              <a:gd name="connsiteX4" fmla="*/ 388023 w 774776"/>
              <a:gd name="connsiteY4" fmla="*/ 766520 h 774776"/>
              <a:gd name="connsiteX5" fmla="*/ 388023 w 774776"/>
              <a:gd name="connsiteY5" fmla="*/ 48900 h 774776"/>
              <a:gd name="connsiteX6" fmla="*/ 47630 w 774776"/>
              <a:gd name="connsiteY6" fmla="*/ 389293 h 774776"/>
              <a:gd name="connsiteX7" fmla="*/ 388023 w 774776"/>
              <a:gd name="connsiteY7" fmla="*/ 729687 h 774776"/>
              <a:gd name="connsiteX8" fmla="*/ 728417 w 774776"/>
              <a:gd name="connsiteY8" fmla="*/ 389293 h 774776"/>
              <a:gd name="connsiteX9" fmla="*/ 388023 w 774776"/>
              <a:gd name="connsiteY9" fmla="*/ 48900 h 77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74776" h="774776">
                <a:moveTo>
                  <a:pt x="388023" y="766520"/>
                </a:moveTo>
                <a:cubicBezTo>
                  <a:pt x="179723" y="766520"/>
                  <a:pt x="9526" y="596324"/>
                  <a:pt x="9526" y="388023"/>
                </a:cubicBezTo>
                <a:cubicBezTo>
                  <a:pt x="9526" y="179723"/>
                  <a:pt x="179723" y="9526"/>
                  <a:pt x="388023" y="9526"/>
                </a:cubicBezTo>
                <a:cubicBezTo>
                  <a:pt x="596324" y="9526"/>
                  <a:pt x="766521" y="179723"/>
                  <a:pt x="766521" y="388023"/>
                </a:cubicBezTo>
                <a:cubicBezTo>
                  <a:pt x="766521" y="596324"/>
                  <a:pt x="596324" y="766520"/>
                  <a:pt x="388023" y="766520"/>
                </a:cubicBezTo>
                <a:close/>
                <a:moveTo>
                  <a:pt x="388023" y="48900"/>
                </a:moveTo>
                <a:cubicBezTo>
                  <a:pt x="200045" y="48900"/>
                  <a:pt x="47630" y="201315"/>
                  <a:pt x="47630" y="389293"/>
                </a:cubicBezTo>
                <a:cubicBezTo>
                  <a:pt x="47630" y="577272"/>
                  <a:pt x="200045" y="729687"/>
                  <a:pt x="388023" y="729687"/>
                </a:cubicBezTo>
                <a:cubicBezTo>
                  <a:pt x="576002" y="729687"/>
                  <a:pt x="728417" y="577272"/>
                  <a:pt x="728417" y="389293"/>
                </a:cubicBezTo>
                <a:cubicBezTo>
                  <a:pt x="728417" y="201315"/>
                  <a:pt x="576002" y="48900"/>
                  <a:pt x="388023" y="48900"/>
                </a:cubicBezTo>
                <a:close/>
              </a:path>
            </a:pathLst>
          </a:custGeom>
          <a:solidFill>
            <a:schemeClr val="bg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06A97B71-3A84-4844-BDB5-E3F77302BBC0}"/>
              </a:ext>
            </a:extLst>
          </p:cNvPr>
          <p:cNvSpPr/>
          <p:nvPr userDrawn="1"/>
        </p:nvSpPr>
        <p:spPr>
          <a:xfrm>
            <a:off x="9780046" y="430740"/>
            <a:ext cx="2414562" cy="2578354"/>
          </a:xfrm>
          <a:custGeom>
            <a:avLst/>
            <a:gdLst>
              <a:gd name="connsiteX0" fmla="*/ 2412164 w 2413237"/>
              <a:gd name="connsiteY0" fmla="*/ 12701 h 2578354"/>
              <a:gd name="connsiteX1" fmla="*/ 487924 w 2413237"/>
              <a:gd name="connsiteY1" fmla="*/ 962755 h 2578354"/>
              <a:gd name="connsiteX2" fmla="*/ 113238 w 2413237"/>
              <a:gd name="connsiteY2" fmla="*/ 2065224 h 2578354"/>
              <a:gd name="connsiteX3" fmla="*/ 127209 w 2413237"/>
              <a:gd name="connsiteY3" fmla="*/ 2093166 h 2578354"/>
              <a:gd name="connsiteX4" fmla="*/ 1229678 w 2413237"/>
              <a:gd name="connsiteY4" fmla="*/ 2467853 h 2578354"/>
              <a:gd name="connsiteX5" fmla="*/ 2412164 w 2413237"/>
              <a:gd name="connsiteY5" fmla="*/ 1884866 h 2578354"/>
              <a:gd name="connsiteX6" fmla="*/ 2412164 w 2413237"/>
              <a:gd name="connsiteY6" fmla="*/ 12701 h 2578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13237" h="2578354">
                <a:moveTo>
                  <a:pt x="2412164" y="12701"/>
                </a:moveTo>
                <a:lnTo>
                  <a:pt x="487924" y="962755"/>
                </a:lnTo>
                <a:cubicBezTo>
                  <a:pt x="487924" y="962755"/>
                  <a:pt x="-250018" y="1327281"/>
                  <a:pt x="113238" y="2065224"/>
                </a:cubicBezTo>
                <a:lnTo>
                  <a:pt x="127209" y="2093166"/>
                </a:lnTo>
                <a:cubicBezTo>
                  <a:pt x="127209" y="2093166"/>
                  <a:pt x="491735" y="2831109"/>
                  <a:pt x="1229678" y="2467853"/>
                </a:cubicBezTo>
                <a:lnTo>
                  <a:pt x="2412164" y="1884866"/>
                </a:lnTo>
                <a:lnTo>
                  <a:pt x="2412164" y="12701"/>
                </a:lnTo>
                <a:close/>
              </a:path>
            </a:pathLst>
          </a:custGeom>
          <a:solidFill>
            <a:schemeClr val="accent3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030939C4-65C9-4508-8EFE-F715B9946844}"/>
              </a:ext>
            </a:extLst>
          </p:cNvPr>
          <p:cNvSpPr/>
          <p:nvPr/>
        </p:nvSpPr>
        <p:spPr>
          <a:xfrm>
            <a:off x="9762774" y="410418"/>
            <a:ext cx="2439977" cy="2616458"/>
          </a:xfrm>
          <a:custGeom>
            <a:avLst/>
            <a:gdLst>
              <a:gd name="connsiteX0" fmla="*/ 2429427 w 2438640"/>
              <a:gd name="connsiteY0" fmla="*/ 1882326 h 2616457"/>
              <a:gd name="connsiteX1" fmla="*/ 1238050 w 2438640"/>
              <a:gd name="connsiteY1" fmla="*/ 2469123 h 2616457"/>
              <a:gd name="connsiteX2" fmla="*/ 431520 w 2438640"/>
              <a:gd name="connsiteY2" fmla="*/ 2420859 h 2616457"/>
              <a:gd name="connsiteX3" fmla="*/ 162253 w 2438640"/>
              <a:gd name="connsiteY3" fmla="*/ 2103327 h 2616457"/>
              <a:gd name="connsiteX4" fmla="*/ 148282 w 2438640"/>
              <a:gd name="connsiteY4" fmla="*/ 2075385 h 2616457"/>
              <a:gd name="connsiteX5" fmla="*/ 196547 w 2438640"/>
              <a:gd name="connsiteY5" fmla="*/ 1268855 h 2616457"/>
              <a:gd name="connsiteX6" fmla="*/ 514078 w 2438640"/>
              <a:gd name="connsiteY6" fmla="*/ 999589 h 2616457"/>
              <a:gd name="connsiteX7" fmla="*/ 2430697 w 2438640"/>
              <a:gd name="connsiteY7" fmla="*/ 54615 h 2616457"/>
              <a:gd name="connsiteX8" fmla="*/ 2430697 w 2438640"/>
              <a:gd name="connsiteY8" fmla="*/ 12701 h 2616457"/>
              <a:gd name="connsiteX9" fmla="*/ 497567 w 2438640"/>
              <a:gd name="connsiteY9" fmla="*/ 965295 h 2616457"/>
              <a:gd name="connsiteX10" fmla="*/ 167334 w 2438640"/>
              <a:gd name="connsiteY10" fmla="*/ 1244723 h 2616457"/>
              <a:gd name="connsiteX11" fmla="*/ 115259 w 2438640"/>
              <a:gd name="connsiteY11" fmla="*/ 2093166 h 2616457"/>
              <a:gd name="connsiteX12" fmla="*/ 129231 w 2438640"/>
              <a:gd name="connsiteY12" fmla="*/ 2121109 h 2616457"/>
              <a:gd name="connsiteX13" fmla="*/ 408658 w 2438640"/>
              <a:gd name="connsiteY13" fmla="*/ 2451342 h 2616457"/>
              <a:gd name="connsiteX14" fmla="*/ 854472 w 2438640"/>
              <a:gd name="connsiteY14" fmla="*/ 2606297 h 2616457"/>
              <a:gd name="connsiteX15" fmla="*/ 1255831 w 2438640"/>
              <a:gd name="connsiteY15" fmla="*/ 2503417 h 2616457"/>
              <a:gd name="connsiteX16" fmla="*/ 2429427 w 2438640"/>
              <a:gd name="connsiteY16" fmla="*/ 1924240 h 2616457"/>
              <a:gd name="connsiteX17" fmla="*/ 2429427 w 2438640"/>
              <a:gd name="connsiteY17" fmla="*/ 1882326 h 2616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438640" h="2616457">
                <a:moveTo>
                  <a:pt x="2429427" y="1882326"/>
                </a:moveTo>
                <a:lnTo>
                  <a:pt x="1238050" y="2469123"/>
                </a:lnTo>
                <a:cubicBezTo>
                  <a:pt x="939570" y="2616458"/>
                  <a:pt x="667763" y="2599946"/>
                  <a:pt x="431520" y="2420859"/>
                </a:cubicBezTo>
                <a:cubicBezTo>
                  <a:pt x="253703" y="2286225"/>
                  <a:pt x="162253" y="2104598"/>
                  <a:pt x="162253" y="2103327"/>
                </a:cubicBezTo>
                <a:lnTo>
                  <a:pt x="148282" y="2075385"/>
                </a:lnTo>
                <a:cubicBezTo>
                  <a:pt x="947" y="1776905"/>
                  <a:pt x="17459" y="1505098"/>
                  <a:pt x="196547" y="1268855"/>
                </a:cubicBezTo>
                <a:cubicBezTo>
                  <a:pt x="331180" y="1091038"/>
                  <a:pt x="511538" y="1000859"/>
                  <a:pt x="514078" y="999589"/>
                </a:cubicBezTo>
                <a:lnTo>
                  <a:pt x="2430697" y="54615"/>
                </a:lnTo>
                <a:lnTo>
                  <a:pt x="2430697" y="12701"/>
                </a:lnTo>
                <a:lnTo>
                  <a:pt x="497567" y="965295"/>
                </a:lnTo>
                <a:cubicBezTo>
                  <a:pt x="489946" y="969106"/>
                  <a:pt x="307048" y="1060555"/>
                  <a:pt x="167334" y="1244723"/>
                </a:cubicBezTo>
                <a:cubicBezTo>
                  <a:pt x="37781" y="1416190"/>
                  <a:pt x="-77800" y="1701968"/>
                  <a:pt x="115259" y="2093166"/>
                </a:cubicBezTo>
                <a:lnTo>
                  <a:pt x="129231" y="2121109"/>
                </a:lnTo>
                <a:cubicBezTo>
                  <a:pt x="133041" y="2128730"/>
                  <a:pt x="224490" y="2311628"/>
                  <a:pt x="408658" y="2451342"/>
                </a:cubicBezTo>
                <a:cubicBezTo>
                  <a:pt x="514078" y="2531359"/>
                  <a:pt x="663953" y="2606297"/>
                  <a:pt x="854472" y="2606297"/>
                </a:cubicBezTo>
                <a:cubicBezTo>
                  <a:pt x="972593" y="2606297"/>
                  <a:pt x="1107227" y="2577084"/>
                  <a:pt x="1255831" y="2503417"/>
                </a:cubicBezTo>
                <a:lnTo>
                  <a:pt x="2429427" y="1924240"/>
                </a:lnTo>
                <a:lnTo>
                  <a:pt x="2429427" y="1882326"/>
                </a:lnTo>
                <a:close/>
              </a:path>
            </a:pathLst>
          </a:custGeom>
          <a:solidFill>
            <a:schemeClr val="bg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759BB951-621D-4456-A832-116187764B2E}"/>
              </a:ext>
            </a:extLst>
          </p:cNvPr>
          <p:cNvSpPr/>
          <p:nvPr userDrawn="1"/>
        </p:nvSpPr>
        <p:spPr>
          <a:xfrm>
            <a:off x="7340981" y="-16344"/>
            <a:ext cx="4854539" cy="2273524"/>
          </a:xfrm>
          <a:custGeom>
            <a:avLst/>
            <a:gdLst>
              <a:gd name="connsiteX0" fmla="*/ 4849891 w 4851877"/>
              <a:gd name="connsiteY0" fmla="*/ 12701 h 2273523"/>
              <a:gd name="connsiteX1" fmla="*/ 2808800 w 4851877"/>
              <a:gd name="connsiteY1" fmla="*/ 12701 h 2273523"/>
              <a:gd name="connsiteX2" fmla="*/ 371430 w 4851877"/>
              <a:gd name="connsiteY2" fmla="*/ 1214240 h 2273523"/>
              <a:gd name="connsiteX3" fmla="*/ 72951 w 4851877"/>
              <a:gd name="connsiteY3" fmla="*/ 1955993 h 2273523"/>
              <a:gd name="connsiteX4" fmla="*/ 81841 w 4851877"/>
              <a:gd name="connsiteY4" fmla="*/ 1973774 h 2273523"/>
              <a:gd name="connsiteX5" fmla="*/ 851538 w 4851877"/>
              <a:gd name="connsiteY5" fmla="*/ 2188426 h 2273523"/>
              <a:gd name="connsiteX6" fmla="*/ 4849891 w 4851877"/>
              <a:gd name="connsiteY6" fmla="*/ 217191 h 2273523"/>
              <a:gd name="connsiteX7" fmla="*/ 4849891 w 4851877"/>
              <a:gd name="connsiteY7" fmla="*/ 12701 h 22735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851877" h="2273523">
                <a:moveTo>
                  <a:pt x="4849891" y="12701"/>
                </a:moveTo>
                <a:lnTo>
                  <a:pt x="2808800" y="12701"/>
                </a:lnTo>
                <a:lnTo>
                  <a:pt x="371430" y="1214240"/>
                </a:lnTo>
                <a:cubicBezTo>
                  <a:pt x="371430" y="1214240"/>
                  <a:pt x="-163293" y="1478426"/>
                  <a:pt x="72951" y="1955993"/>
                </a:cubicBezTo>
                <a:lnTo>
                  <a:pt x="81841" y="1973774"/>
                </a:lnTo>
                <a:cubicBezTo>
                  <a:pt x="81841" y="1973774"/>
                  <a:pt x="316814" y="2451342"/>
                  <a:pt x="851538" y="2188426"/>
                </a:cubicBezTo>
                <a:lnTo>
                  <a:pt x="4849891" y="217191"/>
                </a:lnTo>
                <a:lnTo>
                  <a:pt x="4849891" y="12701"/>
                </a:lnTo>
                <a:close/>
              </a:path>
            </a:pathLst>
          </a:custGeom>
          <a:solidFill>
            <a:schemeClr val="accent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3F8008CE-2F0A-4568-9C4A-C347A4880513}"/>
              </a:ext>
            </a:extLst>
          </p:cNvPr>
          <p:cNvSpPr/>
          <p:nvPr userDrawn="1"/>
        </p:nvSpPr>
        <p:spPr>
          <a:xfrm>
            <a:off x="7327556" y="-16344"/>
            <a:ext cx="4867247" cy="2298926"/>
          </a:xfrm>
          <a:custGeom>
            <a:avLst/>
            <a:gdLst>
              <a:gd name="connsiteX0" fmla="*/ 4863309 w 4864578"/>
              <a:gd name="connsiteY0" fmla="*/ 195599 h 2298926"/>
              <a:gd name="connsiteX1" fmla="*/ 857334 w 4864578"/>
              <a:gd name="connsiteY1" fmla="*/ 2170644 h 2298926"/>
              <a:gd name="connsiteX2" fmla="*/ 292129 w 4864578"/>
              <a:gd name="connsiteY2" fmla="*/ 2164293 h 2298926"/>
              <a:gd name="connsiteX3" fmla="*/ 113041 w 4864578"/>
              <a:gd name="connsiteY3" fmla="*/ 1964884 h 2298926"/>
              <a:gd name="connsiteX4" fmla="*/ 104150 w 4864578"/>
              <a:gd name="connsiteY4" fmla="*/ 1947102 h 2298926"/>
              <a:gd name="connsiteX5" fmla="*/ 162577 w 4864578"/>
              <a:gd name="connsiteY5" fmla="*/ 1418730 h 2298926"/>
              <a:gd name="connsiteX6" fmla="*/ 395009 w 4864578"/>
              <a:gd name="connsiteY6" fmla="*/ 1230751 h 2298926"/>
              <a:gd name="connsiteX7" fmla="*/ 395009 w 4864578"/>
              <a:gd name="connsiteY7" fmla="*/ 1230751 h 2298926"/>
              <a:gd name="connsiteX8" fmla="*/ 2865403 w 4864578"/>
              <a:gd name="connsiteY8" fmla="*/ 12701 h 2298926"/>
              <a:gd name="connsiteX9" fmla="*/ 2779034 w 4864578"/>
              <a:gd name="connsiteY9" fmla="*/ 12701 h 2298926"/>
              <a:gd name="connsiteX10" fmla="*/ 377227 w 4864578"/>
              <a:gd name="connsiteY10" fmla="*/ 1197728 h 2298926"/>
              <a:gd name="connsiteX11" fmla="*/ 133363 w 4864578"/>
              <a:gd name="connsiteY11" fmla="*/ 1394597 h 2298926"/>
              <a:gd name="connsiteX12" fmla="*/ 12701 w 4864578"/>
              <a:gd name="connsiteY12" fmla="*/ 1660054 h 2298926"/>
              <a:gd name="connsiteX13" fmla="*/ 12701 w 4864578"/>
              <a:gd name="connsiteY13" fmla="*/ 1780715 h 2298926"/>
              <a:gd name="connsiteX14" fmla="*/ 69857 w 4864578"/>
              <a:gd name="connsiteY14" fmla="*/ 1964884 h 2298926"/>
              <a:gd name="connsiteX15" fmla="*/ 78748 w 4864578"/>
              <a:gd name="connsiteY15" fmla="*/ 1982665 h 2298926"/>
              <a:gd name="connsiteX16" fmla="*/ 269267 w 4864578"/>
              <a:gd name="connsiteY16" fmla="*/ 2196046 h 2298926"/>
              <a:gd name="connsiteX17" fmla="*/ 560126 w 4864578"/>
              <a:gd name="connsiteY17" fmla="*/ 2286225 h 2298926"/>
              <a:gd name="connsiteX18" fmla="*/ 873847 w 4864578"/>
              <a:gd name="connsiteY18" fmla="*/ 2204937 h 2298926"/>
              <a:gd name="connsiteX19" fmla="*/ 4863309 w 4864578"/>
              <a:gd name="connsiteY19" fmla="*/ 237513 h 2298926"/>
              <a:gd name="connsiteX20" fmla="*/ 4863309 w 4864578"/>
              <a:gd name="connsiteY20" fmla="*/ 195599 h 2298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4864578" h="2298926">
                <a:moveTo>
                  <a:pt x="4863309" y="195599"/>
                </a:moveTo>
                <a:lnTo>
                  <a:pt x="857334" y="2170644"/>
                </a:lnTo>
                <a:cubicBezTo>
                  <a:pt x="642684" y="2276064"/>
                  <a:pt x="453435" y="2274794"/>
                  <a:pt x="292129" y="2164293"/>
                </a:cubicBezTo>
                <a:cubicBezTo>
                  <a:pt x="171467" y="2081735"/>
                  <a:pt x="113041" y="1966154"/>
                  <a:pt x="113041" y="1964884"/>
                </a:cubicBezTo>
                <a:lnTo>
                  <a:pt x="104150" y="1947102"/>
                </a:lnTo>
                <a:cubicBezTo>
                  <a:pt x="10162" y="1756583"/>
                  <a:pt x="29213" y="1578766"/>
                  <a:pt x="162577" y="1418730"/>
                </a:cubicBezTo>
                <a:cubicBezTo>
                  <a:pt x="262916" y="1296798"/>
                  <a:pt x="393739" y="1232021"/>
                  <a:pt x="395009" y="1230751"/>
                </a:cubicBezTo>
                <a:lnTo>
                  <a:pt x="395009" y="1230751"/>
                </a:lnTo>
                <a:lnTo>
                  <a:pt x="2865403" y="12701"/>
                </a:lnTo>
                <a:lnTo>
                  <a:pt x="2779034" y="12701"/>
                </a:lnTo>
                <a:lnTo>
                  <a:pt x="377227" y="1197728"/>
                </a:lnTo>
                <a:cubicBezTo>
                  <a:pt x="372147" y="1200268"/>
                  <a:pt x="238784" y="1266315"/>
                  <a:pt x="133363" y="1394597"/>
                </a:cubicBezTo>
                <a:cubicBezTo>
                  <a:pt x="78748" y="1460644"/>
                  <a:pt x="26673" y="1549553"/>
                  <a:pt x="12701" y="1660054"/>
                </a:cubicBezTo>
                <a:lnTo>
                  <a:pt x="12701" y="1780715"/>
                </a:lnTo>
                <a:cubicBezTo>
                  <a:pt x="20322" y="1837871"/>
                  <a:pt x="38104" y="1900107"/>
                  <a:pt x="69857" y="1964884"/>
                </a:cubicBezTo>
                <a:lnTo>
                  <a:pt x="78748" y="1982665"/>
                </a:lnTo>
                <a:cubicBezTo>
                  <a:pt x="81288" y="1987746"/>
                  <a:pt x="140984" y="2107138"/>
                  <a:pt x="269267" y="2196046"/>
                </a:cubicBezTo>
                <a:cubicBezTo>
                  <a:pt x="337854" y="2243041"/>
                  <a:pt x="435654" y="2286225"/>
                  <a:pt x="560126" y="2286225"/>
                </a:cubicBezTo>
                <a:cubicBezTo>
                  <a:pt x="650304" y="2286225"/>
                  <a:pt x="754455" y="2264633"/>
                  <a:pt x="873847" y="2204937"/>
                </a:cubicBezTo>
                <a:lnTo>
                  <a:pt x="4863309" y="237513"/>
                </a:lnTo>
                <a:lnTo>
                  <a:pt x="4863309" y="195599"/>
                </a:lnTo>
                <a:close/>
              </a:path>
            </a:pathLst>
          </a:custGeom>
          <a:solidFill>
            <a:schemeClr val="bg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19" name="Title 2">
            <a:extLst>
              <a:ext uri="{FF2B5EF4-FFF2-40B4-BE49-F238E27FC236}">
                <a16:creationId xmlns:a16="http://schemas.microsoft.com/office/drawing/2014/main" id="{3A926948-B9C1-4E84-AF0F-40965A132C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12986" y="5707145"/>
            <a:ext cx="7366027" cy="853993"/>
          </a:xfrm>
        </p:spPr>
        <p:txBody>
          <a:bodyPr anchor="t" anchorCtr="0"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180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23A17C7-5A8B-4D9D-AC8A-2486018F3FB8}"/>
              </a:ext>
            </a:extLst>
          </p:cNvPr>
          <p:cNvGrpSpPr/>
          <p:nvPr userDrawn="1"/>
        </p:nvGrpSpPr>
        <p:grpSpPr>
          <a:xfrm>
            <a:off x="-18799" y="2319272"/>
            <a:ext cx="2884236" cy="2824836"/>
            <a:chOff x="-18799" y="2319272"/>
            <a:chExt cx="2884236" cy="2824836"/>
          </a:xfrm>
        </p:grpSpPr>
        <p:sp>
          <p:nvSpPr>
            <p:cNvPr id="3" name="Freeform: Shape 2">
              <a:extLst>
                <a:ext uri="{FF2B5EF4-FFF2-40B4-BE49-F238E27FC236}">
                  <a16:creationId xmlns:a16="http://schemas.microsoft.com/office/drawing/2014/main" id="{C42001FF-B76E-4445-BDE5-6BFAD41EBBD4}"/>
                </a:ext>
              </a:extLst>
            </p:cNvPr>
            <p:cNvSpPr/>
            <p:nvPr/>
          </p:nvSpPr>
          <p:spPr>
            <a:xfrm>
              <a:off x="-18799" y="2336694"/>
              <a:ext cx="2871530" cy="2299765"/>
            </a:xfrm>
            <a:custGeom>
              <a:avLst/>
              <a:gdLst>
                <a:gd name="connsiteX0" fmla="*/ 2796565 w 2871529"/>
                <a:gd name="connsiteY0" fmla="*/ 306465 h 2299764"/>
                <a:gd name="connsiteX1" fmla="*/ 2026589 w 2871529"/>
                <a:gd name="connsiteY1" fmla="*/ 91735 h 2299764"/>
                <a:gd name="connsiteX2" fmla="*/ 12706 w 2871529"/>
                <a:gd name="connsiteY2" fmla="*/ 1085336 h 2299764"/>
                <a:gd name="connsiteX3" fmla="*/ 12706 w 2871529"/>
                <a:gd name="connsiteY3" fmla="*/ 2296206 h 2299764"/>
                <a:gd name="connsiteX4" fmla="*/ 2506871 w 2871529"/>
                <a:gd name="connsiteY4" fmla="*/ 1066277 h 2299764"/>
                <a:gd name="connsiteX5" fmla="*/ 2805459 w 2871529"/>
                <a:gd name="connsiteY5" fmla="*/ 324253 h 2299764"/>
                <a:gd name="connsiteX6" fmla="*/ 2796565 w 2871529"/>
                <a:gd name="connsiteY6" fmla="*/ 306465 h 22997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71529" h="2299764">
                  <a:moveTo>
                    <a:pt x="2796565" y="306465"/>
                  </a:moveTo>
                  <a:cubicBezTo>
                    <a:pt x="2796565" y="306465"/>
                    <a:pt x="2561507" y="-171276"/>
                    <a:pt x="2026589" y="91735"/>
                  </a:cubicBezTo>
                  <a:lnTo>
                    <a:pt x="12706" y="1085336"/>
                  </a:lnTo>
                  <a:lnTo>
                    <a:pt x="12706" y="2296206"/>
                  </a:lnTo>
                  <a:lnTo>
                    <a:pt x="2506871" y="1066277"/>
                  </a:lnTo>
                  <a:cubicBezTo>
                    <a:pt x="2506871" y="1066277"/>
                    <a:pt x="3041789" y="801994"/>
                    <a:pt x="2805459" y="324253"/>
                  </a:cubicBezTo>
                  <a:lnTo>
                    <a:pt x="2796565" y="306465"/>
                  </a:lnTo>
                  <a:close/>
                </a:path>
              </a:pathLst>
            </a:custGeom>
            <a:solidFill>
              <a:schemeClr val="accent3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/>
            </a:p>
          </p:txBody>
        </p:sp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55EB89C3-8B52-4763-9DB2-C51CC8AF377C}"/>
                </a:ext>
              </a:extLst>
            </p:cNvPr>
            <p:cNvSpPr/>
            <p:nvPr/>
          </p:nvSpPr>
          <p:spPr>
            <a:xfrm>
              <a:off x="-18799" y="2319272"/>
              <a:ext cx="2884236" cy="2337882"/>
            </a:xfrm>
            <a:custGeom>
              <a:avLst/>
              <a:gdLst>
                <a:gd name="connsiteX0" fmla="*/ 2871530 w 2884235"/>
                <a:gd name="connsiteY0" fmla="*/ 466193 h 2337882"/>
                <a:gd name="connsiteX1" fmla="*/ 2823248 w 2884235"/>
                <a:gd name="connsiteY1" fmla="*/ 334052 h 2337882"/>
                <a:gd name="connsiteX2" fmla="*/ 2814354 w 2884235"/>
                <a:gd name="connsiteY2" fmla="*/ 316263 h 2337882"/>
                <a:gd name="connsiteX3" fmla="*/ 2018965 w 2884235"/>
                <a:gd name="connsiteY3" fmla="*/ 93910 h 2337882"/>
                <a:gd name="connsiteX4" fmla="*/ 12706 w 2884235"/>
                <a:gd name="connsiteY4" fmla="*/ 1081158 h 2337882"/>
                <a:gd name="connsiteX5" fmla="*/ 12706 w 2884235"/>
                <a:gd name="connsiteY5" fmla="*/ 1123087 h 2337882"/>
                <a:gd name="connsiteX6" fmla="*/ 2035483 w 2884235"/>
                <a:gd name="connsiteY6" fmla="*/ 126946 h 2337882"/>
                <a:gd name="connsiteX7" fmla="*/ 2600895 w 2884235"/>
                <a:gd name="connsiteY7" fmla="*/ 133299 h 2337882"/>
                <a:gd name="connsiteX8" fmla="*/ 2780048 w 2884235"/>
                <a:gd name="connsiteY8" fmla="*/ 332781 h 2337882"/>
                <a:gd name="connsiteX9" fmla="*/ 2788942 w 2884235"/>
                <a:gd name="connsiteY9" fmla="*/ 350569 h 2337882"/>
                <a:gd name="connsiteX10" fmla="*/ 2730495 w 2884235"/>
                <a:gd name="connsiteY10" fmla="*/ 879134 h 2337882"/>
                <a:gd name="connsiteX11" fmla="*/ 2497977 w 2884235"/>
                <a:gd name="connsiteY11" fmla="*/ 1065911 h 2337882"/>
                <a:gd name="connsiteX12" fmla="*/ 12706 w 2884235"/>
                <a:gd name="connsiteY12" fmla="*/ 2292028 h 2337882"/>
                <a:gd name="connsiteX13" fmla="*/ 12706 w 2884235"/>
                <a:gd name="connsiteY13" fmla="*/ 2333958 h 2337882"/>
                <a:gd name="connsiteX14" fmla="*/ 2515765 w 2884235"/>
                <a:gd name="connsiteY14" fmla="*/ 1100216 h 2337882"/>
                <a:gd name="connsiteX15" fmla="*/ 2871530 w 2884235"/>
                <a:gd name="connsiteY15" fmla="*/ 687275 h 2337882"/>
                <a:gd name="connsiteX16" fmla="*/ 2871530 w 2884235"/>
                <a:gd name="connsiteY16" fmla="*/ 466193 h 23378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884235" h="2337882">
                  <a:moveTo>
                    <a:pt x="2871530" y="466193"/>
                  </a:moveTo>
                  <a:cubicBezTo>
                    <a:pt x="2861365" y="424263"/>
                    <a:pt x="2846118" y="379793"/>
                    <a:pt x="2823248" y="334052"/>
                  </a:cubicBezTo>
                  <a:lnTo>
                    <a:pt x="2814354" y="316263"/>
                  </a:lnTo>
                  <a:cubicBezTo>
                    <a:pt x="2811812" y="311181"/>
                    <a:pt x="2564048" y="-175454"/>
                    <a:pt x="2018965" y="93910"/>
                  </a:cubicBezTo>
                  <a:lnTo>
                    <a:pt x="12706" y="1081158"/>
                  </a:lnTo>
                  <a:lnTo>
                    <a:pt x="12706" y="1123087"/>
                  </a:lnTo>
                  <a:lnTo>
                    <a:pt x="2035483" y="126946"/>
                  </a:lnTo>
                  <a:cubicBezTo>
                    <a:pt x="2250212" y="21487"/>
                    <a:pt x="2439530" y="22758"/>
                    <a:pt x="2600895" y="133299"/>
                  </a:cubicBezTo>
                  <a:cubicBezTo>
                    <a:pt x="2721601" y="215887"/>
                    <a:pt x="2780048" y="331511"/>
                    <a:pt x="2780048" y="332781"/>
                  </a:cubicBezTo>
                  <a:lnTo>
                    <a:pt x="2788942" y="350569"/>
                  </a:lnTo>
                  <a:cubicBezTo>
                    <a:pt x="2882965" y="541158"/>
                    <a:pt x="2863906" y="719040"/>
                    <a:pt x="2730495" y="879134"/>
                  </a:cubicBezTo>
                  <a:cubicBezTo>
                    <a:pt x="2630118" y="999840"/>
                    <a:pt x="2500518" y="1065911"/>
                    <a:pt x="2497977" y="1065911"/>
                  </a:cubicBezTo>
                  <a:lnTo>
                    <a:pt x="12706" y="2292028"/>
                  </a:lnTo>
                  <a:lnTo>
                    <a:pt x="12706" y="2333958"/>
                  </a:lnTo>
                  <a:lnTo>
                    <a:pt x="2515765" y="1100216"/>
                  </a:lnTo>
                  <a:cubicBezTo>
                    <a:pt x="2519577" y="1097675"/>
                    <a:pt x="2806730" y="952828"/>
                    <a:pt x="2871530" y="687275"/>
                  </a:cubicBezTo>
                  <a:lnTo>
                    <a:pt x="2871530" y="466193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/>
            </a:p>
          </p:txBody>
        </p:sp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8F230BC5-B028-4266-A395-BFB56DFDC484}"/>
                </a:ext>
              </a:extLst>
            </p:cNvPr>
            <p:cNvSpPr/>
            <p:nvPr/>
          </p:nvSpPr>
          <p:spPr>
            <a:xfrm>
              <a:off x="-18799" y="3968979"/>
              <a:ext cx="1766118" cy="1156235"/>
            </a:xfrm>
            <a:custGeom>
              <a:avLst/>
              <a:gdLst>
                <a:gd name="connsiteX0" fmla="*/ 1735624 w 1766117"/>
                <a:gd name="connsiteY0" fmla="*/ 98509 h 1156235"/>
                <a:gd name="connsiteX1" fmla="*/ 1437036 w 1766117"/>
                <a:gd name="connsiteY1" fmla="*/ 51497 h 1156235"/>
                <a:gd name="connsiteX2" fmla="*/ 12706 w 1766117"/>
                <a:gd name="connsiteY2" fmla="*/ 754133 h 1156235"/>
                <a:gd name="connsiteX3" fmla="*/ 12706 w 1766117"/>
                <a:gd name="connsiteY3" fmla="*/ 1149286 h 1156235"/>
                <a:gd name="connsiteX4" fmla="*/ 1594589 w 1766117"/>
                <a:gd name="connsiteY4" fmla="*/ 369144 h 1156235"/>
                <a:gd name="connsiteX5" fmla="*/ 1739436 w 1766117"/>
                <a:gd name="connsiteY5" fmla="*/ 103592 h 1156235"/>
                <a:gd name="connsiteX6" fmla="*/ 1735624 w 1766117"/>
                <a:gd name="connsiteY6" fmla="*/ 98509 h 1156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66117" h="1156235">
                  <a:moveTo>
                    <a:pt x="1735624" y="98509"/>
                  </a:moveTo>
                  <a:cubicBezTo>
                    <a:pt x="1735624" y="98509"/>
                    <a:pt x="1658118" y="-57773"/>
                    <a:pt x="1437036" y="51497"/>
                  </a:cubicBezTo>
                  <a:lnTo>
                    <a:pt x="12706" y="754133"/>
                  </a:lnTo>
                  <a:lnTo>
                    <a:pt x="12706" y="1149286"/>
                  </a:lnTo>
                  <a:lnTo>
                    <a:pt x="1594589" y="369144"/>
                  </a:lnTo>
                  <a:cubicBezTo>
                    <a:pt x="1594589" y="369144"/>
                    <a:pt x="1815671" y="259874"/>
                    <a:pt x="1739436" y="103592"/>
                  </a:cubicBezTo>
                  <a:lnTo>
                    <a:pt x="1735624" y="98509"/>
                  </a:lnTo>
                  <a:close/>
                </a:path>
              </a:pathLst>
            </a:custGeom>
            <a:solidFill>
              <a:schemeClr val="accent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A52C234-DC7D-488B-8975-61485991A4A8}"/>
                </a:ext>
              </a:extLst>
            </p:cNvPr>
            <p:cNvSpPr/>
            <p:nvPr/>
          </p:nvSpPr>
          <p:spPr>
            <a:xfrm>
              <a:off x="-18799" y="3949755"/>
              <a:ext cx="1778824" cy="1194353"/>
            </a:xfrm>
            <a:custGeom>
              <a:avLst/>
              <a:gdLst>
                <a:gd name="connsiteX0" fmla="*/ 1753412 w 1778823"/>
                <a:gd name="connsiteY0" fmla="*/ 108839 h 1194352"/>
                <a:gd name="connsiteX1" fmla="*/ 1429412 w 1778823"/>
                <a:gd name="connsiteY1" fmla="*/ 52933 h 1194352"/>
                <a:gd name="connsiteX2" fmla="*/ 12706 w 1778823"/>
                <a:gd name="connsiteY2" fmla="*/ 751757 h 1194352"/>
                <a:gd name="connsiteX3" fmla="*/ 12706 w 1778823"/>
                <a:gd name="connsiteY3" fmla="*/ 793686 h 1194352"/>
                <a:gd name="connsiteX4" fmla="*/ 1445930 w 1778823"/>
                <a:gd name="connsiteY4" fmla="*/ 87239 h 1194352"/>
                <a:gd name="connsiteX5" fmla="*/ 1719106 w 1778823"/>
                <a:gd name="connsiteY5" fmla="*/ 125357 h 1194352"/>
                <a:gd name="connsiteX6" fmla="*/ 1721647 w 1778823"/>
                <a:gd name="connsiteY6" fmla="*/ 131710 h 1194352"/>
                <a:gd name="connsiteX7" fmla="*/ 1585694 w 1778823"/>
                <a:gd name="connsiteY7" fmla="*/ 371851 h 1194352"/>
                <a:gd name="connsiteX8" fmla="*/ 12706 w 1778823"/>
                <a:gd name="connsiteY8" fmla="*/ 1146910 h 1194352"/>
                <a:gd name="connsiteX9" fmla="*/ 12706 w 1778823"/>
                <a:gd name="connsiteY9" fmla="*/ 1188839 h 1194352"/>
                <a:gd name="connsiteX10" fmla="*/ 1603483 w 1778823"/>
                <a:gd name="connsiteY10" fmla="*/ 404886 h 1194352"/>
                <a:gd name="connsiteX11" fmla="*/ 1755953 w 1778823"/>
                <a:gd name="connsiteY11" fmla="*/ 113921 h 1194352"/>
                <a:gd name="connsiteX12" fmla="*/ 1753412 w 1778823"/>
                <a:gd name="connsiteY12" fmla="*/ 108839 h 11943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778823" h="1194352">
                  <a:moveTo>
                    <a:pt x="1753412" y="108839"/>
                  </a:moveTo>
                  <a:cubicBezTo>
                    <a:pt x="1752141" y="107569"/>
                    <a:pt x="1665742" y="-62690"/>
                    <a:pt x="1429412" y="52933"/>
                  </a:cubicBezTo>
                  <a:lnTo>
                    <a:pt x="12706" y="751757"/>
                  </a:lnTo>
                  <a:lnTo>
                    <a:pt x="12706" y="793686"/>
                  </a:lnTo>
                  <a:lnTo>
                    <a:pt x="1445930" y="87239"/>
                  </a:lnTo>
                  <a:cubicBezTo>
                    <a:pt x="1646683" y="-11867"/>
                    <a:pt x="1715294" y="120274"/>
                    <a:pt x="1719106" y="125357"/>
                  </a:cubicBezTo>
                  <a:lnTo>
                    <a:pt x="1721647" y="131710"/>
                  </a:lnTo>
                  <a:cubicBezTo>
                    <a:pt x="1788989" y="268933"/>
                    <a:pt x="1594589" y="366769"/>
                    <a:pt x="1585694" y="371851"/>
                  </a:cubicBezTo>
                  <a:lnTo>
                    <a:pt x="12706" y="1146910"/>
                  </a:lnTo>
                  <a:lnTo>
                    <a:pt x="12706" y="1188839"/>
                  </a:lnTo>
                  <a:lnTo>
                    <a:pt x="1603483" y="404886"/>
                  </a:lnTo>
                  <a:cubicBezTo>
                    <a:pt x="1686071" y="364228"/>
                    <a:pt x="1824565" y="251145"/>
                    <a:pt x="1755953" y="113921"/>
                  </a:cubicBezTo>
                  <a:lnTo>
                    <a:pt x="1753412" y="108839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1199487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8DB6A3A-74E6-4FE2-8AD2-CEB0704471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C0128AA-FDF4-4DD5-A009-3C58D24570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1C2DC0-7E13-4A66-9F9B-371BA9C6E4F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724400" y="581681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 dirty="0"/>
              <a:t>MM.DD.20XX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75097E-EB08-4475-9112-275B840279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04358" y="5816819"/>
            <a:ext cx="54944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</a:defRPr>
            </a:lvl1pPr>
          </a:lstStyle>
          <a:p>
            <a:fld id="{D495E168-DA5E-4888-8D8A-92B118324C14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1F296578-6D40-435B-861E-0904DDC10B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2290" y="5816819"/>
            <a:ext cx="33987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ADD A FOOTER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640625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681" r:id="rId21"/>
    <p:sldLayoutId id="2147483682" r:id="rId2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gradFill>
            <a:gsLst>
              <a:gs pos="0">
                <a:schemeClr val="accent1"/>
              </a:gs>
              <a:gs pos="100000">
                <a:schemeClr val="accent3"/>
              </a:gs>
            </a:gsLst>
            <a:lin ang="0" scaled="1"/>
          </a:gra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574">
          <p15:clr>
            <a:srgbClr val="F26B43"/>
          </p15:clr>
        </p15:guide>
        <p15:guide id="3" pos="7106">
          <p15:clr>
            <a:srgbClr val="F26B43"/>
          </p15:clr>
        </p15:guide>
        <p15:guide id="4" orient="horz" pos="3748">
          <p15:clr>
            <a:srgbClr val="F26B43"/>
          </p15:clr>
        </p15:guide>
        <p15:guide id="5" pos="4407">
          <p15:clr>
            <a:srgbClr val="F26B43"/>
          </p15:clr>
        </p15:guide>
        <p15:guide id="6" pos="3273">
          <p15:clr>
            <a:srgbClr val="F26B43"/>
          </p15:clr>
        </p15:guide>
        <p15:guide id="7" pos="384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slideLayout" Target="../slideLayouts/slideLayout20.xml"/><Relationship Id="rId7" Type="http://schemas.openxmlformats.org/officeDocument/2006/relationships/image" Target="../media/image52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1.png"/><Relationship Id="rId5" Type="http://schemas.openxmlformats.org/officeDocument/2006/relationships/image" Target="../media/image26.gif"/><Relationship Id="rId10" Type="http://schemas.openxmlformats.org/officeDocument/2006/relationships/image" Target="../media/image55.png"/><Relationship Id="rId4" Type="http://schemas.openxmlformats.org/officeDocument/2006/relationships/image" Target="../media/image50.png"/><Relationship Id="rId9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8.png"/><Relationship Id="rId7" Type="http://schemas.openxmlformats.org/officeDocument/2006/relationships/image" Target="../media/image60.pn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56.png"/><Relationship Id="rId5" Type="http://schemas.openxmlformats.org/officeDocument/2006/relationships/image" Target="../media/image59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59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mailto:sga00@pusan.ac.kr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64.png"/><Relationship Id="rId5" Type="http://schemas.openxmlformats.org/officeDocument/2006/relationships/image" Target="../media/image63.jpeg"/><Relationship Id="rId4" Type="http://schemas.openxmlformats.org/officeDocument/2006/relationships/hyperlink" Target="http://sebyga.github.io/resume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7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550.png"/><Relationship Id="rId5" Type="http://schemas.openxmlformats.org/officeDocument/2006/relationships/image" Target="../media/image540.png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kr.mathworks.com/matlabcentral/fileexchange/71661-general-adsorbent-library-and-evaluation-gale" TargetMode="Externa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1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4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24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jpe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6.gif"/><Relationship Id="rId5" Type="http://schemas.openxmlformats.org/officeDocument/2006/relationships/image" Target="../media/image25.jpeg"/><Relationship Id="rId10" Type="http://schemas.openxmlformats.org/officeDocument/2006/relationships/image" Target="../media/image30.png"/><Relationship Id="rId4" Type="http://schemas.openxmlformats.org/officeDocument/2006/relationships/image" Target="../media/image24.jpeg"/><Relationship Id="rId9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8.wmf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7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64C9CC-E38A-467A-8F1C-459375F5ED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SCT Fall Meeting</a:t>
            </a:r>
            <a:endParaRPr lang="ru-RU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CCBAE3-CEA3-4EE0-83F6-41CFC54D2B4A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04016" y="4973452"/>
            <a:ext cx="2409702" cy="949829"/>
          </a:xfrm>
        </p:spPr>
        <p:txBody>
          <a:bodyPr/>
          <a:lstStyle/>
          <a:p>
            <a:r>
              <a:rPr lang="en-US" dirty="0"/>
              <a:t>Sep 9</a:t>
            </a:r>
            <a:r>
              <a:rPr lang="en-US" baseline="30000" dirty="0"/>
              <a:t>th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2021</a:t>
            </a:r>
            <a:endParaRPr lang="ru-RU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DD6760C-D868-43F4-99FB-1B78C91F8FE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786259" y="3450763"/>
            <a:ext cx="4194114" cy="1693784"/>
          </a:xfrm>
        </p:spPr>
        <p:txBody>
          <a:bodyPr>
            <a:normAutofit/>
          </a:bodyPr>
          <a:lstStyle/>
          <a:p>
            <a:r>
              <a:rPr lang="en-US" sz="2300" dirty="0"/>
              <a:t>Theoretical Separation Feasibility of Zeolites for Gas Sweetening Process</a:t>
            </a:r>
            <a:endParaRPr lang="ru-RU" sz="2300" dirty="0"/>
          </a:p>
        </p:txBody>
      </p:sp>
      <p:pic>
        <p:nvPicPr>
          <p:cNvPr id="12" name="Picture Placeholder 11">
            <a:extLst>
              <a:ext uri="{FF2B5EF4-FFF2-40B4-BE49-F238E27FC236}">
                <a16:creationId xmlns:a16="http://schemas.microsoft.com/office/drawing/2014/main" id="{A93ACF4C-E9B0-426E-B719-A441974AD9CE}"/>
              </a:ext>
            </a:extLst>
          </p:cNvPr>
          <p:cNvPicPr>
            <a:picLocks noGrp="1" noChangeAspect="1"/>
          </p:cNvPicPr>
          <p:nvPr>
            <p:ph type="pic" sz="quarter" idx="21"/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l="917" r="21073" b="1196"/>
          <a:stretch/>
        </p:blipFill>
        <p:spPr>
          <a:xfrm>
            <a:off x="4614953" y="10161"/>
            <a:ext cx="7585924" cy="5913120"/>
          </a:xfr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78BA972-D859-4544-8E26-36610EA3C659}"/>
              </a:ext>
            </a:extLst>
          </p:cNvPr>
          <p:cNvSpPr txBox="1"/>
          <p:nvPr/>
        </p:nvSpPr>
        <p:spPr>
          <a:xfrm>
            <a:off x="776344" y="5821843"/>
            <a:ext cx="21746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BC7FB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ongbin G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E18BDBB-E322-4895-8400-CD7935E4879F}"/>
              </a:ext>
            </a:extLst>
          </p:cNvPr>
          <p:cNvSpPr txBox="1"/>
          <p:nvPr/>
        </p:nvSpPr>
        <p:spPr>
          <a:xfrm>
            <a:off x="776344" y="6253028"/>
            <a:ext cx="4628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BC7FB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usan National University</a:t>
            </a:r>
          </a:p>
        </p:txBody>
      </p:sp>
    </p:spTree>
    <p:extLst>
      <p:ext uri="{BB962C8B-B14F-4D97-AF65-F5344CB8AC3E}">
        <p14:creationId xmlns:p14="http://schemas.microsoft.com/office/powerpoint/2010/main" val="1650012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52D2D5-8EE9-411F-9630-42B7E6D7AB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0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C21D1FD-64D6-4AA9-991E-44F2E4BD88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830" y="-64510"/>
            <a:ext cx="10784033" cy="945498"/>
          </a:xfrm>
        </p:spPr>
        <p:txBody>
          <a:bodyPr>
            <a:normAutofit/>
          </a:bodyPr>
          <a:lstStyle/>
          <a:p>
            <a:r>
              <a:rPr lang="en-US" dirty="0"/>
              <a:t>Multi-component Case: CH</a:t>
            </a:r>
            <a:r>
              <a:rPr lang="en-US" baseline="-25000" dirty="0"/>
              <a:t>4</a:t>
            </a:r>
            <a:r>
              <a:rPr lang="en-US" dirty="0"/>
              <a:t>/H</a:t>
            </a:r>
            <a:r>
              <a:rPr lang="en-US" baseline="-25000" dirty="0"/>
              <a:t>2</a:t>
            </a:r>
            <a:r>
              <a:rPr lang="en-US" dirty="0"/>
              <a:t>S/CO</a:t>
            </a:r>
            <a:r>
              <a:rPr lang="en-US" baseline="-25000" dirty="0"/>
              <a:t>2</a:t>
            </a:r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A0705B6-0249-46C0-9C2C-4AAFFB5740FB}"/>
              </a:ext>
            </a:extLst>
          </p:cNvPr>
          <p:cNvSpPr txBox="1"/>
          <p:nvPr/>
        </p:nvSpPr>
        <p:spPr>
          <a:xfrm>
            <a:off x="401830" y="904729"/>
            <a:ext cx="6915215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Natural gas sweetening process 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(feed gas contains  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00B05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CH</a:t>
            </a:r>
            <a:r>
              <a:rPr lang="en-US" altLang="ko-KR" b="1" baseline="-25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00B05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4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/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190EE2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H</a:t>
            </a:r>
            <a:r>
              <a:rPr lang="en-US" altLang="ko-KR" b="1" baseline="-25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190EE2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2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190EE2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/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E58103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CO</a:t>
            </a:r>
            <a:r>
              <a:rPr lang="en-US" altLang="ko-KR" b="1" baseline="-25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E58103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2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):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F7695D-0900-448A-A06C-D6910D4C3A25}"/>
              </a:ext>
            </a:extLst>
          </p:cNvPr>
          <p:cNvSpPr txBox="1"/>
          <p:nvPr/>
        </p:nvSpPr>
        <p:spPr>
          <a:xfrm>
            <a:off x="401041" y="1241164"/>
            <a:ext cx="5292640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Different adsorbents can be classified into </a:t>
            </a:r>
            <a:r>
              <a:rPr lang="en-US" altLang="ko-KR" b="1" u="sng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three cases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.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cxnSp>
        <p:nvCxnSpPr>
          <p:cNvPr id="11" name="연결선: 꺾임 35">
            <a:extLst>
              <a:ext uri="{FF2B5EF4-FFF2-40B4-BE49-F238E27FC236}">
                <a16:creationId xmlns:a16="http://schemas.microsoft.com/office/drawing/2014/main" id="{4047E6DC-5D90-4CD5-813F-4DC764C68B75}"/>
              </a:ext>
            </a:extLst>
          </p:cNvPr>
          <p:cNvCxnSpPr>
            <a:cxnSpLocks/>
          </p:cNvCxnSpPr>
          <p:nvPr/>
        </p:nvCxnSpPr>
        <p:spPr>
          <a:xfrm flipV="1">
            <a:off x="2272320" y="5821912"/>
            <a:ext cx="519149" cy="397328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연결선: 꺾임 42">
            <a:extLst>
              <a:ext uri="{FF2B5EF4-FFF2-40B4-BE49-F238E27FC236}">
                <a16:creationId xmlns:a16="http://schemas.microsoft.com/office/drawing/2014/main" id="{A60EB6F8-4F16-4246-8963-F6444169C827}"/>
              </a:ext>
            </a:extLst>
          </p:cNvPr>
          <p:cNvCxnSpPr>
            <a:cxnSpLocks/>
            <a:stCxn id="17" idx="0"/>
          </p:cNvCxnSpPr>
          <p:nvPr/>
        </p:nvCxnSpPr>
        <p:spPr>
          <a:xfrm rot="5400000" flipH="1" flipV="1">
            <a:off x="2927305" y="2023256"/>
            <a:ext cx="485220" cy="757675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17EE9CC-98CA-4C5A-9CCD-4870183E8AC9}"/>
                  </a:ext>
                </a:extLst>
              </p:cNvPr>
              <p:cNvSpPr txBox="1"/>
              <p:nvPr/>
            </p:nvSpPr>
            <p:spPr>
              <a:xfrm>
                <a:off x="2071079" y="6232602"/>
                <a:ext cx="1589811" cy="5312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dirty="0"/>
                  <a:t>Feed gas</a:t>
                </a:r>
                <a:br>
                  <a:rPr lang="en-US" altLang="ko-KR" sz="1400" b="1" dirty="0"/>
                </a:br>
                <a:r>
                  <a:rPr lang="en-US" altLang="ko-KR" sz="1400" b="1" dirty="0"/>
                  <a:t>(</a:t>
                </a:r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1B8D1B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altLang="ko-KR" sz="1400" b="1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ko-KR" sz="1400" b="1" i="1" smtClean="0">
                        <a:solidFill>
                          <a:srgbClr val="190EE2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ko-KR" sz="1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400" b="1" dirty="0"/>
                  <a:t>)</a:t>
                </a:r>
                <a:endParaRPr lang="ko-KR" altLang="en-US" sz="1400" b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17EE9CC-98CA-4C5A-9CCD-4870183E8A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079" y="6232602"/>
                <a:ext cx="1589811" cy="531299"/>
              </a:xfrm>
              <a:prstGeom prst="rect">
                <a:avLst/>
              </a:prstGeom>
              <a:blipFill>
                <a:blip r:embed="rId2"/>
                <a:stretch>
                  <a:fillRect l="-1149" t="-1136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2B59EE3F-BAAD-423D-97C7-C7EDABB7CDA6}"/>
              </a:ext>
            </a:extLst>
          </p:cNvPr>
          <p:cNvGrpSpPr/>
          <p:nvPr/>
        </p:nvGrpSpPr>
        <p:grpSpPr>
          <a:xfrm>
            <a:off x="2277316" y="2644703"/>
            <a:ext cx="1028306" cy="3155177"/>
            <a:chOff x="439634" y="2454689"/>
            <a:chExt cx="1028306" cy="3155177"/>
          </a:xfrm>
        </p:grpSpPr>
        <p:grpSp>
          <p:nvGrpSpPr>
            <p:cNvPr id="15" name="그룹 168">
              <a:extLst>
                <a:ext uri="{FF2B5EF4-FFF2-40B4-BE49-F238E27FC236}">
                  <a16:creationId xmlns:a16="http://schemas.microsoft.com/office/drawing/2014/main" id="{FAD95CB2-C672-4469-BEE8-E94C1774ABC4}"/>
                </a:ext>
              </a:extLst>
            </p:cNvPr>
            <p:cNvGrpSpPr/>
            <p:nvPr/>
          </p:nvGrpSpPr>
          <p:grpSpPr>
            <a:xfrm>
              <a:off x="439634" y="2454689"/>
              <a:ext cx="1027524" cy="3155177"/>
              <a:chOff x="261257" y="3006465"/>
              <a:chExt cx="783771" cy="2676371"/>
            </a:xfrm>
          </p:grpSpPr>
          <p:sp>
            <p:nvSpPr>
              <p:cNvPr id="17" name="타원 169">
                <a:extLst>
                  <a:ext uri="{FF2B5EF4-FFF2-40B4-BE49-F238E27FC236}">
                    <a16:creationId xmlns:a16="http://schemas.microsoft.com/office/drawing/2014/main" id="{C3660D52-F5DB-4CDE-A4A3-906E68BF30E8}"/>
                  </a:ext>
                </a:extLst>
              </p:cNvPr>
              <p:cNvSpPr/>
              <p:nvPr/>
            </p:nvSpPr>
            <p:spPr>
              <a:xfrm>
                <a:off x="261257" y="3006465"/>
                <a:ext cx="783770" cy="725383"/>
              </a:xfrm>
              <a:prstGeom prst="ellipse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  <p:sp>
            <p:nvSpPr>
              <p:cNvPr id="18" name="타원 170">
                <a:extLst>
                  <a:ext uri="{FF2B5EF4-FFF2-40B4-BE49-F238E27FC236}">
                    <a16:creationId xmlns:a16="http://schemas.microsoft.com/office/drawing/2014/main" id="{6025CC95-E532-4E35-A14B-B5B3CF72FFFB}"/>
                  </a:ext>
                </a:extLst>
              </p:cNvPr>
              <p:cNvSpPr/>
              <p:nvPr/>
            </p:nvSpPr>
            <p:spPr>
              <a:xfrm>
                <a:off x="261258" y="4957453"/>
                <a:ext cx="783770" cy="725383"/>
              </a:xfrm>
              <a:prstGeom prst="ellipse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  <p:sp>
            <p:nvSpPr>
              <p:cNvPr id="19" name="직사각형 171">
                <a:extLst>
                  <a:ext uri="{FF2B5EF4-FFF2-40B4-BE49-F238E27FC236}">
                    <a16:creationId xmlns:a16="http://schemas.microsoft.com/office/drawing/2014/main" id="{D3E8937C-07C7-4B73-AB3B-9E2819E66A90}"/>
                  </a:ext>
                </a:extLst>
              </p:cNvPr>
              <p:cNvSpPr/>
              <p:nvPr/>
            </p:nvSpPr>
            <p:spPr>
              <a:xfrm>
                <a:off x="261257" y="3369157"/>
                <a:ext cx="783642" cy="1950987"/>
              </a:xfrm>
              <a:prstGeom prst="rect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1" i="0" u="none" strike="noStrike" kern="0" cap="none" spc="0" normalizeH="0" baseline="0" noProof="0" dirty="0">
                  <a:ln w="12700">
                    <a:solidFill>
                      <a:srgbClr val="44546A">
                        <a:satMod val="155000"/>
                      </a:srgbClr>
                    </a:solidFill>
                    <a:prstDash val="solid"/>
                  </a:ln>
                  <a:solidFill>
                    <a:srgbClr val="E7E6E6">
                      <a:tint val="85000"/>
                      <a:satMod val="155000"/>
                    </a:srgb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</p:grpSp>
        <p:sp>
          <p:nvSpPr>
            <p:cNvPr id="16" name="모서리가 둥근 직사각형 172">
              <a:extLst>
                <a:ext uri="{FF2B5EF4-FFF2-40B4-BE49-F238E27FC236}">
                  <a16:creationId xmlns:a16="http://schemas.microsoft.com/office/drawing/2014/main" id="{0D09F058-1E4B-4828-82BF-0F758AB372AE}"/>
                </a:ext>
              </a:extLst>
            </p:cNvPr>
            <p:cNvSpPr/>
            <p:nvPr/>
          </p:nvSpPr>
          <p:spPr>
            <a:xfrm>
              <a:off x="440585" y="3040955"/>
              <a:ext cx="1027355" cy="1908913"/>
            </a:xfrm>
            <a:prstGeom prst="roundRect">
              <a:avLst>
                <a:gd name="adj" fmla="val 4561"/>
              </a:avLst>
            </a:prstGeom>
            <a:gradFill rotWithShape="1">
              <a:gsLst>
                <a:gs pos="0">
                  <a:schemeClr val="bg1">
                    <a:lumMod val="85000"/>
                  </a:schemeClr>
                </a:gs>
                <a:gs pos="50000">
                  <a:schemeClr val="bg2">
                    <a:lumMod val="75000"/>
                  </a:schemeClr>
                </a:gs>
                <a:gs pos="100000">
                  <a:schemeClr val="bg2">
                    <a:lumMod val="50000"/>
                  </a:schemeClr>
                </a:gs>
              </a:gsLst>
              <a:lin ang="5400000" scaled="0"/>
            </a:gradFill>
            <a:ln w="63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/>
                <a:cs typeface="+mn-cs"/>
              </a:endParaRPr>
            </a:p>
          </p:txBody>
        </p:sp>
      </p:grpSp>
      <p:sp>
        <p:nvSpPr>
          <p:cNvPr id="20" name="이등변 삼각형 74">
            <a:extLst>
              <a:ext uri="{FF2B5EF4-FFF2-40B4-BE49-F238E27FC236}">
                <a16:creationId xmlns:a16="http://schemas.microsoft.com/office/drawing/2014/main" id="{822B3642-7419-41F7-B5A9-BB1338A09D0B}"/>
              </a:ext>
            </a:extLst>
          </p:cNvPr>
          <p:cNvSpPr/>
          <p:nvPr/>
        </p:nvSpPr>
        <p:spPr>
          <a:xfrm rot="5400000">
            <a:off x="3547761" y="1974814"/>
            <a:ext cx="360218" cy="358235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이등변 삼각형 75">
            <a:extLst>
              <a:ext uri="{FF2B5EF4-FFF2-40B4-BE49-F238E27FC236}">
                <a16:creationId xmlns:a16="http://schemas.microsoft.com/office/drawing/2014/main" id="{E364EF2F-002D-4105-8A9E-C00D1B575E04}"/>
              </a:ext>
            </a:extLst>
          </p:cNvPr>
          <p:cNvSpPr/>
          <p:nvPr/>
        </p:nvSpPr>
        <p:spPr>
          <a:xfrm rot="16200000">
            <a:off x="3804939" y="1974813"/>
            <a:ext cx="360218" cy="358235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2" name="연결선: 꺾임 76">
            <a:extLst>
              <a:ext uri="{FF2B5EF4-FFF2-40B4-BE49-F238E27FC236}">
                <a16:creationId xmlns:a16="http://schemas.microsoft.com/office/drawing/2014/main" id="{8329662E-B35D-4E2B-8AE8-BFCABCAE838A}"/>
              </a:ext>
            </a:extLst>
          </p:cNvPr>
          <p:cNvCxnSpPr>
            <a:cxnSpLocks/>
            <a:stCxn id="21" idx="3"/>
          </p:cNvCxnSpPr>
          <p:nvPr/>
        </p:nvCxnSpPr>
        <p:spPr>
          <a:xfrm>
            <a:off x="4164166" y="2153931"/>
            <a:ext cx="257177" cy="457656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모서리가 둥근 직사각형 172">
            <a:extLst>
              <a:ext uri="{FF2B5EF4-FFF2-40B4-BE49-F238E27FC236}">
                <a16:creationId xmlns:a16="http://schemas.microsoft.com/office/drawing/2014/main" id="{6D90765D-B614-4116-9A5F-85ACAAF22113}"/>
              </a:ext>
            </a:extLst>
          </p:cNvPr>
          <p:cNvSpPr/>
          <p:nvPr/>
        </p:nvSpPr>
        <p:spPr>
          <a:xfrm>
            <a:off x="2277316" y="3230969"/>
            <a:ext cx="1027355" cy="1908913"/>
          </a:xfrm>
          <a:prstGeom prst="roundRect">
            <a:avLst>
              <a:gd name="adj" fmla="val 4561"/>
            </a:avLst>
          </a:prstGeom>
          <a:solidFill>
            <a:srgbClr val="1C8E1C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맑은 고딕"/>
                <a:cs typeface="+mn-cs"/>
              </a:rPr>
              <a:t>CH</a:t>
            </a:r>
            <a:r>
              <a:rPr kumimoji="0" lang="en-US" altLang="ko-KR" sz="1800" b="0" i="0" u="none" strike="noStrike" kern="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맑은 고딕"/>
                <a:cs typeface="+mn-cs"/>
              </a:rPr>
              <a:t>4</a:t>
            </a:r>
            <a:endParaRPr kumimoji="0" lang="ko-KR" altLang="en-US" sz="1800" b="0" i="0" u="none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맑은 고딕"/>
              <a:cs typeface="+mn-cs"/>
            </a:endParaRPr>
          </a:p>
        </p:txBody>
      </p:sp>
      <p:sp>
        <p:nvSpPr>
          <p:cNvPr id="24" name="모서리가 둥근 직사각형 172">
            <a:extLst>
              <a:ext uri="{FF2B5EF4-FFF2-40B4-BE49-F238E27FC236}">
                <a16:creationId xmlns:a16="http://schemas.microsoft.com/office/drawing/2014/main" id="{62F1C533-A5BD-400D-A5F0-6C5818844A69}"/>
              </a:ext>
            </a:extLst>
          </p:cNvPr>
          <p:cNvSpPr/>
          <p:nvPr/>
        </p:nvSpPr>
        <p:spPr>
          <a:xfrm>
            <a:off x="2277316" y="3326735"/>
            <a:ext cx="1027355" cy="1813148"/>
          </a:xfrm>
          <a:prstGeom prst="roundRect">
            <a:avLst>
              <a:gd name="adj" fmla="val 4561"/>
            </a:avLst>
          </a:prstGeom>
          <a:solidFill>
            <a:srgbClr val="E58103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t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kern="0" dirty="0">
              <a:solidFill>
                <a:schemeClr val="bg1"/>
              </a:solidFill>
              <a:latin typeface="Calibri" panose="020F0502020204030204"/>
              <a:ea typeface="맑은 고딕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kern="0" dirty="0">
                <a:solidFill>
                  <a:schemeClr val="bg1"/>
                </a:solidFill>
                <a:latin typeface="Calibri" panose="020F0502020204030204"/>
                <a:ea typeface="맑은 고딕"/>
              </a:rPr>
              <a:t>CO</a:t>
            </a:r>
            <a:r>
              <a:rPr lang="en-US" altLang="ko-KR" kern="0" baseline="-25000" dirty="0">
                <a:solidFill>
                  <a:schemeClr val="bg1"/>
                </a:solidFill>
                <a:latin typeface="Calibri" panose="020F0502020204030204"/>
                <a:ea typeface="맑은 고딕"/>
              </a:rPr>
              <a:t>2</a:t>
            </a:r>
            <a:endParaRPr kumimoji="0" lang="ko-KR" altLang="en-US" sz="1800" b="0" i="0" u="none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맑은 고딕"/>
            </a:endParaRPr>
          </a:p>
        </p:txBody>
      </p:sp>
      <p:sp>
        <p:nvSpPr>
          <p:cNvPr id="25" name="모서리가 둥근 직사각형 172">
            <a:extLst>
              <a:ext uri="{FF2B5EF4-FFF2-40B4-BE49-F238E27FC236}">
                <a16:creationId xmlns:a16="http://schemas.microsoft.com/office/drawing/2014/main" id="{B3C1A865-052F-4F08-B7D2-B83640DACDF4}"/>
              </a:ext>
            </a:extLst>
          </p:cNvPr>
          <p:cNvSpPr/>
          <p:nvPr/>
        </p:nvSpPr>
        <p:spPr>
          <a:xfrm>
            <a:off x="2272320" y="4221452"/>
            <a:ext cx="1027355" cy="915514"/>
          </a:xfrm>
          <a:prstGeom prst="roundRect">
            <a:avLst>
              <a:gd name="adj" fmla="val 4561"/>
            </a:avLst>
          </a:prstGeom>
          <a:solidFill>
            <a:srgbClr val="190EE2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kern="0" dirty="0">
                <a:solidFill>
                  <a:schemeClr val="bg1"/>
                </a:solidFill>
                <a:latin typeface="Calibri" panose="020F0502020204030204"/>
                <a:ea typeface="맑은 고딕"/>
              </a:rPr>
              <a:t>H</a:t>
            </a:r>
            <a:r>
              <a:rPr lang="en-US" altLang="ko-KR" kern="0" baseline="-25000" dirty="0">
                <a:solidFill>
                  <a:schemeClr val="bg1"/>
                </a:solidFill>
                <a:latin typeface="Calibri" panose="020F0502020204030204"/>
                <a:ea typeface="맑은 고딕"/>
              </a:rPr>
              <a:t>2</a:t>
            </a:r>
            <a:r>
              <a:rPr lang="en-US" altLang="ko-KR" kern="0" dirty="0">
                <a:solidFill>
                  <a:schemeClr val="bg1"/>
                </a:solidFill>
                <a:latin typeface="Calibri" panose="020F0502020204030204"/>
                <a:ea typeface="맑은 고딕"/>
              </a:rPr>
              <a:t>S</a:t>
            </a: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맑은 고딕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D293B39-3BE6-417F-8E48-ED5E0007A571}"/>
                  </a:ext>
                </a:extLst>
              </p:cNvPr>
              <p:cNvSpPr txBox="1"/>
              <p:nvPr/>
            </p:nvSpPr>
            <p:spPr>
              <a:xfrm>
                <a:off x="3868869" y="2614979"/>
                <a:ext cx="1245927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dirty="0"/>
                  <a:t>Natural gas</a:t>
                </a:r>
                <a:br>
                  <a:rPr lang="en-US" altLang="ko-KR" sz="1400" b="1" dirty="0"/>
                </a:br>
                <a:r>
                  <a:rPr lang="en-US" altLang="ko-KR" sz="1400" b="1" dirty="0"/>
                  <a:t>production</a:t>
                </a:r>
                <a:br>
                  <a:rPr lang="en-US" altLang="ko-KR" sz="1400" b="1" dirty="0"/>
                </a:br>
                <a:r>
                  <a:rPr lang="en-US" altLang="ko-KR" sz="1400" b="1" dirty="0"/>
                  <a:t>(</a:t>
                </a:r>
                <a14:m>
                  <m:oMath xmlns:m="http://schemas.openxmlformats.org/officeDocument/2006/math">
                    <m:r>
                      <a:rPr lang="en-US" altLang="ko-KR" sz="1400" b="1" i="1">
                        <a:solidFill>
                          <a:srgbClr val="1B8D1B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altLang="ko-KR" sz="1400" b="1" i="1">
                        <a:solidFill>
                          <a:srgbClr val="1B8D1B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1400" b="1" i="0">
                        <a:solidFill>
                          <a:srgbClr val="1B8D1B"/>
                        </a:solidFill>
                        <a:latin typeface="Cambria Math" panose="02040503050406030204" pitchFamily="18" charset="0"/>
                      </a:rPr>
                      <m:t>𝐨𝐧𝐥𝐲</m:t>
                    </m:r>
                  </m:oMath>
                </a14:m>
                <a:r>
                  <a:rPr lang="en-US" altLang="ko-KR" sz="1400" b="1" dirty="0"/>
                  <a:t>)</a:t>
                </a:r>
                <a:endParaRPr lang="ko-KR" altLang="en-US" sz="14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D293B39-3BE6-417F-8E48-ED5E0007A5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869" y="2614979"/>
                <a:ext cx="1245927" cy="738664"/>
              </a:xfrm>
              <a:prstGeom prst="rect">
                <a:avLst/>
              </a:prstGeom>
              <a:blipFill>
                <a:blip r:embed="rId3"/>
                <a:stretch>
                  <a:fillRect l="-1471" t="-1653" b="-7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C6687D72-CFE9-4EB2-9A5D-F2837C0D441D}"/>
              </a:ext>
            </a:extLst>
          </p:cNvPr>
          <p:cNvSpPr txBox="1"/>
          <p:nvPr/>
        </p:nvSpPr>
        <p:spPr>
          <a:xfrm>
            <a:off x="2257574" y="1691522"/>
            <a:ext cx="28821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Adsorbent A</a:t>
            </a:r>
            <a:endParaRPr lang="ko-KR" altLang="en-US" sz="1400" dirty="0"/>
          </a:p>
        </p:txBody>
      </p:sp>
      <p:cxnSp>
        <p:nvCxnSpPr>
          <p:cNvPr id="28" name="연결선: 꺾임 35">
            <a:extLst>
              <a:ext uri="{FF2B5EF4-FFF2-40B4-BE49-F238E27FC236}">
                <a16:creationId xmlns:a16="http://schemas.microsoft.com/office/drawing/2014/main" id="{4AA21A27-9A20-4183-9952-764EAE918B03}"/>
              </a:ext>
            </a:extLst>
          </p:cNvPr>
          <p:cNvCxnSpPr>
            <a:cxnSpLocks/>
          </p:cNvCxnSpPr>
          <p:nvPr/>
        </p:nvCxnSpPr>
        <p:spPr>
          <a:xfrm flipV="1">
            <a:off x="5175057" y="5821912"/>
            <a:ext cx="519149" cy="397328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연결선: 꺾임 42">
            <a:extLst>
              <a:ext uri="{FF2B5EF4-FFF2-40B4-BE49-F238E27FC236}">
                <a16:creationId xmlns:a16="http://schemas.microsoft.com/office/drawing/2014/main" id="{3F106891-BC23-4B1A-BC0B-56ED7BAE85A5}"/>
              </a:ext>
            </a:extLst>
          </p:cNvPr>
          <p:cNvCxnSpPr>
            <a:cxnSpLocks/>
            <a:stCxn id="34" idx="0"/>
          </p:cNvCxnSpPr>
          <p:nvPr/>
        </p:nvCxnSpPr>
        <p:spPr>
          <a:xfrm rot="5400000" flipH="1" flipV="1">
            <a:off x="5830042" y="2023256"/>
            <a:ext cx="485220" cy="757675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713B906-96F2-4400-9DBD-648B934A6A85}"/>
                  </a:ext>
                </a:extLst>
              </p:cNvPr>
              <p:cNvSpPr txBox="1"/>
              <p:nvPr/>
            </p:nvSpPr>
            <p:spPr>
              <a:xfrm>
                <a:off x="4973816" y="6232602"/>
                <a:ext cx="1589811" cy="5312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dirty="0"/>
                  <a:t>Feed gas</a:t>
                </a:r>
                <a:br>
                  <a:rPr lang="en-US" altLang="ko-KR" sz="1400" b="1" dirty="0"/>
                </a:br>
                <a:r>
                  <a:rPr lang="en-US" altLang="ko-KR" sz="1400" b="1" dirty="0"/>
                  <a:t>(</a:t>
                </a:r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1B8D1B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altLang="ko-KR" sz="1400" b="1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ko-KR" sz="1400" b="1" i="1" smtClean="0">
                        <a:solidFill>
                          <a:srgbClr val="190EE2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ko-KR" sz="1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400" b="1" dirty="0"/>
                  <a:t>)</a:t>
                </a:r>
                <a:endParaRPr lang="ko-KR" altLang="en-US" sz="1400" b="1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713B906-96F2-4400-9DBD-648B934A6A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3816" y="6232602"/>
                <a:ext cx="1589811" cy="531299"/>
              </a:xfrm>
              <a:prstGeom prst="rect">
                <a:avLst/>
              </a:prstGeom>
              <a:blipFill>
                <a:blip r:embed="rId2"/>
                <a:stretch>
                  <a:fillRect l="-1149" t="-1136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BB003B78-8BFB-43BD-812D-90290E549A20}"/>
              </a:ext>
            </a:extLst>
          </p:cNvPr>
          <p:cNvGrpSpPr/>
          <p:nvPr/>
        </p:nvGrpSpPr>
        <p:grpSpPr>
          <a:xfrm>
            <a:off x="5180053" y="2644703"/>
            <a:ext cx="1028306" cy="3155177"/>
            <a:chOff x="439634" y="2454689"/>
            <a:chExt cx="1028306" cy="3155177"/>
          </a:xfrm>
        </p:grpSpPr>
        <p:grpSp>
          <p:nvGrpSpPr>
            <p:cNvPr id="32" name="그룹 168">
              <a:extLst>
                <a:ext uri="{FF2B5EF4-FFF2-40B4-BE49-F238E27FC236}">
                  <a16:creationId xmlns:a16="http://schemas.microsoft.com/office/drawing/2014/main" id="{FB0E8129-C1FF-4CEA-94B8-C5B8573613C3}"/>
                </a:ext>
              </a:extLst>
            </p:cNvPr>
            <p:cNvGrpSpPr/>
            <p:nvPr/>
          </p:nvGrpSpPr>
          <p:grpSpPr>
            <a:xfrm>
              <a:off x="439634" y="2454689"/>
              <a:ext cx="1027524" cy="3155177"/>
              <a:chOff x="261257" y="3006465"/>
              <a:chExt cx="783771" cy="2676371"/>
            </a:xfrm>
          </p:grpSpPr>
          <p:sp>
            <p:nvSpPr>
              <p:cNvPr id="34" name="타원 169">
                <a:extLst>
                  <a:ext uri="{FF2B5EF4-FFF2-40B4-BE49-F238E27FC236}">
                    <a16:creationId xmlns:a16="http://schemas.microsoft.com/office/drawing/2014/main" id="{A7C2549D-DB30-463F-A44A-63DAFCEE4DF8}"/>
                  </a:ext>
                </a:extLst>
              </p:cNvPr>
              <p:cNvSpPr/>
              <p:nvPr/>
            </p:nvSpPr>
            <p:spPr>
              <a:xfrm>
                <a:off x="261257" y="3006465"/>
                <a:ext cx="783770" cy="725383"/>
              </a:xfrm>
              <a:prstGeom prst="ellipse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  <p:sp>
            <p:nvSpPr>
              <p:cNvPr id="35" name="타원 170">
                <a:extLst>
                  <a:ext uri="{FF2B5EF4-FFF2-40B4-BE49-F238E27FC236}">
                    <a16:creationId xmlns:a16="http://schemas.microsoft.com/office/drawing/2014/main" id="{DDB8BC17-BFC4-466C-881C-484D9CA97026}"/>
                  </a:ext>
                </a:extLst>
              </p:cNvPr>
              <p:cNvSpPr/>
              <p:nvPr/>
            </p:nvSpPr>
            <p:spPr>
              <a:xfrm>
                <a:off x="261258" y="4957453"/>
                <a:ext cx="783770" cy="725383"/>
              </a:xfrm>
              <a:prstGeom prst="ellipse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  <p:sp>
            <p:nvSpPr>
              <p:cNvPr id="36" name="직사각형 171">
                <a:extLst>
                  <a:ext uri="{FF2B5EF4-FFF2-40B4-BE49-F238E27FC236}">
                    <a16:creationId xmlns:a16="http://schemas.microsoft.com/office/drawing/2014/main" id="{528AD9FC-3219-4464-A699-70CA3F67E2C3}"/>
                  </a:ext>
                </a:extLst>
              </p:cNvPr>
              <p:cNvSpPr/>
              <p:nvPr/>
            </p:nvSpPr>
            <p:spPr>
              <a:xfrm>
                <a:off x="261257" y="3369157"/>
                <a:ext cx="783642" cy="1950987"/>
              </a:xfrm>
              <a:prstGeom prst="rect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1" i="0" u="none" strike="noStrike" kern="0" cap="none" spc="0" normalizeH="0" baseline="0" noProof="0" dirty="0">
                  <a:ln w="12700">
                    <a:solidFill>
                      <a:srgbClr val="44546A">
                        <a:satMod val="155000"/>
                      </a:srgbClr>
                    </a:solidFill>
                    <a:prstDash val="solid"/>
                  </a:ln>
                  <a:solidFill>
                    <a:srgbClr val="E7E6E6">
                      <a:tint val="85000"/>
                      <a:satMod val="155000"/>
                    </a:srgb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</p:grpSp>
        <p:sp>
          <p:nvSpPr>
            <p:cNvPr id="33" name="모서리가 둥근 직사각형 172">
              <a:extLst>
                <a:ext uri="{FF2B5EF4-FFF2-40B4-BE49-F238E27FC236}">
                  <a16:creationId xmlns:a16="http://schemas.microsoft.com/office/drawing/2014/main" id="{C4D0AE1E-2211-4824-889B-DA181C8DD5F4}"/>
                </a:ext>
              </a:extLst>
            </p:cNvPr>
            <p:cNvSpPr/>
            <p:nvPr/>
          </p:nvSpPr>
          <p:spPr>
            <a:xfrm>
              <a:off x="440585" y="3040955"/>
              <a:ext cx="1027355" cy="1908913"/>
            </a:xfrm>
            <a:prstGeom prst="roundRect">
              <a:avLst>
                <a:gd name="adj" fmla="val 4561"/>
              </a:avLst>
            </a:prstGeom>
            <a:gradFill rotWithShape="1">
              <a:gsLst>
                <a:gs pos="0">
                  <a:schemeClr val="bg1">
                    <a:lumMod val="85000"/>
                  </a:schemeClr>
                </a:gs>
                <a:gs pos="50000">
                  <a:schemeClr val="bg2">
                    <a:lumMod val="75000"/>
                  </a:schemeClr>
                </a:gs>
                <a:gs pos="100000">
                  <a:schemeClr val="bg2">
                    <a:lumMod val="50000"/>
                  </a:schemeClr>
                </a:gs>
              </a:gsLst>
              <a:lin ang="5400000" scaled="0"/>
            </a:gradFill>
            <a:ln w="63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/>
                <a:cs typeface="+mn-cs"/>
              </a:endParaRPr>
            </a:p>
          </p:txBody>
        </p:sp>
      </p:grpSp>
      <p:sp>
        <p:nvSpPr>
          <p:cNvPr id="37" name="이등변 삼각형 74">
            <a:extLst>
              <a:ext uri="{FF2B5EF4-FFF2-40B4-BE49-F238E27FC236}">
                <a16:creationId xmlns:a16="http://schemas.microsoft.com/office/drawing/2014/main" id="{D76124D6-9A62-4C3F-A6AF-3495421EF768}"/>
              </a:ext>
            </a:extLst>
          </p:cNvPr>
          <p:cNvSpPr/>
          <p:nvPr/>
        </p:nvSpPr>
        <p:spPr>
          <a:xfrm rot="5400000">
            <a:off x="6450498" y="1974814"/>
            <a:ext cx="360218" cy="358235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" name="이등변 삼각형 75">
            <a:extLst>
              <a:ext uri="{FF2B5EF4-FFF2-40B4-BE49-F238E27FC236}">
                <a16:creationId xmlns:a16="http://schemas.microsoft.com/office/drawing/2014/main" id="{04156517-E8FD-46F6-8F6C-E9B8F84FBC2B}"/>
              </a:ext>
            </a:extLst>
          </p:cNvPr>
          <p:cNvSpPr/>
          <p:nvPr/>
        </p:nvSpPr>
        <p:spPr>
          <a:xfrm rot="16200000">
            <a:off x="6707676" y="1974813"/>
            <a:ext cx="360218" cy="358235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9" name="연결선: 꺾임 76">
            <a:extLst>
              <a:ext uri="{FF2B5EF4-FFF2-40B4-BE49-F238E27FC236}">
                <a16:creationId xmlns:a16="http://schemas.microsoft.com/office/drawing/2014/main" id="{19024447-3CD4-45BB-AEE2-1C663534EC8F}"/>
              </a:ext>
            </a:extLst>
          </p:cNvPr>
          <p:cNvCxnSpPr>
            <a:cxnSpLocks/>
            <a:stCxn id="38" idx="3"/>
          </p:cNvCxnSpPr>
          <p:nvPr/>
        </p:nvCxnSpPr>
        <p:spPr>
          <a:xfrm>
            <a:off x="7066903" y="2153931"/>
            <a:ext cx="257177" cy="457656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모서리가 둥근 직사각형 172">
            <a:extLst>
              <a:ext uri="{FF2B5EF4-FFF2-40B4-BE49-F238E27FC236}">
                <a16:creationId xmlns:a16="http://schemas.microsoft.com/office/drawing/2014/main" id="{122A984E-ECBA-47A6-901A-04CA638D09CB}"/>
              </a:ext>
            </a:extLst>
          </p:cNvPr>
          <p:cNvSpPr/>
          <p:nvPr/>
        </p:nvSpPr>
        <p:spPr>
          <a:xfrm>
            <a:off x="5180053" y="3230969"/>
            <a:ext cx="1027355" cy="1908913"/>
          </a:xfrm>
          <a:prstGeom prst="roundRect">
            <a:avLst>
              <a:gd name="adj" fmla="val 4561"/>
            </a:avLst>
          </a:prstGeom>
          <a:solidFill>
            <a:srgbClr val="190EE2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/>
              <a:cs typeface="+mn-cs"/>
            </a:endParaRPr>
          </a:p>
        </p:txBody>
      </p:sp>
      <p:sp>
        <p:nvSpPr>
          <p:cNvPr id="41" name="모서리가 둥근 직사각형 172">
            <a:extLst>
              <a:ext uri="{FF2B5EF4-FFF2-40B4-BE49-F238E27FC236}">
                <a16:creationId xmlns:a16="http://schemas.microsoft.com/office/drawing/2014/main" id="{1789F402-9199-4B92-B18E-0A73872AB2C1}"/>
              </a:ext>
            </a:extLst>
          </p:cNvPr>
          <p:cNvSpPr/>
          <p:nvPr/>
        </p:nvSpPr>
        <p:spPr>
          <a:xfrm>
            <a:off x="5180053" y="4086123"/>
            <a:ext cx="1027355" cy="1053759"/>
          </a:xfrm>
          <a:prstGeom prst="roundRect">
            <a:avLst>
              <a:gd name="adj" fmla="val 4561"/>
            </a:avLst>
          </a:prstGeom>
          <a:solidFill>
            <a:srgbClr val="E58103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/>
              <a:cs typeface="+mn-cs"/>
            </a:endParaRPr>
          </a:p>
        </p:txBody>
      </p:sp>
      <p:sp>
        <p:nvSpPr>
          <p:cNvPr id="42" name="모서리가 둥근 직사각형 172">
            <a:extLst>
              <a:ext uri="{FF2B5EF4-FFF2-40B4-BE49-F238E27FC236}">
                <a16:creationId xmlns:a16="http://schemas.microsoft.com/office/drawing/2014/main" id="{5F768CC6-EEE9-4BB9-8CB0-10BED8B5AE8A}"/>
              </a:ext>
            </a:extLst>
          </p:cNvPr>
          <p:cNvSpPr/>
          <p:nvPr/>
        </p:nvSpPr>
        <p:spPr>
          <a:xfrm>
            <a:off x="5175057" y="4597526"/>
            <a:ext cx="1027355" cy="539440"/>
          </a:xfrm>
          <a:prstGeom prst="roundRect">
            <a:avLst>
              <a:gd name="adj" fmla="val 4561"/>
            </a:avLst>
          </a:prstGeom>
          <a:solidFill>
            <a:srgbClr val="1C8E1C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2341F00-8B98-4EA7-9AD3-D15413C641B4}"/>
                  </a:ext>
                </a:extLst>
              </p:cNvPr>
              <p:cNvSpPr txBox="1"/>
              <p:nvPr/>
            </p:nvSpPr>
            <p:spPr>
              <a:xfrm>
                <a:off x="6563627" y="2614979"/>
                <a:ext cx="152090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ko-KR" sz="1400" b="1" i="1" smtClean="0">
                        <a:solidFill>
                          <a:srgbClr val="190EE2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altLang="ko-KR" sz="1400" b="1" dirty="0"/>
                  <a:t> comes first</a:t>
                </a:r>
                <a:endParaRPr lang="ko-KR" altLang="en-US" sz="1400" b="1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2341F00-8B98-4EA7-9AD3-D15413C641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3627" y="2614979"/>
                <a:ext cx="1520906" cy="307777"/>
              </a:xfrm>
              <a:prstGeom prst="rect">
                <a:avLst/>
              </a:prstGeom>
              <a:blipFill>
                <a:blip r:embed="rId4"/>
                <a:stretch>
                  <a:fillRect t="-4000" r="-402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B5D64423-FE41-4632-930D-FEDF224B58E2}"/>
              </a:ext>
            </a:extLst>
          </p:cNvPr>
          <p:cNvSpPr txBox="1"/>
          <p:nvPr/>
        </p:nvSpPr>
        <p:spPr>
          <a:xfrm>
            <a:off x="5160311" y="1691522"/>
            <a:ext cx="28821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Adsorbent B </a:t>
            </a:r>
            <a:r>
              <a:rPr lang="en-US" altLang="ko-KR" sz="1400" dirty="0"/>
              <a:t>(H</a:t>
            </a:r>
            <a:r>
              <a:rPr lang="en-US" altLang="ko-KR" sz="1400" baseline="-25000" dirty="0"/>
              <a:t>2</a:t>
            </a:r>
            <a:r>
              <a:rPr lang="en-US" altLang="ko-KR" sz="1400" dirty="0"/>
              <a:t>S leading case)</a:t>
            </a:r>
            <a:endParaRPr lang="ko-KR" altLang="en-US" sz="1400" dirty="0"/>
          </a:p>
        </p:txBody>
      </p:sp>
      <p:cxnSp>
        <p:nvCxnSpPr>
          <p:cNvPr id="45" name="연결선: 꺾임 35">
            <a:extLst>
              <a:ext uri="{FF2B5EF4-FFF2-40B4-BE49-F238E27FC236}">
                <a16:creationId xmlns:a16="http://schemas.microsoft.com/office/drawing/2014/main" id="{ADF3606A-6545-4C80-BEBF-0893B5F357B9}"/>
              </a:ext>
            </a:extLst>
          </p:cNvPr>
          <p:cNvCxnSpPr>
            <a:cxnSpLocks/>
          </p:cNvCxnSpPr>
          <p:nvPr/>
        </p:nvCxnSpPr>
        <p:spPr>
          <a:xfrm flipV="1">
            <a:off x="8127369" y="5821912"/>
            <a:ext cx="519149" cy="397328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연결선: 꺾임 42">
            <a:extLst>
              <a:ext uri="{FF2B5EF4-FFF2-40B4-BE49-F238E27FC236}">
                <a16:creationId xmlns:a16="http://schemas.microsoft.com/office/drawing/2014/main" id="{8D3E5DB6-FD63-4176-854C-F5BA72E1EAD1}"/>
              </a:ext>
            </a:extLst>
          </p:cNvPr>
          <p:cNvCxnSpPr>
            <a:cxnSpLocks/>
            <a:stCxn id="51" idx="0"/>
          </p:cNvCxnSpPr>
          <p:nvPr/>
        </p:nvCxnSpPr>
        <p:spPr>
          <a:xfrm rot="5400000" flipH="1" flipV="1">
            <a:off x="8782354" y="2023256"/>
            <a:ext cx="485220" cy="757675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54B4BD8-2322-41FD-B516-947490B6CD66}"/>
                  </a:ext>
                </a:extLst>
              </p:cNvPr>
              <p:cNvSpPr txBox="1"/>
              <p:nvPr/>
            </p:nvSpPr>
            <p:spPr>
              <a:xfrm>
                <a:off x="7926128" y="6232602"/>
                <a:ext cx="1589811" cy="5312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dirty="0"/>
                  <a:t>Feed gas</a:t>
                </a:r>
                <a:br>
                  <a:rPr lang="en-US" altLang="ko-KR" sz="1400" b="1" dirty="0"/>
                </a:br>
                <a:r>
                  <a:rPr lang="en-US" altLang="ko-KR" sz="1400" b="1" dirty="0"/>
                  <a:t>(</a:t>
                </a:r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1B8D1B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1B8D1B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altLang="ko-KR" sz="1400" b="1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190EE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ko-KR" sz="1400" b="1" i="1" smtClean="0">
                        <a:solidFill>
                          <a:srgbClr val="190EE2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ko-KR" sz="1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1400" b="1" dirty="0"/>
                  <a:t>)</a:t>
                </a:r>
                <a:endParaRPr lang="ko-KR" altLang="en-US" sz="1400" b="1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54B4BD8-2322-41FD-B516-947490B6C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6128" y="6232602"/>
                <a:ext cx="1589811" cy="531299"/>
              </a:xfrm>
              <a:prstGeom prst="rect">
                <a:avLst/>
              </a:prstGeom>
              <a:blipFill>
                <a:blip r:embed="rId2"/>
                <a:stretch>
                  <a:fillRect l="-1149" t="-1136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3F022174-4412-4661-8299-B0D5F5E4D83B}"/>
              </a:ext>
            </a:extLst>
          </p:cNvPr>
          <p:cNvGrpSpPr/>
          <p:nvPr/>
        </p:nvGrpSpPr>
        <p:grpSpPr>
          <a:xfrm>
            <a:off x="8132365" y="2644703"/>
            <a:ext cx="1028306" cy="3155177"/>
            <a:chOff x="439634" y="2454689"/>
            <a:chExt cx="1028306" cy="3155177"/>
          </a:xfrm>
        </p:grpSpPr>
        <p:grpSp>
          <p:nvGrpSpPr>
            <p:cNvPr id="49" name="그룹 168">
              <a:extLst>
                <a:ext uri="{FF2B5EF4-FFF2-40B4-BE49-F238E27FC236}">
                  <a16:creationId xmlns:a16="http://schemas.microsoft.com/office/drawing/2014/main" id="{14E9F7EE-2590-4225-8212-0E568C443469}"/>
                </a:ext>
              </a:extLst>
            </p:cNvPr>
            <p:cNvGrpSpPr/>
            <p:nvPr/>
          </p:nvGrpSpPr>
          <p:grpSpPr>
            <a:xfrm>
              <a:off x="439634" y="2454689"/>
              <a:ext cx="1027524" cy="3155177"/>
              <a:chOff x="261257" y="3006465"/>
              <a:chExt cx="783771" cy="2676371"/>
            </a:xfrm>
          </p:grpSpPr>
          <p:sp>
            <p:nvSpPr>
              <p:cNvPr id="51" name="타원 169">
                <a:extLst>
                  <a:ext uri="{FF2B5EF4-FFF2-40B4-BE49-F238E27FC236}">
                    <a16:creationId xmlns:a16="http://schemas.microsoft.com/office/drawing/2014/main" id="{498BA00F-DA85-4402-89BB-5A25E421D7FA}"/>
                  </a:ext>
                </a:extLst>
              </p:cNvPr>
              <p:cNvSpPr/>
              <p:nvPr/>
            </p:nvSpPr>
            <p:spPr>
              <a:xfrm>
                <a:off x="261257" y="3006465"/>
                <a:ext cx="783770" cy="725383"/>
              </a:xfrm>
              <a:prstGeom prst="ellipse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  <p:sp>
            <p:nvSpPr>
              <p:cNvPr id="52" name="타원 170">
                <a:extLst>
                  <a:ext uri="{FF2B5EF4-FFF2-40B4-BE49-F238E27FC236}">
                    <a16:creationId xmlns:a16="http://schemas.microsoft.com/office/drawing/2014/main" id="{C574EB2C-578B-4CC7-BDAA-E87572DEF95E}"/>
                  </a:ext>
                </a:extLst>
              </p:cNvPr>
              <p:cNvSpPr/>
              <p:nvPr/>
            </p:nvSpPr>
            <p:spPr>
              <a:xfrm>
                <a:off x="261258" y="4957453"/>
                <a:ext cx="783770" cy="725383"/>
              </a:xfrm>
              <a:prstGeom prst="ellipse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  <p:sp>
            <p:nvSpPr>
              <p:cNvPr id="53" name="직사각형 171">
                <a:extLst>
                  <a:ext uri="{FF2B5EF4-FFF2-40B4-BE49-F238E27FC236}">
                    <a16:creationId xmlns:a16="http://schemas.microsoft.com/office/drawing/2014/main" id="{024B580C-7F4A-4175-AAF8-A7F2EC11E1BA}"/>
                  </a:ext>
                </a:extLst>
              </p:cNvPr>
              <p:cNvSpPr/>
              <p:nvPr/>
            </p:nvSpPr>
            <p:spPr>
              <a:xfrm>
                <a:off x="261257" y="3369157"/>
                <a:ext cx="783642" cy="1950987"/>
              </a:xfrm>
              <a:prstGeom prst="rect">
                <a:avLst/>
              </a:prstGeom>
              <a:gradFill rotWithShape="1">
                <a:gsLst>
                  <a:gs pos="0">
                    <a:srgbClr val="A5A5A5">
                      <a:satMod val="103000"/>
                      <a:lumMod val="102000"/>
                      <a:tint val="94000"/>
                    </a:srgbClr>
                  </a:gs>
                  <a:gs pos="50000">
                    <a:srgbClr val="A5A5A5">
                      <a:satMod val="110000"/>
                      <a:lumMod val="100000"/>
                      <a:shade val="100000"/>
                    </a:srgbClr>
                  </a:gs>
                  <a:gs pos="100000">
                    <a:srgbClr val="A5A5A5">
                      <a:lumMod val="99000"/>
                      <a:satMod val="120000"/>
                      <a:shade val="78000"/>
                    </a:srgbClr>
                  </a:gs>
                </a:gsLst>
                <a:lin ang="5400000" scaled="0"/>
              </a:gra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800" b="1" i="0" u="none" strike="noStrike" kern="0" cap="none" spc="0" normalizeH="0" baseline="0" noProof="0" dirty="0">
                  <a:ln w="12700">
                    <a:solidFill>
                      <a:srgbClr val="44546A">
                        <a:satMod val="155000"/>
                      </a:srgbClr>
                    </a:solidFill>
                    <a:prstDash val="solid"/>
                  </a:ln>
                  <a:solidFill>
                    <a:srgbClr val="E7E6E6">
                      <a:tint val="85000"/>
                      <a:satMod val="155000"/>
                    </a:srgb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uLnTx/>
                  <a:uFillTx/>
                  <a:latin typeface="Calibri" panose="020F0502020204030204"/>
                  <a:ea typeface="맑은 고딕"/>
                  <a:cs typeface="+mn-cs"/>
                </a:endParaRPr>
              </a:p>
            </p:txBody>
          </p:sp>
        </p:grpSp>
        <p:sp>
          <p:nvSpPr>
            <p:cNvPr id="50" name="모서리가 둥근 직사각형 172">
              <a:extLst>
                <a:ext uri="{FF2B5EF4-FFF2-40B4-BE49-F238E27FC236}">
                  <a16:creationId xmlns:a16="http://schemas.microsoft.com/office/drawing/2014/main" id="{E1B6E621-32E6-4DF3-B3B0-673F6B63EB76}"/>
                </a:ext>
              </a:extLst>
            </p:cNvPr>
            <p:cNvSpPr/>
            <p:nvPr/>
          </p:nvSpPr>
          <p:spPr>
            <a:xfrm>
              <a:off x="440585" y="3040955"/>
              <a:ext cx="1027355" cy="1908913"/>
            </a:xfrm>
            <a:prstGeom prst="roundRect">
              <a:avLst>
                <a:gd name="adj" fmla="val 4561"/>
              </a:avLst>
            </a:prstGeom>
            <a:gradFill rotWithShape="1">
              <a:gsLst>
                <a:gs pos="0">
                  <a:schemeClr val="bg1">
                    <a:lumMod val="85000"/>
                  </a:schemeClr>
                </a:gs>
                <a:gs pos="50000">
                  <a:schemeClr val="bg2">
                    <a:lumMod val="75000"/>
                  </a:schemeClr>
                </a:gs>
                <a:gs pos="100000">
                  <a:schemeClr val="bg2">
                    <a:lumMod val="50000"/>
                  </a:schemeClr>
                </a:gs>
              </a:gsLst>
              <a:lin ang="5400000" scaled="0"/>
            </a:gradFill>
            <a:ln w="63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/>
                <a:cs typeface="+mn-cs"/>
              </a:endParaRPr>
            </a:p>
          </p:txBody>
        </p:sp>
      </p:grpSp>
      <p:sp>
        <p:nvSpPr>
          <p:cNvPr id="54" name="이등변 삼각형 74">
            <a:extLst>
              <a:ext uri="{FF2B5EF4-FFF2-40B4-BE49-F238E27FC236}">
                <a16:creationId xmlns:a16="http://schemas.microsoft.com/office/drawing/2014/main" id="{FE120C84-54FD-42A6-9834-E58980D82DD3}"/>
              </a:ext>
            </a:extLst>
          </p:cNvPr>
          <p:cNvSpPr/>
          <p:nvPr/>
        </p:nvSpPr>
        <p:spPr>
          <a:xfrm rot="5400000">
            <a:off x="9402810" y="1974814"/>
            <a:ext cx="360218" cy="358235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이등변 삼각형 75">
            <a:extLst>
              <a:ext uri="{FF2B5EF4-FFF2-40B4-BE49-F238E27FC236}">
                <a16:creationId xmlns:a16="http://schemas.microsoft.com/office/drawing/2014/main" id="{347597AE-1D95-479E-B71B-2C81FE43D987}"/>
              </a:ext>
            </a:extLst>
          </p:cNvPr>
          <p:cNvSpPr/>
          <p:nvPr/>
        </p:nvSpPr>
        <p:spPr>
          <a:xfrm rot="16200000">
            <a:off x="9659988" y="1974813"/>
            <a:ext cx="360218" cy="358235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6" name="연결선: 꺾임 76">
            <a:extLst>
              <a:ext uri="{FF2B5EF4-FFF2-40B4-BE49-F238E27FC236}">
                <a16:creationId xmlns:a16="http://schemas.microsoft.com/office/drawing/2014/main" id="{9C98BD32-2BF1-43F7-9E11-FFF752E20284}"/>
              </a:ext>
            </a:extLst>
          </p:cNvPr>
          <p:cNvCxnSpPr>
            <a:cxnSpLocks/>
            <a:stCxn id="55" idx="3"/>
          </p:cNvCxnSpPr>
          <p:nvPr/>
        </p:nvCxnSpPr>
        <p:spPr>
          <a:xfrm>
            <a:off x="10019215" y="2153931"/>
            <a:ext cx="257177" cy="457656"/>
          </a:xfrm>
          <a:prstGeom prst="bentConnector2">
            <a:avLst/>
          </a:prstGeom>
          <a:ln w="4826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모서리가 둥근 직사각형 172">
            <a:extLst>
              <a:ext uri="{FF2B5EF4-FFF2-40B4-BE49-F238E27FC236}">
                <a16:creationId xmlns:a16="http://schemas.microsoft.com/office/drawing/2014/main" id="{A1C09EEA-D1E7-4F75-B911-F96E6B2E2A8D}"/>
              </a:ext>
            </a:extLst>
          </p:cNvPr>
          <p:cNvSpPr/>
          <p:nvPr/>
        </p:nvSpPr>
        <p:spPr>
          <a:xfrm>
            <a:off x="8132365" y="3230969"/>
            <a:ext cx="1027355" cy="1908913"/>
          </a:xfrm>
          <a:prstGeom prst="roundRect">
            <a:avLst>
              <a:gd name="adj" fmla="val 4561"/>
            </a:avLst>
          </a:prstGeom>
          <a:solidFill>
            <a:srgbClr val="E58103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/>
              <a:cs typeface="+mn-cs"/>
            </a:endParaRPr>
          </a:p>
        </p:txBody>
      </p:sp>
      <p:sp>
        <p:nvSpPr>
          <p:cNvPr id="58" name="모서리가 둥근 직사각형 172">
            <a:extLst>
              <a:ext uri="{FF2B5EF4-FFF2-40B4-BE49-F238E27FC236}">
                <a16:creationId xmlns:a16="http://schemas.microsoft.com/office/drawing/2014/main" id="{45DC50F9-6034-4C40-BDE2-C6E77B1F5D00}"/>
              </a:ext>
            </a:extLst>
          </p:cNvPr>
          <p:cNvSpPr/>
          <p:nvPr/>
        </p:nvSpPr>
        <p:spPr>
          <a:xfrm>
            <a:off x="8132365" y="3558271"/>
            <a:ext cx="1027355" cy="1581611"/>
          </a:xfrm>
          <a:prstGeom prst="roundRect">
            <a:avLst>
              <a:gd name="adj" fmla="val 4561"/>
            </a:avLst>
          </a:prstGeom>
          <a:solidFill>
            <a:srgbClr val="190EE2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srgbClr val="190EE2"/>
              </a:solidFill>
              <a:effectLst/>
              <a:uLnTx/>
              <a:uFillTx/>
              <a:latin typeface="Calibri" panose="020F0502020204030204"/>
              <a:ea typeface="맑은 고딕"/>
              <a:cs typeface="+mn-cs"/>
            </a:endParaRPr>
          </a:p>
        </p:txBody>
      </p:sp>
      <p:sp>
        <p:nvSpPr>
          <p:cNvPr id="59" name="모서리가 둥근 직사각형 172">
            <a:extLst>
              <a:ext uri="{FF2B5EF4-FFF2-40B4-BE49-F238E27FC236}">
                <a16:creationId xmlns:a16="http://schemas.microsoft.com/office/drawing/2014/main" id="{479BCEB3-7B6C-4D65-B0D4-1B9D8952D2B6}"/>
              </a:ext>
            </a:extLst>
          </p:cNvPr>
          <p:cNvSpPr/>
          <p:nvPr/>
        </p:nvSpPr>
        <p:spPr>
          <a:xfrm>
            <a:off x="8127369" y="4221452"/>
            <a:ext cx="1027355" cy="915514"/>
          </a:xfrm>
          <a:prstGeom prst="roundRect">
            <a:avLst>
              <a:gd name="adj" fmla="val 4561"/>
            </a:avLst>
          </a:prstGeom>
          <a:solidFill>
            <a:srgbClr val="1C8E1C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7EEE439E-6F85-47AB-8950-890FA1087434}"/>
                  </a:ext>
                </a:extLst>
              </p:cNvPr>
              <p:cNvSpPr txBox="1"/>
              <p:nvPr/>
            </p:nvSpPr>
            <p:spPr>
              <a:xfrm>
                <a:off x="9469058" y="2614979"/>
                <a:ext cx="161466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E58103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b>
                      <m:sSubPr>
                        <m:ctrlPr>
                          <a:rPr lang="en-US" altLang="ko-KR" sz="1400" b="1" i="1" smtClean="0">
                            <a:solidFill>
                              <a:srgbClr val="E5810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1" i="1" smtClean="0">
                            <a:solidFill>
                              <a:srgbClr val="E58103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altLang="ko-KR" sz="1400" b="1" i="1" smtClean="0">
                            <a:solidFill>
                              <a:srgbClr val="E58103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ko-KR" sz="1400" b="1" i="1" smtClean="0">
                        <a:solidFill>
                          <a:srgbClr val="1B8D1B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1400" b="1" dirty="0"/>
                  <a:t>comes first</a:t>
                </a:r>
                <a:endParaRPr lang="ko-KR" altLang="en-US" sz="1400" b="1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7EEE439E-6F85-47AB-8950-890FA10874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9058" y="2614979"/>
                <a:ext cx="1614668" cy="307777"/>
              </a:xfrm>
              <a:prstGeom prst="rect">
                <a:avLst/>
              </a:prstGeom>
              <a:blipFill>
                <a:blip r:embed="rId5"/>
                <a:stretch>
                  <a:fillRect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>
            <a:extLst>
              <a:ext uri="{FF2B5EF4-FFF2-40B4-BE49-F238E27FC236}">
                <a16:creationId xmlns:a16="http://schemas.microsoft.com/office/drawing/2014/main" id="{714D1A48-3F66-4F55-94D6-404BD89A328F}"/>
              </a:ext>
            </a:extLst>
          </p:cNvPr>
          <p:cNvSpPr txBox="1"/>
          <p:nvPr/>
        </p:nvSpPr>
        <p:spPr>
          <a:xfrm>
            <a:off x="8112623" y="1691522"/>
            <a:ext cx="28821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/>
              <a:t>Adsorbent C </a:t>
            </a:r>
            <a:r>
              <a:rPr lang="en-US" altLang="ko-KR" sz="1400" dirty="0"/>
              <a:t>(CO</a:t>
            </a:r>
            <a:r>
              <a:rPr lang="en-US" altLang="ko-KR" sz="1400" baseline="-25000" dirty="0"/>
              <a:t>2</a:t>
            </a:r>
            <a:r>
              <a:rPr lang="en-US" altLang="ko-KR" sz="1400" dirty="0"/>
              <a:t> leading case)</a:t>
            </a:r>
            <a:endParaRPr lang="ko-KR" altLang="en-US" sz="14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8B40AFB-1372-4CEC-AE0F-3BEC28578A9A}"/>
              </a:ext>
            </a:extLst>
          </p:cNvPr>
          <p:cNvSpPr txBox="1"/>
          <p:nvPr/>
        </p:nvSpPr>
        <p:spPr>
          <a:xfrm>
            <a:off x="3360088" y="1692893"/>
            <a:ext cx="1649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(CH</a:t>
            </a:r>
            <a:r>
              <a:rPr lang="en-US" altLang="ko-KR" sz="1400" baseline="-25000" dirty="0"/>
              <a:t>4</a:t>
            </a:r>
            <a:r>
              <a:rPr lang="en-US" altLang="ko-KR" sz="1400" dirty="0"/>
              <a:t> leading case)</a:t>
            </a:r>
            <a:endParaRPr lang="ko-KR" altLang="en-US" sz="1400" dirty="0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79D9F47B-6BA0-4E21-ADC1-3C7F05B1E3C3}"/>
              </a:ext>
            </a:extLst>
          </p:cNvPr>
          <p:cNvSpPr/>
          <p:nvPr/>
        </p:nvSpPr>
        <p:spPr>
          <a:xfrm>
            <a:off x="2082905" y="1610496"/>
            <a:ext cx="2895973" cy="5153405"/>
          </a:xfrm>
          <a:prstGeom prst="rect">
            <a:avLst/>
          </a:prstGeom>
          <a:noFill/>
          <a:ln w="57150" cap="flat">
            <a:solidFill>
              <a:srgbClr val="00C800"/>
            </a:solidFill>
            <a:prstDash val="solid"/>
            <a:miter/>
          </a:ln>
        </p:spPr>
        <p:txBody>
          <a:bodyPr rtlCol="0" anchor="ctr"/>
          <a:lstStyle/>
          <a:p>
            <a:pPr algn="l"/>
            <a:endParaRPr lang="en-US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FDBF02BD-E173-4D60-9511-F077AE1C12B0}"/>
              </a:ext>
            </a:extLst>
          </p:cNvPr>
          <p:cNvSpPr txBox="1"/>
          <p:nvPr/>
        </p:nvSpPr>
        <p:spPr>
          <a:xfrm>
            <a:off x="883965" y="3803152"/>
            <a:ext cx="1520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C800"/>
                </a:solidFill>
              </a:rPr>
              <a:t>Desirable cases</a:t>
            </a:r>
          </a:p>
        </p:txBody>
      </p:sp>
    </p:spTree>
    <p:extLst>
      <p:ext uri="{BB962C8B-B14F-4D97-AF65-F5344CB8AC3E}">
        <p14:creationId xmlns:p14="http://schemas.microsoft.com/office/powerpoint/2010/main" val="3424183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C8E1C"/>
                                      </p:to>
                                    </p:animClr>
                                    <p:set>
                                      <p:cBhvr>
                                        <p:cTn id="4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1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C8E1C"/>
                                      </p:to>
                                    </p:animClr>
                                    <p:set>
                                      <p:cBhvr>
                                        <p:cTn id="46" dur="1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1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7" presetClass="emph" presetSubtype="0" repeatCount="7000" fill="remove" grpId="1" nodeType="withEffect">
                                  <p:stCondLst>
                                    <p:cond delay="32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50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2" dur="50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3" dur="50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8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8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81481E-6 L 0.0418 4.81481E-6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1.48148E-6 L 0.10352 -1.48148E-6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69" y="0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8" dur="2000" fill="hold"/>
                                        <p:tgtEl>
                                          <p:spTgt spid="24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0" dur="2000" fill="hold"/>
                                        <p:tgtEl>
                                          <p:spTgt spid="25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2" dur="2000" fill="hold"/>
                                        <p:tgtEl>
                                          <p:spTgt spid="23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-0.02344 -7.40741E-7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1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1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602EC"/>
                                      </p:to>
                                    </p:animClr>
                                    <p:set>
                                      <p:cBhvr>
                                        <p:cTn id="119" dur="1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1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602EC"/>
                                      </p:to>
                                    </p:animClr>
                                    <p:set>
                                      <p:cBhvr>
                                        <p:cTn id="122" dur="1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1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7" presetClass="emph" presetSubtype="0" repeatCount="7000" fill="remove" grpId="1" nodeType="withEffect">
                                  <p:stCondLst>
                                    <p:cond delay="32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7" dur="500" autoRev="1" fill="remov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28" dur="500" autoRev="1" fill="remove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9" dur="500" autoRev="1" fill="remove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500" autoRev="1" fill="remove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8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8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7.40741E-7 L 0.04179 -7.40741E-7 " pathEditMode="relative" rAng="0" ptsTypes="AA">
                                      <p:cBhvr>
                                        <p:cTn id="14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2.22222E-6 L 0.10351 2.22222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69" y="0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4" dur="2000" fill="hold"/>
                                        <p:tgtEl>
                                          <p:spTgt spid="41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5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6" dur="2000" fill="hold"/>
                                        <p:tgtEl>
                                          <p:spTgt spid="42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8" dur="2000" fill="hold"/>
                                        <p:tgtEl>
                                          <p:spTgt spid="40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9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7.40741E-7 L -0.02344 -7.40741E-7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1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0" dur="1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7605"/>
                                      </p:to>
                                    </p:animClr>
                                    <p:set>
                                      <p:cBhvr>
                                        <p:cTn id="181" dur="1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1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7605"/>
                                      </p:to>
                                    </p:animClr>
                                    <p:set>
                                      <p:cBhvr>
                                        <p:cTn id="184" dur="1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1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7" presetClass="emph" presetSubtype="0" repeatCount="7000" fill="remove" grpId="1" nodeType="withEffect">
                                  <p:stCondLst>
                                    <p:cond delay="32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9" dur="50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90" dur="50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1" dur="50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22" presetClass="entr" presetSubtype="4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8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2" presetClass="entr" presetSubtype="4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8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0418 -3.33333E-6 " pathEditMode="relative" rAng="0" ptsTypes="AA">
                                      <p:cBhvr>
                                        <p:cTn id="202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  <p:par>
                                <p:cTn id="20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1.48148E-6 L 0.10352 -1.48148E-6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69" y="0"/>
                                    </p:animMotion>
                                  </p:childTnLst>
                                </p:cTn>
                              </p:par>
                              <p:par>
                                <p:cTn id="205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6" dur="2000" fill="hold"/>
                                        <p:tgtEl>
                                          <p:spTgt spid="58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7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8" dur="2000" fill="hold"/>
                                        <p:tgtEl>
                                          <p:spTgt spid="59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0" dur="2000" fill="hold"/>
                                        <p:tgtEl>
                                          <p:spTgt spid="57"/>
                                        </p:tgtEl>
                                      </p:cBhvr>
                                      <p:by x="4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1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-0.02344 -7.40741E-7 " pathEditMode="relative" rAng="0" ptsTypes="AA">
                                      <p:cBhvr>
                                        <p:cTn id="212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7" dur="1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1250"/>
                            </p:stCondLst>
                            <p:childTnLst>
                              <p:par>
                                <p:cTn id="2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20" grpId="0" animBg="1"/>
      <p:bldP spid="21" grpId="0" animBg="1"/>
      <p:bldP spid="23" grpId="0" animBg="1"/>
      <p:bldP spid="23" grpId="1" animBg="1"/>
      <p:bldP spid="23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/>
      <p:bldP spid="26" grpId="1"/>
      <p:bldP spid="27" grpId="0"/>
      <p:bldP spid="30" grpId="0"/>
      <p:bldP spid="37" grpId="0" animBg="1"/>
      <p:bldP spid="38" grpId="0" animBg="1"/>
      <p:bldP spid="40" grpId="0" animBg="1"/>
      <p:bldP spid="40" grpId="1" animBg="1"/>
      <p:bldP spid="40" grpId="2" animBg="1"/>
      <p:bldP spid="41" grpId="0" animBg="1"/>
      <p:bldP spid="41" grpId="1" animBg="1"/>
      <p:bldP spid="41" grpId="2" animBg="1"/>
      <p:bldP spid="42" grpId="0" animBg="1"/>
      <p:bldP spid="42" grpId="1" animBg="1"/>
      <p:bldP spid="42" grpId="2" animBg="1"/>
      <p:bldP spid="43" grpId="0"/>
      <p:bldP spid="43" grpId="1"/>
      <p:bldP spid="44" grpId="0"/>
      <p:bldP spid="47" grpId="0"/>
      <p:bldP spid="54" grpId="0" animBg="1"/>
      <p:bldP spid="55" grpId="0" animBg="1"/>
      <p:bldP spid="57" grpId="0" animBg="1"/>
      <p:bldP spid="57" grpId="1" animBg="1"/>
      <p:bldP spid="57" grpId="2" animBg="1"/>
      <p:bldP spid="58" grpId="0" animBg="1"/>
      <p:bldP spid="58" grpId="1" animBg="1"/>
      <p:bldP spid="58" grpId="2" animBg="1"/>
      <p:bldP spid="59" grpId="0" animBg="1"/>
      <p:bldP spid="59" grpId="1" animBg="1"/>
      <p:bldP spid="59" grpId="2" animBg="1"/>
      <p:bldP spid="60" grpId="0"/>
      <p:bldP spid="60" grpId="1"/>
      <p:bldP spid="61" grpId="0"/>
      <p:bldP spid="62" grpId="0"/>
      <p:bldP spid="66" grpId="0" animBg="1"/>
      <p:bldP spid="6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91CFBD-537E-4912-868E-BAA8BDED0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1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A035498-6D74-4F3D-8FC5-4574D66294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ansion Set of The Ideal PSA Method</a:t>
            </a:r>
          </a:p>
        </p:txBody>
      </p: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B3831F55-CDCE-4001-B5B5-9DE623A886A7}"/>
              </a:ext>
            </a:extLst>
          </p:cNvPr>
          <p:cNvGrpSpPr/>
          <p:nvPr/>
        </p:nvGrpSpPr>
        <p:grpSpPr>
          <a:xfrm>
            <a:off x="1188374" y="2509089"/>
            <a:ext cx="8968096" cy="1478821"/>
            <a:chOff x="1188374" y="2509089"/>
            <a:chExt cx="8968096" cy="1478821"/>
          </a:xfrm>
        </p:grpSpPr>
        <p:sp>
          <p:nvSpPr>
            <p:cNvPr id="82" name="타원 23">
              <a:extLst>
                <a:ext uri="{FF2B5EF4-FFF2-40B4-BE49-F238E27FC236}">
                  <a16:creationId xmlns:a16="http://schemas.microsoft.com/office/drawing/2014/main" id="{814FEF65-94C7-4A8B-9403-37C13FC85243}"/>
                </a:ext>
              </a:extLst>
            </p:cNvPr>
            <p:cNvSpPr/>
            <p:nvPr/>
          </p:nvSpPr>
          <p:spPr>
            <a:xfrm>
              <a:off x="2991669" y="2551131"/>
              <a:ext cx="943613" cy="143677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3" name="직사각형 24">
              <a:extLst>
                <a:ext uri="{FF2B5EF4-FFF2-40B4-BE49-F238E27FC236}">
                  <a16:creationId xmlns:a16="http://schemas.microsoft.com/office/drawing/2014/main" id="{04C7416D-0E88-4E67-BCF3-2B409552572C}"/>
                </a:ext>
              </a:extLst>
            </p:cNvPr>
            <p:cNvSpPr/>
            <p:nvPr/>
          </p:nvSpPr>
          <p:spPr>
            <a:xfrm>
              <a:off x="3439656" y="2548140"/>
              <a:ext cx="5176147" cy="143677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4" name="타원 456">
              <a:extLst>
                <a:ext uri="{FF2B5EF4-FFF2-40B4-BE49-F238E27FC236}">
                  <a16:creationId xmlns:a16="http://schemas.microsoft.com/office/drawing/2014/main" id="{B977B13A-66C9-4E2E-B77F-FB908DA89545}"/>
                </a:ext>
              </a:extLst>
            </p:cNvPr>
            <p:cNvSpPr/>
            <p:nvPr/>
          </p:nvSpPr>
          <p:spPr>
            <a:xfrm>
              <a:off x="8161170" y="2551131"/>
              <a:ext cx="943613" cy="143677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85" name="직선 연결선 27">
              <a:extLst>
                <a:ext uri="{FF2B5EF4-FFF2-40B4-BE49-F238E27FC236}">
                  <a16:creationId xmlns:a16="http://schemas.microsoft.com/office/drawing/2014/main" id="{487A747D-8919-4E30-9867-DC5D556D9386}"/>
                </a:ext>
              </a:extLst>
            </p:cNvPr>
            <p:cNvCxnSpPr>
              <a:cxnSpLocks/>
            </p:cNvCxnSpPr>
            <p:nvPr/>
          </p:nvCxnSpPr>
          <p:spPr>
            <a:xfrm>
              <a:off x="2081739" y="3269521"/>
              <a:ext cx="903967" cy="0"/>
            </a:xfrm>
            <a:prstGeom prst="line">
              <a:avLst/>
            </a:prstGeom>
            <a:ln w="571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직선 연결선 457">
              <a:extLst>
                <a:ext uri="{FF2B5EF4-FFF2-40B4-BE49-F238E27FC236}">
                  <a16:creationId xmlns:a16="http://schemas.microsoft.com/office/drawing/2014/main" id="{240A4372-6A62-4866-8300-CC34106C8728}"/>
                </a:ext>
              </a:extLst>
            </p:cNvPr>
            <p:cNvCxnSpPr>
              <a:cxnSpLocks/>
              <a:stCxn id="84" idx="6"/>
            </p:cNvCxnSpPr>
            <p:nvPr/>
          </p:nvCxnSpPr>
          <p:spPr>
            <a:xfrm>
              <a:off x="9104783" y="3269521"/>
              <a:ext cx="1051687" cy="0"/>
            </a:xfrm>
            <a:prstGeom prst="line">
              <a:avLst/>
            </a:prstGeom>
            <a:ln w="571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87" name="그룹 37">
              <a:extLst>
                <a:ext uri="{FF2B5EF4-FFF2-40B4-BE49-F238E27FC236}">
                  <a16:creationId xmlns:a16="http://schemas.microsoft.com/office/drawing/2014/main" id="{1F4E6BC8-0D44-4400-83EC-356633BD891E}"/>
                </a:ext>
              </a:extLst>
            </p:cNvPr>
            <p:cNvGrpSpPr/>
            <p:nvPr/>
          </p:nvGrpSpPr>
          <p:grpSpPr>
            <a:xfrm>
              <a:off x="2278788" y="3037003"/>
              <a:ext cx="583156" cy="457757"/>
              <a:chOff x="15961063" y="26563942"/>
              <a:chExt cx="583156" cy="457757"/>
            </a:xfrm>
          </p:grpSpPr>
          <p:sp>
            <p:nvSpPr>
              <p:cNvPr id="88" name="이등변 삼각형 34">
                <a:extLst>
                  <a:ext uri="{FF2B5EF4-FFF2-40B4-BE49-F238E27FC236}">
                    <a16:creationId xmlns:a16="http://schemas.microsoft.com/office/drawing/2014/main" id="{4CD0CB61-1D63-4B13-A18B-A089FA98BEF1}"/>
                  </a:ext>
                </a:extLst>
              </p:cNvPr>
              <p:cNvSpPr/>
              <p:nvPr/>
            </p:nvSpPr>
            <p:spPr>
              <a:xfrm rot="5400000">
                <a:off x="15929494" y="26595511"/>
                <a:ext cx="457756" cy="394617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89" name="이등변 삼각형 458">
                <a:extLst>
                  <a:ext uri="{FF2B5EF4-FFF2-40B4-BE49-F238E27FC236}">
                    <a16:creationId xmlns:a16="http://schemas.microsoft.com/office/drawing/2014/main" id="{C81F5FDC-08B9-48A7-B7F2-94131F0719CC}"/>
                  </a:ext>
                </a:extLst>
              </p:cNvPr>
              <p:cNvSpPr/>
              <p:nvPr/>
            </p:nvSpPr>
            <p:spPr>
              <a:xfrm rot="16200000">
                <a:off x="16118033" y="26595512"/>
                <a:ext cx="457756" cy="394617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90" name="그룹 36">
              <a:extLst>
                <a:ext uri="{FF2B5EF4-FFF2-40B4-BE49-F238E27FC236}">
                  <a16:creationId xmlns:a16="http://schemas.microsoft.com/office/drawing/2014/main" id="{3537F067-3B44-4CB7-A5EC-60CD8D7AF898}"/>
                </a:ext>
              </a:extLst>
            </p:cNvPr>
            <p:cNvGrpSpPr/>
            <p:nvPr/>
          </p:nvGrpSpPr>
          <p:grpSpPr>
            <a:xfrm>
              <a:off x="9295558" y="3037003"/>
              <a:ext cx="583156" cy="457757"/>
              <a:chOff x="22977833" y="26563942"/>
              <a:chExt cx="583156" cy="457757"/>
            </a:xfrm>
          </p:grpSpPr>
          <p:sp>
            <p:nvSpPr>
              <p:cNvPr id="91" name="이등변 삼각형 459">
                <a:extLst>
                  <a:ext uri="{FF2B5EF4-FFF2-40B4-BE49-F238E27FC236}">
                    <a16:creationId xmlns:a16="http://schemas.microsoft.com/office/drawing/2014/main" id="{5006F057-DA4B-4E20-AC36-C20076422903}"/>
                  </a:ext>
                </a:extLst>
              </p:cNvPr>
              <p:cNvSpPr/>
              <p:nvPr/>
            </p:nvSpPr>
            <p:spPr>
              <a:xfrm rot="5400000">
                <a:off x="22946264" y="26595511"/>
                <a:ext cx="457756" cy="394617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2" name="이등변 삼각형 460">
                <a:extLst>
                  <a:ext uri="{FF2B5EF4-FFF2-40B4-BE49-F238E27FC236}">
                    <a16:creationId xmlns:a16="http://schemas.microsoft.com/office/drawing/2014/main" id="{ED9028D8-AF53-498D-92CC-5EF35074B9B9}"/>
                  </a:ext>
                </a:extLst>
              </p:cNvPr>
              <p:cNvSpPr/>
              <p:nvPr/>
            </p:nvSpPr>
            <p:spPr>
              <a:xfrm rot="16200000">
                <a:off x="23134803" y="26595512"/>
                <a:ext cx="457756" cy="394617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93" name="직사각형 38">
              <a:extLst>
                <a:ext uri="{FF2B5EF4-FFF2-40B4-BE49-F238E27FC236}">
                  <a16:creationId xmlns:a16="http://schemas.microsoft.com/office/drawing/2014/main" id="{B85319C0-EF67-453B-8DB2-510368EEFFE4}"/>
                </a:ext>
              </a:extLst>
            </p:cNvPr>
            <p:cNvSpPr/>
            <p:nvPr/>
          </p:nvSpPr>
          <p:spPr>
            <a:xfrm>
              <a:off x="3720589" y="2548140"/>
              <a:ext cx="2017987" cy="1436779"/>
            </a:xfrm>
            <a:prstGeom prst="rect">
              <a:avLst/>
            </a:prstGeom>
            <a:solidFill>
              <a:srgbClr val="E58103"/>
            </a:solidFill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4" name="직사각형 461">
              <a:extLst>
                <a:ext uri="{FF2B5EF4-FFF2-40B4-BE49-F238E27FC236}">
                  <a16:creationId xmlns:a16="http://schemas.microsoft.com/office/drawing/2014/main" id="{8634C530-6785-4C43-8222-31292DA6E3DC}"/>
                </a:ext>
              </a:extLst>
            </p:cNvPr>
            <p:cNvSpPr/>
            <p:nvPr/>
          </p:nvSpPr>
          <p:spPr>
            <a:xfrm>
              <a:off x="5738576" y="2550229"/>
              <a:ext cx="2861530" cy="1424784"/>
            </a:xfrm>
            <a:prstGeom prst="rect">
              <a:avLst/>
            </a:prstGeom>
            <a:solidFill>
              <a:srgbClr val="96CBEA"/>
            </a:solidFill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DA22891D-0BEC-4E23-B05B-7070425D5FCA}"/>
                </a:ext>
              </a:extLst>
            </p:cNvPr>
            <p:cNvSpPr txBox="1"/>
            <p:nvPr/>
          </p:nvSpPr>
          <p:spPr>
            <a:xfrm>
              <a:off x="6231812" y="2509089"/>
              <a:ext cx="18697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Unsaturated</a:t>
              </a:r>
              <a:endParaRPr lang="ko-KR" altLang="en-US" dirty="0"/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A8DBBB37-46D4-424A-B7C7-3C4E4F045E23}"/>
                </a:ext>
              </a:extLst>
            </p:cNvPr>
            <p:cNvSpPr txBox="1"/>
            <p:nvPr/>
          </p:nvSpPr>
          <p:spPr>
            <a:xfrm>
              <a:off x="3962370" y="2526844"/>
              <a:ext cx="18697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/>
                <a:t>Saturated</a:t>
              </a:r>
              <a:endParaRPr lang="ko-KR" altLang="en-US" sz="2000" dirty="0"/>
            </a:p>
          </p:txBody>
        </p:sp>
        <p:cxnSp>
          <p:nvCxnSpPr>
            <p:cNvPr id="97" name="직선 화살표 연결선 42">
              <a:extLst>
                <a:ext uri="{FF2B5EF4-FFF2-40B4-BE49-F238E27FC236}">
                  <a16:creationId xmlns:a16="http://schemas.microsoft.com/office/drawing/2014/main" id="{7E0B02F8-BAC1-4764-819D-7BD66C4B8F31}"/>
                </a:ext>
              </a:extLst>
            </p:cNvPr>
            <p:cNvCxnSpPr>
              <a:cxnSpLocks/>
            </p:cNvCxnSpPr>
            <p:nvPr/>
          </p:nvCxnSpPr>
          <p:spPr>
            <a:xfrm>
              <a:off x="3720589" y="3702027"/>
              <a:ext cx="201798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3D7610AD-4A5C-4DC3-9E42-09438013C7D2}"/>
                    </a:ext>
                  </a:extLst>
                </p:cNvPr>
                <p:cNvSpPr txBox="1"/>
                <p:nvPr/>
              </p:nvSpPr>
              <p:spPr>
                <a:xfrm>
                  <a:off x="3802059" y="3281852"/>
                  <a:ext cx="1869748" cy="41351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2000" b="1" i="1" dirty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1" i="1" dirty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  <m:sub>
                            <m:r>
                              <a:rPr lang="en-US" altLang="ko-KR" sz="2000" b="1" i="1" dirty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𝒔𝒂𝒕</m:t>
                            </m:r>
                            <m:r>
                              <a:rPr lang="en-US" altLang="ko-KR" sz="2000" b="1" i="1" dirty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ko-KR" sz="2000" b="1" i="1" dirty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oMath>
                    </m:oMathPara>
                  </a14:m>
                  <a:endParaRPr lang="ko-KR" altLang="en-US" sz="2000" b="1" dirty="0">
                    <a:solidFill>
                      <a:srgbClr val="00B0F0"/>
                    </a:solidFill>
                  </a:endParaRPr>
                </a:p>
              </p:txBody>
            </p:sp>
          </mc:Choice>
          <mc:Fallback xmlns="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3D7610AD-4A5C-4DC3-9E42-09438013C7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2059" y="3281852"/>
                  <a:ext cx="1869748" cy="41351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9" name="화살표: 오른쪽 43">
              <a:extLst>
                <a:ext uri="{FF2B5EF4-FFF2-40B4-BE49-F238E27FC236}">
                  <a16:creationId xmlns:a16="http://schemas.microsoft.com/office/drawing/2014/main" id="{39EDD31E-75BC-4516-BAE9-4DE448461667}"/>
                </a:ext>
              </a:extLst>
            </p:cNvPr>
            <p:cNvSpPr/>
            <p:nvPr/>
          </p:nvSpPr>
          <p:spPr>
            <a:xfrm>
              <a:off x="1188374" y="2758277"/>
              <a:ext cx="910876" cy="1003176"/>
            </a:xfrm>
            <a:prstGeom prst="rightArrow">
              <a:avLst/>
            </a:prstGeom>
            <a:solidFill>
              <a:srgbClr val="E58103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/>
                <a:t>Feed</a:t>
              </a:r>
              <a:endParaRPr lang="ko-KR" altLang="en-US" sz="1400" dirty="0"/>
            </a:p>
          </p:txBody>
        </p:sp>
      </p:grpSp>
      <p:sp>
        <p:nvSpPr>
          <p:cNvPr id="101" name="TextBox 100">
            <a:extLst>
              <a:ext uri="{FF2B5EF4-FFF2-40B4-BE49-F238E27FC236}">
                <a16:creationId xmlns:a16="http://schemas.microsoft.com/office/drawing/2014/main" id="{13248BCC-8E89-4C62-B065-0956A376AE27}"/>
              </a:ext>
            </a:extLst>
          </p:cNvPr>
          <p:cNvSpPr txBox="1"/>
          <p:nvPr/>
        </p:nvSpPr>
        <p:spPr>
          <a:xfrm>
            <a:off x="504492" y="928045"/>
            <a:ext cx="1118301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Leading component concept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During the adsorption step, the saturated region is propagated by the feed gas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he rate of saturation differs for each gas component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From the ideal PSA concept, we can calculate the rate of saturation as: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F50CB6BB-2C7F-46E6-8B81-14E8D0F6970C}"/>
                  </a:ext>
                </a:extLst>
              </p:cNvPr>
              <p:cNvSpPr txBox="1"/>
              <p:nvPr/>
            </p:nvSpPr>
            <p:spPr>
              <a:xfrm>
                <a:off x="529698" y="4091828"/>
                <a:ext cx="311089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0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Rate of the saturation</a:t>
                </a:r>
                <a:br>
                  <a:rPr lang="en-US" altLang="ko-KR" sz="2000" b="1" dirty="0"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altLang="ko-KR" sz="20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for component </a:t>
                </a:r>
                <a14:m>
                  <m:oMath xmlns:m="http://schemas.openxmlformats.org/officeDocument/2006/math"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altLang="ko-KR" sz="20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2000" b="1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𝒓</m:t>
                        </m:r>
                      </m:e>
                      <m:sub>
                        <m:r>
                          <a:rPr lang="en-US" altLang="ko-KR" sz="2000" b="1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ko-KR" sz="20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  <a:endParaRPr lang="ko-KR" altLang="en-US" sz="20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F50CB6BB-2C7F-46E6-8B81-14E8D0F69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698" y="4091828"/>
                <a:ext cx="3110895" cy="707886"/>
              </a:xfrm>
              <a:prstGeom prst="rect">
                <a:avLst/>
              </a:prstGeom>
              <a:blipFill>
                <a:blip r:embed="rId3"/>
                <a:stretch>
                  <a:fillRect l="-2157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" name="화살표: 오른쪽 97">
            <a:extLst>
              <a:ext uri="{FF2B5EF4-FFF2-40B4-BE49-F238E27FC236}">
                <a16:creationId xmlns:a16="http://schemas.microsoft.com/office/drawing/2014/main" id="{56237A10-AB44-49A6-9540-858FC217B5F0}"/>
              </a:ext>
            </a:extLst>
          </p:cNvPr>
          <p:cNvSpPr/>
          <p:nvPr/>
        </p:nvSpPr>
        <p:spPr>
          <a:xfrm>
            <a:off x="3008161" y="4783850"/>
            <a:ext cx="526360" cy="830998"/>
          </a:xfrm>
          <a:prstGeom prst="rightArrow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6853F87C-CBDA-4A1D-BDF9-3B0F76AED7E5}"/>
                  </a:ext>
                </a:extLst>
              </p:cNvPr>
              <p:cNvSpPr txBox="1"/>
              <p:nvPr/>
            </p:nvSpPr>
            <p:spPr>
              <a:xfrm>
                <a:off x="417544" y="4961548"/>
                <a:ext cx="2301136" cy="676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sz="20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0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ko-KR" sz="20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  <m:r>
                                <a:rPr lang="en-US" altLang="ko-KR" sz="20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sz="20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en-US" altLang="ko-KR" sz="20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ko-KR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ko-KR" altLang="en-US" sz="2000" dirty="0"/>
              </a:p>
            </p:txBody>
          </p:sp>
        </mc:Choice>
        <mc:Fallback xmlns="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6853F87C-CBDA-4A1D-BDF9-3B0F76AED7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44" y="4961548"/>
                <a:ext cx="2301136" cy="6766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" name="화살표: 오른쪽 97">
            <a:extLst>
              <a:ext uri="{FF2B5EF4-FFF2-40B4-BE49-F238E27FC236}">
                <a16:creationId xmlns:a16="http://schemas.microsoft.com/office/drawing/2014/main" id="{581D9848-FD87-400F-891D-BD28DCB742DD}"/>
              </a:ext>
            </a:extLst>
          </p:cNvPr>
          <p:cNvSpPr/>
          <p:nvPr/>
        </p:nvSpPr>
        <p:spPr>
          <a:xfrm>
            <a:off x="7658128" y="4783850"/>
            <a:ext cx="526360" cy="830998"/>
          </a:xfrm>
          <a:prstGeom prst="rightArrow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400" dirty="0"/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50244A0D-59CA-4184-A155-87D0991CCE74}"/>
              </a:ext>
            </a:extLst>
          </p:cNvPr>
          <p:cNvSpPr txBox="1"/>
          <p:nvPr/>
        </p:nvSpPr>
        <p:spPr>
          <a:xfrm>
            <a:off x="891685" y="5916920"/>
            <a:ext cx="1630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latin typeface="Calibri" panose="020F0502020204030204" pitchFamily="34" charset="0"/>
                <a:cs typeface="Calibri" panose="020F0502020204030204" pitchFamily="34" charset="0"/>
              </a:rPr>
              <a:t>[Definition]</a:t>
            </a:r>
            <a:endParaRPr lang="ko-KR" alt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A3A6647C-ED06-49E5-8134-85DA9E0A0F01}"/>
              </a:ext>
            </a:extLst>
          </p:cNvPr>
          <p:cNvGrpSpPr/>
          <p:nvPr/>
        </p:nvGrpSpPr>
        <p:grpSpPr>
          <a:xfrm>
            <a:off x="3346283" y="4114752"/>
            <a:ext cx="4579292" cy="2633165"/>
            <a:chOff x="3346283" y="4114752"/>
            <a:chExt cx="4579292" cy="26331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A94CDA34-991F-42E4-8A95-B176078AD167}"/>
                    </a:ext>
                  </a:extLst>
                </p:cNvPr>
                <p:cNvSpPr txBox="1"/>
                <p:nvPr/>
              </p:nvSpPr>
              <p:spPr>
                <a:xfrm>
                  <a:off x="3483495" y="4607354"/>
                  <a:ext cx="4442080" cy="41351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𝑖𝑛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d>
                          <m:d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</m:d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𝑠𝑎𝑡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ko-KR" altLang="en-US" sz="2000" dirty="0"/>
                </a:p>
              </p:txBody>
            </p:sp>
          </mc:Choice>
          <mc:Fallback xmlns=""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A94CDA34-991F-42E4-8A95-B176078AD1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83495" y="4607354"/>
                  <a:ext cx="4442080" cy="413511"/>
                </a:xfrm>
                <a:prstGeom prst="rect">
                  <a:avLst/>
                </a:prstGeom>
                <a:blipFill>
                  <a:blip r:embed="rId5"/>
                  <a:stretch>
                    <a:fillRect b="-441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B456B71E-C4CC-4FEF-A36B-2B66AADEEA85}"/>
                    </a:ext>
                  </a:extLst>
                </p:cNvPr>
                <p:cNvSpPr txBox="1"/>
                <p:nvPr/>
              </p:nvSpPr>
              <p:spPr>
                <a:xfrm>
                  <a:off x="3346283" y="5085242"/>
                  <a:ext cx="3472510" cy="7226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𝑠𝑎𝑡</m:t>
                            </m:r>
                            <m:r>
                              <a:rPr lang="en-US" altLang="ko-KR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ko-KR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altLang="ko-KR" sz="2000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d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m:rPr>
                                <m:sty m:val="p"/>
                              </m:rPr>
                              <a:rPr lang="en-US" altLang="ko-KR" sz="2000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sSub>
                              <m:sSub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ko-KR" altLang="en-US" sz="2000" dirty="0"/>
                </a:p>
              </p:txBody>
            </p:sp>
          </mc:Choice>
          <mc:Fallback xmlns="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B456B71E-C4CC-4FEF-A36B-2B66AADEEA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46283" y="5085242"/>
                  <a:ext cx="3472510" cy="72263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9DC286C9-18CC-4E74-817B-6BD167E12C92}"/>
                </a:ext>
              </a:extLst>
            </p:cNvPr>
            <p:cNvSpPr txBox="1"/>
            <p:nvPr/>
          </p:nvSpPr>
          <p:spPr>
            <a:xfrm>
              <a:off x="3759964" y="4114752"/>
              <a:ext cx="359964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>
                  <a:latin typeface="Calibri" panose="020F0502020204030204" pitchFamily="34" charset="0"/>
                  <a:cs typeface="Calibri" panose="020F0502020204030204" pitchFamily="34" charset="0"/>
                </a:rPr>
                <a:t>From the mass balance,</a:t>
              </a:r>
              <a:endParaRPr lang="ko-KR" altLang="en-US" sz="20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D2D7D545-CA2E-4767-A829-C567DEB0E995}"/>
                </a:ext>
              </a:extLst>
            </p:cNvPr>
            <p:cNvSpPr txBox="1"/>
            <p:nvPr/>
          </p:nvSpPr>
          <p:spPr>
            <a:xfrm>
              <a:off x="3904494" y="5916920"/>
              <a:ext cx="27532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[</a:t>
              </a:r>
              <a:r>
                <a:rPr lang="en-US" altLang="ko-KR" sz="2400" dirty="0">
                  <a:solidFill>
                    <a:srgbClr val="00B0F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ength</a:t>
              </a:r>
              <a:r>
                <a:rPr lang="en-US" altLang="ko-K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 of saturation region]</a:t>
              </a:r>
              <a:endParaRPr lang="ko-KR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E5339BF5-5C5B-4975-AF8F-631E9C3B0BBE}"/>
              </a:ext>
            </a:extLst>
          </p:cNvPr>
          <p:cNvGrpSpPr/>
          <p:nvPr/>
        </p:nvGrpSpPr>
        <p:grpSpPr>
          <a:xfrm>
            <a:off x="7762923" y="4089582"/>
            <a:ext cx="4599132" cy="2658335"/>
            <a:chOff x="7896888" y="4089582"/>
            <a:chExt cx="4599132" cy="265833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TextBox 108">
                  <a:extLst>
                    <a:ext uri="{FF2B5EF4-FFF2-40B4-BE49-F238E27FC236}">
                      <a16:creationId xmlns:a16="http://schemas.microsoft.com/office/drawing/2014/main" id="{B653412D-E677-43E6-9E68-CF5CADB525A5}"/>
                    </a:ext>
                  </a:extLst>
                </p:cNvPr>
                <p:cNvSpPr txBox="1"/>
                <p:nvPr/>
              </p:nvSpPr>
              <p:spPr>
                <a:xfrm>
                  <a:off x="7896888" y="4471140"/>
                  <a:ext cx="4024104" cy="10526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20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  <m:sSub>
                              <m:sSubPr>
                                <m:ctrlP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sub>
                        </m:s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:</m:t>
                        </m:r>
                        <m:sSub>
                          <m:sSubPr>
                            <m:ctrlPr>
                              <a:rPr lang="en-US" altLang="ko-KR" sz="2000" i="1" smtClean="0">
                                <a:solidFill>
                                  <a:srgbClr val="1751F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solidFill>
                                  <a:srgbClr val="1751F5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ko-KR" sz="2000" b="0" i="1" smtClean="0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ko-KR" sz="2000" b="0" i="1" smtClean="0">
                                <a:solidFill>
                                  <a:srgbClr val="1751F5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:</m:t>
                        </m:r>
                        <m:sSub>
                          <m:sSubPr>
                            <m:ctrlPr>
                              <a:rPr lang="en-US" altLang="ko-KR" sz="2000" i="1" smtClean="0">
                                <a:solidFill>
                                  <a:srgbClr val="E5810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solidFill>
                                  <a:srgbClr val="E58103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ko-KR" sz="2000" i="1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𝐶𝑂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altLang="ko-KR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20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  <m: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sSub>
                                  <m:sSubPr>
                                    <m:ctrlPr>
                                      <a:rPr lang="en-US" altLang="ko-KR" sz="20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ko-KR" sz="20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sub>
                            </m:sSub>
                          </m:num>
                          <m:den>
                            <m:r>
                              <a:rPr lang="en-US" altLang="ko-KR" sz="20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sSub>
                                  <m:sSubPr>
                                    <m:ctrlPr>
                                      <a:rPr lang="en-US" altLang="ko-KR" sz="20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ko-KR" sz="20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sub>
                            </m:sSub>
                          </m:den>
                        </m:f>
                        <m:r>
                          <a:rPr lang="en-US" altLang="ko-KR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f>
                          <m:fPr>
                            <m:ctrlPr>
                              <a:rPr lang="en-US" altLang="ko-KR" sz="2000" i="1" smtClean="0">
                                <a:solidFill>
                                  <a:srgbClr val="1751F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2000" i="1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i="1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  <m:r>
                                  <a:rPr lang="en-US" altLang="ko-KR" sz="2000" i="1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ko-KR" sz="2000" i="1">
                                        <a:solidFill>
                                          <a:srgbClr val="1751F5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i="1">
                                        <a:solidFill>
                                          <a:srgbClr val="1751F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ko-KR" sz="2000" i="1">
                                        <a:solidFill>
                                          <a:srgbClr val="1751F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sz="2000" i="1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ko-KR" sz="2000" i="1">
                                <a:solidFill>
                                  <a:srgbClr val="1751F5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altLang="ko-KR" sz="2000" i="1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i="1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altLang="ko-KR" sz="2000" b="0" i="1" smtClean="0">
                                        <a:solidFill>
                                          <a:srgbClr val="1751F5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b="0" i="1" smtClean="0">
                                        <a:solidFill>
                                          <a:srgbClr val="1751F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ko-KR" sz="2000" b="0" i="1" smtClean="0">
                                        <a:solidFill>
                                          <a:srgbClr val="1751F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sz="2000" b="0" i="1" smtClean="0">
                                    <a:solidFill>
                                      <a:srgbClr val="1751F5"/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</m:sSub>
                          </m:den>
                        </m:f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:</m:t>
                        </m:r>
                        <m:f>
                          <m:fPr>
                            <m:ctrlPr>
                              <a:rPr lang="en-US" altLang="ko-KR" sz="2000" i="1" smtClean="0">
                                <a:solidFill>
                                  <a:srgbClr val="E5810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2000" i="1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i="1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  <m:r>
                                  <a:rPr lang="en-US" altLang="ko-KR" sz="2000" i="1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ko-KR" sz="2000" b="0" i="1" smtClean="0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sSub>
                                  <m:sSubPr>
                                    <m:ctrlPr>
                                      <a:rPr lang="en-US" altLang="ko-KR" sz="2000" b="0" i="1" smtClean="0">
                                        <a:solidFill>
                                          <a:srgbClr val="E58103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b="0" i="1" smtClean="0">
                                        <a:solidFill>
                                          <a:srgbClr val="E58103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e>
                                  <m:sub>
                                    <m:r>
                                      <a:rPr lang="en-US" altLang="ko-KR" sz="2000" b="0" i="1" smtClean="0">
                                        <a:solidFill>
                                          <a:srgbClr val="E58103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sub>
                            </m:sSub>
                          </m:num>
                          <m:den>
                            <m:r>
                              <a:rPr lang="en-US" altLang="ko-KR" sz="2000" i="1">
                                <a:solidFill>
                                  <a:srgbClr val="E58103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altLang="ko-KR" sz="2000" i="1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i="1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solidFill>
                                      <a:srgbClr val="E58103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sSub>
                                  <m:sSubPr>
                                    <m:ctrlPr>
                                      <a:rPr lang="en-US" altLang="ko-KR" sz="2000" b="0" i="1" smtClean="0">
                                        <a:solidFill>
                                          <a:srgbClr val="E58103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b="0" i="1" smtClean="0">
                                        <a:solidFill>
                                          <a:srgbClr val="E58103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e>
                                  <m:sub>
                                    <m:r>
                                      <a:rPr lang="en-US" altLang="ko-KR" sz="2000" b="0" i="1" smtClean="0">
                                        <a:solidFill>
                                          <a:srgbClr val="E58103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sub>
                            </m:sSub>
                          </m:den>
                        </m:f>
                      </m:oMath>
                    </m:oMathPara>
                  </a14:m>
                  <a:endParaRPr lang="ko-KR" altLang="en-US" sz="2000" i="1" dirty="0"/>
                </a:p>
              </p:txBody>
            </p:sp>
          </mc:Choice>
          <mc:Fallback xmlns="">
            <p:sp>
              <p:nvSpPr>
                <p:cNvPr id="109" name="TextBox 108">
                  <a:extLst>
                    <a:ext uri="{FF2B5EF4-FFF2-40B4-BE49-F238E27FC236}">
                      <a16:creationId xmlns:a16="http://schemas.microsoft.com/office/drawing/2014/main" id="{B653412D-E677-43E6-9E68-CF5CADB525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96888" y="4471140"/>
                  <a:ext cx="4024104" cy="105266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7C69BD8A-BBE0-42AE-B667-C7D3DDF63C7A}"/>
                </a:ext>
              </a:extLst>
            </p:cNvPr>
            <p:cNvSpPr txBox="1"/>
            <p:nvPr/>
          </p:nvSpPr>
          <p:spPr>
            <a:xfrm>
              <a:off x="8416268" y="4089582"/>
              <a:ext cx="359964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>
                  <a:latin typeface="Calibri" panose="020F0502020204030204" pitchFamily="34" charset="0"/>
                  <a:cs typeface="Calibri" panose="020F0502020204030204" pitchFamily="34" charset="0"/>
                </a:rPr>
                <a:t>Therefore,</a:t>
              </a:r>
              <a:endParaRPr lang="ko-KR" altLang="en-US" sz="20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075DF267-2AEB-4062-9FE9-1F64DD141F13}"/>
                </a:ext>
              </a:extLst>
            </p:cNvPr>
            <p:cNvSpPr txBox="1"/>
            <p:nvPr/>
          </p:nvSpPr>
          <p:spPr>
            <a:xfrm>
              <a:off x="8517884" y="5916920"/>
              <a:ext cx="397813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[Ratio of the rate]</a:t>
              </a:r>
              <a:br>
                <a:rPr lang="en-US" altLang="ko-KR" sz="2400" dirty="0">
                  <a:latin typeface="Calibri" panose="020F0502020204030204" pitchFamily="34" charset="0"/>
                  <a:cs typeface="Calibri" panose="020F0502020204030204" pitchFamily="34" charset="0"/>
                </a:rPr>
              </a:br>
              <a:r>
                <a:rPr lang="en-US" altLang="ko-K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= [Ratio of length]</a:t>
              </a:r>
              <a:endParaRPr lang="ko-KR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9856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uiExpand="1" build="p"/>
      <p:bldP spid="112" grpId="0"/>
      <p:bldP spid="113" grpId="0" animBg="1"/>
      <p:bldP spid="114" grpId="0"/>
      <p:bldP spid="115" grpId="0" animBg="1"/>
      <p:bldP spid="1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ZA_FAU_poly">
            <a:hlinkClick r:id="" action="ppaction://media"/>
            <a:extLst>
              <a:ext uri="{FF2B5EF4-FFF2-40B4-BE49-F238E27FC236}">
                <a16:creationId xmlns:a16="http://schemas.microsoft.com/office/drawing/2014/main" id="{222267C9-CEA0-42EF-84A1-118BCB428D1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07717" y="1028950"/>
            <a:ext cx="2299501" cy="2383478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9CCE86-94BD-4928-AE00-95BB917FFD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2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68E0A66-714E-40D8-961D-3E59A2EFE3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to Zeolite Databas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33B30B3-C462-462A-9892-62B82F095A88}"/>
              </a:ext>
            </a:extLst>
          </p:cNvPr>
          <p:cNvSpPr txBox="1"/>
          <p:nvPr/>
        </p:nvSpPr>
        <p:spPr>
          <a:xfrm>
            <a:off x="449538" y="747313"/>
            <a:ext cx="11183016" cy="2343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International Zeolite Association (IZA) database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086100" lvl="6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Database providing structural information of over 300 zeolites</a:t>
            </a:r>
          </a:p>
          <a:p>
            <a:pPr marL="3086100" lvl="6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Data in the crystallographic information framework (*.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cif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) file</a:t>
            </a:r>
          </a:p>
          <a:p>
            <a:pPr marL="3086100" lvl="6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Online available database</a:t>
            </a: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1" name="그림 6" descr="텍스트, 스크린샷이(가) 표시된 사진&#10;&#10;자동 생성된 설명">
            <a:extLst>
              <a:ext uri="{FF2B5EF4-FFF2-40B4-BE49-F238E27FC236}">
                <a16:creationId xmlns:a16="http://schemas.microsoft.com/office/drawing/2014/main" id="{33715D35-E04E-4755-89B7-E78B90B277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0" y="3090711"/>
            <a:ext cx="2120233" cy="2578203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64EF23EA-6693-4421-BD75-62DA6891C26F}"/>
              </a:ext>
            </a:extLst>
          </p:cNvPr>
          <p:cNvSpPr txBox="1"/>
          <p:nvPr/>
        </p:nvSpPr>
        <p:spPr>
          <a:xfrm>
            <a:off x="372294" y="3326356"/>
            <a:ext cx="111830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Ideal PSA simulation Results: </a:t>
            </a:r>
            <a:r>
              <a:rPr lang="en-US" sz="2800" b="1" u="sng" dirty="0">
                <a:latin typeface="Calibri" panose="020F0502020204030204" pitchFamily="34" charset="0"/>
                <a:cs typeface="Calibri" panose="020F0502020204030204" pitchFamily="34" charset="0"/>
              </a:rPr>
              <a:t>Classifying zeolites</a:t>
            </a:r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of IZA database</a:t>
            </a: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4" name="그림 80">
            <a:extLst>
              <a:ext uri="{FF2B5EF4-FFF2-40B4-BE49-F238E27FC236}">
                <a16:creationId xmlns:a16="http://schemas.microsoft.com/office/drawing/2014/main" id="{6E391747-C671-471F-8718-103EF7DC6D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60" y="3752685"/>
            <a:ext cx="3856584" cy="2892439"/>
          </a:xfrm>
          <a:prstGeom prst="rect">
            <a:avLst/>
          </a:prstGeom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20A6A80E-0C79-45C7-965B-6C1D0BB4F3C6}"/>
              </a:ext>
            </a:extLst>
          </p:cNvPr>
          <p:cNvSpPr txBox="1"/>
          <p:nvPr/>
        </p:nvSpPr>
        <p:spPr>
          <a:xfrm>
            <a:off x="542197" y="3742559"/>
            <a:ext cx="33672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1) </a:t>
            </a:r>
            <a:r>
              <a:rPr lang="en-US" dirty="0">
                <a:solidFill>
                  <a:srgbClr val="1C8E1C"/>
                </a:solidFill>
                <a:latin typeface="Calibri" panose="020F0502020204030204"/>
              </a:rPr>
              <a:t>CH</a:t>
            </a:r>
            <a:r>
              <a:rPr lang="en-US" baseline="-25000" dirty="0">
                <a:solidFill>
                  <a:srgbClr val="1C8E1C"/>
                </a:solidFill>
                <a:latin typeface="Calibri" panose="020F0502020204030204"/>
              </a:rPr>
              <a:t>4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leading case (8 zeolites)</a:t>
            </a:r>
          </a:p>
        </p:txBody>
      </p:sp>
      <p:pic>
        <p:nvPicPr>
          <p:cNvPr id="46" name="그림 25">
            <a:extLst>
              <a:ext uri="{FF2B5EF4-FFF2-40B4-BE49-F238E27FC236}">
                <a16:creationId xmlns:a16="http://schemas.microsoft.com/office/drawing/2014/main" id="{66E31BF9-E668-47D0-95AE-807808CF565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8" t="9892"/>
          <a:stretch/>
        </p:blipFill>
        <p:spPr>
          <a:xfrm>
            <a:off x="3667442" y="4118052"/>
            <a:ext cx="2815342" cy="1599491"/>
          </a:xfrm>
          <a:prstGeom prst="rect">
            <a:avLst/>
          </a:prstGeom>
        </p:spPr>
      </p:pic>
      <p:pic>
        <p:nvPicPr>
          <p:cNvPr id="47" name="그림 27">
            <a:extLst>
              <a:ext uri="{FF2B5EF4-FFF2-40B4-BE49-F238E27FC236}">
                <a16:creationId xmlns:a16="http://schemas.microsoft.com/office/drawing/2014/main" id="{40AC124B-880E-45F8-814B-A97F9E469E4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9" r="7564" b="6579"/>
          <a:stretch/>
        </p:blipFill>
        <p:spPr>
          <a:xfrm>
            <a:off x="7540728" y="3742559"/>
            <a:ext cx="4120211" cy="2646145"/>
          </a:xfrm>
          <a:prstGeom prst="rect">
            <a:avLst/>
          </a:prstGeom>
        </p:spPr>
      </p:pic>
      <p:pic>
        <p:nvPicPr>
          <p:cNvPr id="48" name="그림 29">
            <a:extLst>
              <a:ext uri="{FF2B5EF4-FFF2-40B4-BE49-F238E27FC236}">
                <a16:creationId xmlns:a16="http://schemas.microsoft.com/office/drawing/2014/main" id="{EF0090ED-3B3C-4FFC-9289-D741F5FED241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3" t="9892" r="7563"/>
          <a:stretch/>
        </p:blipFill>
        <p:spPr>
          <a:xfrm>
            <a:off x="4332351" y="4732971"/>
            <a:ext cx="2527831" cy="1599491"/>
          </a:xfrm>
          <a:prstGeom prst="rect">
            <a:avLst/>
          </a:prstGeom>
        </p:spPr>
      </p:pic>
      <p:pic>
        <p:nvPicPr>
          <p:cNvPr id="49" name="그림 31">
            <a:extLst>
              <a:ext uri="{FF2B5EF4-FFF2-40B4-BE49-F238E27FC236}">
                <a16:creationId xmlns:a16="http://schemas.microsoft.com/office/drawing/2014/main" id="{3AEF83F6-AE2C-4B4C-8862-BBD4D7762AD1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98" t="10465" r="8358" b="6579"/>
          <a:stretch/>
        </p:blipFill>
        <p:spPr>
          <a:xfrm>
            <a:off x="5079985" y="5364699"/>
            <a:ext cx="2527831" cy="1472556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DBAC1E07-9A7C-4745-946B-1DC564FFBA6E}"/>
              </a:ext>
            </a:extLst>
          </p:cNvPr>
          <p:cNvSpPr txBox="1"/>
          <p:nvPr/>
        </p:nvSpPr>
        <p:spPr>
          <a:xfrm>
            <a:off x="7898355" y="3742559"/>
            <a:ext cx="3433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3) </a:t>
            </a:r>
            <a:r>
              <a:rPr lang="en-US" dirty="0">
                <a:solidFill>
                  <a:srgbClr val="FF0000"/>
                </a:solidFill>
                <a:latin typeface="Calibri" panose="020F0502020204030204"/>
              </a:rPr>
              <a:t>CO</a:t>
            </a:r>
            <a:r>
              <a:rPr lang="en-US" baseline="-25000" dirty="0">
                <a:solidFill>
                  <a:srgbClr val="FF0000"/>
                </a:solidFill>
                <a:latin typeface="Calibri" panose="020F0502020204030204"/>
              </a:rPr>
              <a:t>2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leading case (83 zeolites)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BD5C5CE-1C3F-4935-8AB9-562D15777935}"/>
              </a:ext>
            </a:extLst>
          </p:cNvPr>
          <p:cNvSpPr txBox="1"/>
          <p:nvPr/>
        </p:nvSpPr>
        <p:spPr>
          <a:xfrm>
            <a:off x="4067452" y="3742559"/>
            <a:ext cx="3492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2) </a:t>
            </a:r>
            <a:r>
              <a:rPr lang="en-US" dirty="0">
                <a:solidFill>
                  <a:srgbClr val="190EE2"/>
                </a:solidFill>
                <a:latin typeface="Calibri" panose="020F0502020204030204"/>
              </a:rPr>
              <a:t>H</a:t>
            </a:r>
            <a:r>
              <a:rPr lang="en-US" baseline="-25000" dirty="0">
                <a:solidFill>
                  <a:srgbClr val="190EE2"/>
                </a:solidFill>
                <a:latin typeface="Calibri" panose="020F0502020204030204"/>
              </a:rPr>
              <a:t>2</a:t>
            </a:r>
            <a:r>
              <a:rPr lang="en-US" dirty="0">
                <a:solidFill>
                  <a:srgbClr val="190EE2"/>
                </a:solidFill>
                <a:latin typeface="Calibri" panose="020F0502020204030204"/>
              </a:rPr>
              <a:t>S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leading case (255 zeolites)</a:t>
            </a:r>
          </a:p>
        </p:txBody>
      </p:sp>
    </p:spTree>
    <p:extLst>
      <p:ext uri="{BB962C8B-B14F-4D97-AF65-F5344CB8AC3E}">
        <p14:creationId xmlns:p14="http://schemas.microsoft.com/office/powerpoint/2010/main" val="3102751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5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4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5" grpId="0" uiExpand="1" build="p"/>
      <p:bldP spid="43" grpId="0"/>
      <p:bldP spid="45" grpId="0"/>
      <p:bldP spid="50" grpId="0"/>
      <p:bldP spid="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" name="Group 82">
            <a:extLst>
              <a:ext uri="{FF2B5EF4-FFF2-40B4-BE49-F238E27FC236}">
                <a16:creationId xmlns:a16="http://schemas.microsoft.com/office/drawing/2014/main" id="{59284C78-3DCF-4F6A-9967-7A58C36B1AD4}"/>
              </a:ext>
            </a:extLst>
          </p:cNvPr>
          <p:cNvGrpSpPr/>
          <p:nvPr/>
        </p:nvGrpSpPr>
        <p:grpSpPr>
          <a:xfrm>
            <a:off x="4414660" y="876863"/>
            <a:ext cx="6576608" cy="5923061"/>
            <a:chOff x="4414660" y="876863"/>
            <a:chExt cx="6576608" cy="5923061"/>
          </a:xfrm>
        </p:grpSpPr>
        <p:pic>
          <p:nvPicPr>
            <p:cNvPr id="75" name="그림 10">
              <a:extLst>
                <a:ext uri="{FF2B5EF4-FFF2-40B4-BE49-F238E27FC236}">
                  <a16:creationId xmlns:a16="http://schemas.microsoft.com/office/drawing/2014/main" id="{3FA13CAD-B853-4658-8B89-C89556CE674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4660" y="1199707"/>
              <a:ext cx="6576608" cy="560021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958B7CBF-3844-48EC-AB1B-E1A81C9FC0C6}"/>
                    </a:ext>
                  </a:extLst>
                </p:cNvPr>
                <p:cNvSpPr txBox="1"/>
                <p:nvPr/>
              </p:nvSpPr>
              <p:spPr>
                <a:xfrm>
                  <a:off x="6568440" y="876863"/>
                  <a:ext cx="2419927" cy="493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</m:oMath>
                  </a14:m>
                  <a:r>
                    <a:rPr lang="en-US" sz="2400" dirty="0"/>
                    <a:t>-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</m:oMath>
                  </a14:m>
                  <a:r>
                    <a:rPr lang="en-US" sz="2400" dirty="0"/>
                    <a:t> Graph</a:t>
                  </a:r>
                </a:p>
              </p:txBody>
            </p:sp>
          </mc:Choice>
          <mc:Fallback xmlns=""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958B7CBF-3844-48EC-AB1B-E1A81C9FC0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68440" y="876863"/>
                  <a:ext cx="2419927" cy="493405"/>
                </a:xfrm>
                <a:prstGeom prst="rect">
                  <a:avLst/>
                </a:prstGeom>
                <a:blipFill>
                  <a:blip r:embed="rId3"/>
                  <a:stretch>
                    <a:fillRect t="-9877" b="-209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061E9D-D8EF-408A-BCFE-EF66001E2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3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612A374-930C-4A5A-977D-CA96D0B99F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ation for Classification</a:t>
            </a:r>
          </a:p>
        </p:txBody>
      </p:sp>
      <p:sp>
        <p:nvSpPr>
          <p:cNvPr id="61" name="모서리가 둥근 직사각형 172">
            <a:extLst>
              <a:ext uri="{FF2B5EF4-FFF2-40B4-BE49-F238E27FC236}">
                <a16:creationId xmlns:a16="http://schemas.microsoft.com/office/drawing/2014/main" id="{194CBDA3-B69D-484B-8B32-5544D5176BD6}"/>
              </a:ext>
            </a:extLst>
          </p:cNvPr>
          <p:cNvSpPr/>
          <p:nvPr/>
        </p:nvSpPr>
        <p:spPr>
          <a:xfrm>
            <a:off x="521191" y="1826486"/>
            <a:ext cx="1027355" cy="1908913"/>
          </a:xfrm>
          <a:prstGeom prst="roundRect">
            <a:avLst>
              <a:gd name="adj" fmla="val 4561"/>
            </a:avLst>
          </a:prstGeom>
          <a:solidFill>
            <a:srgbClr val="1C8E1C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ko-KR" sz="2400" b="1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CH</a:t>
            </a:r>
            <a:r>
              <a:rPr lang="en-US" altLang="ko-KR" sz="2400" b="1" kern="0" baseline="-2500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4</a:t>
            </a:r>
            <a:endParaRPr lang="ko-KR" altLang="en-US" sz="2400" b="1" kern="0" baseline="-25000" dirty="0">
              <a:solidFill>
                <a:prstClr val="white"/>
              </a:solidFill>
              <a:latin typeface="Calibri" panose="020F0502020204030204"/>
              <a:ea typeface="맑은 고딕"/>
            </a:endParaRPr>
          </a:p>
        </p:txBody>
      </p:sp>
      <p:sp>
        <p:nvSpPr>
          <p:cNvPr id="62" name="모서리가 둥근 직사각형 172">
            <a:extLst>
              <a:ext uri="{FF2B5EF4-FFF2-40B4-BE49-F238E27FC236}">
                <a16:creationId xmlns:a16="http://schemas.microsoft.com/office/drawing/2014/main" id="{95180E45-69C1-488F-81A2-FC6AF1E9A32F}"/>
              </a:ext>
            </a:extLst>
          </p:cNvPr>
          <p:cNvSpPr/>
          <p:nvPr/>
        </p:nvSpPr>
        <p:spPr>
          <a:xfrm>
            <a:off x="3032783" y="2413288"/>
            <a:ext cx="1027355" cy="1322112"/>
          </a:xfrm>
          <a:prstGeom prst="roundRect">
            <a:avLst>
              <a:gd name="adj" fmla="val 4561"/>
            </a:avLst>
          </a:prstGeom>
          <a:solidFill>
            <a:srgbClr val="E58103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ko-KR" sz="2400" b="1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CO</a:t>
            </a:r>
            <a:r>
              <a:rPr lang="en-US" altLang="ko-KR" sz="2400" b="1" kern="0" baseline="-2500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2</a:t>
            </a:r>
            <a:endParaRPr lang="ko-KR" altLang="en-US" sz="2400" b="1" kern="0" baseline="-25000" dirty="0">
              <a:solidFill>
                <a:prstClr val="white"/>
              </a:solidFill>
              <a:latin typeface="Calibri" panose="020F0502020204030204"/>
              <a:ea typeface="맑은 고딕"/>
            </a:endParaRPr>
          </a:p>
        </p:txBody>
      </p:sp>
      <p:sp>
        <p:nvSpPr>
          <p:cNvPr id="63" name="모서리가 둥근 직사각형 172">
            <a:extLst>
              <a:ext uri="{FF2B5EF4-FFF2-40B4-BE49-F238E27FC236}">
                <a16:creationId xmlns:a16="http://schemas.microsoft.com/office/drawing/2014/main" id="{080714EE-0453-4897-AB0E-A3DCEB70E8BA}"/>
              </a:ext>
            </a:extLst>
          </p:cNvPr>
          <p:cNvSpPr/>
          <p:nvPr/>
        </p:nvSpPr>
        <p:spPr>
          <a:xfrm>
            <a:off x="1776987" y="2078006"/>
            <a:ext cx="1027355" cy="1657393"/>
          </a:xfrm>
          <a:prstGeom prst="roundRect">
            <a:avLst>
              <a:gd name="adj" fmla="val 4561"/>
            </a:avLst>
          </a:prstGeom>
          <a:solidFill>
            <a:srgbClr val="190EE2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ko-KR" sz="2400" b="1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H</a:t>
            </a:r>
            <a:r>
              <a:rPr lang="en-US" altLang="ko-KR" sz="2400" b="1" kern="0" baseline="-2500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2</a:t>
            </a:r>
            <a:r>
              <a:rPr lang="en-US" altLang="ko-KR" sz="2400" b="1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S</a:t>
            </a:r>
            <a:endParaRPr lang="ko-KR" altLang="en-US" sz="2400" b="1" kern="0" dirty="0">
              <a:solidFill>
                <a:prstClr val="white"/>
              </a:solidFill>
              <a:latin typeface="Calibri" panose="020F0502020204030204"/>
              <a:ea typeface="맑은 고딕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407DF1E2-E3F5-4E43-833D-6A84AA5C2E92}"/>
              </a:ext>
            </a:extLst>
          </p:cNvPr>
          <p:cNvSpPr txBox="1"/>
          <p:nvPr/>
        </p:nvSpPr>
        <p:spPr>
          <a:xfrm>
            <a:off x="395316" y="4635973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R</a:t>
            </a:r>
            <a:r>
              <a:rPr lang="en-US" sz="2400" baseline="-25000" dirty="0">
                <a:solidFill>
                  <a:prstClr val="black"/>
                </a:solidFill>
                <a:latin typeface="Calibri" panose="020F0502020204030204"/>
              </a:rPr>
              <a:t>s1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 = 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BE222AC0-5073-4B5F-98CC-132D2D7ACECC}"/>
              </a:ext>
            </a:extLst>
          </p:cNvPr>
          <p:cNvSpPr txBox="1"/>
          <p:nvPr/>
        </p:nvSpPr>
        <p:spPr>
          <a:xfrm>
            <a:off x="395316" y="5739579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R</a:t>
            </a:r>
            <a:r>
              <a:rPr lang="en-US" sz="2400" baseline="-25000" dirty="0">
                <a:solidFill>
                  <a:prstClr val="black"/>
                </a:solidFill>
                <a:latin typeface="Calibri" panose="020F0502020204030204"/>
              </a:rPr>
              <a:t>s2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 = </a:t>
            </a:r>
          </a:p>
        </p:txBody>
      </p:sp>
      <p:sp>
        <p:nvSpPr>
          <p:cNvPr id="66" name="모서리가 둥근 직사각형 172">
            <a:extLst>
              <a:ext uri="{FF2B5EF4-FFF2-40B4-BE49-F238E27FC236}">
                <a16:creationId xmlns:a16="http://schemas.microsoft.com/office/drawing/2014/main" id="{40F39CA1-2058-450F-9B83-50159FAF41EA}"/>
              </a:ext>
            </a:extLst>
          </p:cNvPr>
          <p:cNvSpPr/>
          <p:nvPr/>
        </p:nvSpPr>
        <p:spPr>
          <a:xfrm>
            <a:off x="1178141" y="4501550"/>
            <a:ext cx="1197692" cy="298405"/>
          </a:xfrm>
          <a:prstGeom prst="roundRect">
            <a:avLst>
              <a:gd name="adj" fmla="val 4561"/>
            </a:avLst>
          </a:prstGeom>
          <a:solidFill>
            <a:srgbClr val="1C8E1C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ko-KR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CH</a:t>
            </a:r>
            <a:r>
              <a:rPr lang="en-US" altLang="ko-KR" kern="0" baseline="-2500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4</a:t>
            </a:r>
            <a:endParaRPr lang="ko-KR" altLang="en-US" kern="0" baseline="-25000" dirty="0">
              <a:solidFill>
                <a:prstClr val="white"/>
              </a:solidFill>
              <a:latin typeface="Calibri" panose="020F0502020204030204"/>
              <a:ea typeface="맑은 고딕"/>
            </a:endParaRPr>
          </a:p>
        </p:txBody>
      </p:sp>
      <p:sp>
        <p:nvSpPr>
          <p:cNvPr id="67" name="모서리가 둥근 직사각형 172">
            <a:extLst>
              <a:ext uri="{FF2B5EF4-FFF2-40B4-BE49-F238E27FC236}">
                <a16:creationId xmlns:a16="http://schemas.microsoft.com/office/drawing/2014/main" id="{4F235DF2-A8F4-4C62-A82E-CCAE67353167}"/>
              </a:ext>
            </a:extLst>
          </p:cNvPr>
          <p:cNvSpPr/>
          <p:nvPr/>
        </p:nvSpPr>
        <p:spPr>
          <a:xfrm>
            <a:off x="1178142" y="4946621"/>
            <a:ext cx="1197692" cy="298404"/>
          </a:xfrm>
          <a:prstGeom prst="roundRect">
            <a:avLst>
              <a:gd name="adj" fmla="val 4561"/>
            </a:avLst>
          </a:prstGeom>
          <a:solidFill>
            <a:srgbClr val="190EE2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ko-KR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H</a:t>
            </a:r>
            <a:r>
              <a:rPr lang="en-US" altLang="ko-KR" kern="0" baseline="-2500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2</a:t>
            </a:r>
            <a:r>
              <a:rPr lang="en-US" altLang="ko-KR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S</a:t>
            </a:r>
            <a:endParaRPr lang="ko-KR" altLang="en-US" kern="0" dirty="0">
              <a:solidFill>
                <a:prstClr val="white"/>
              </a:solidFill>
              <a:latin typeface="Calibri" panose="020F0502020204030204"/>
              <a:ea typeface="맑은 고딕"/>
            </a:endParaRPr>
          </a:p>
        </p:txBody>
      </p:sp>
      <p:sp>
        <p:nvSpPr>
          <p:cNvPr id="68" name="모서리가 둥근 직사각형 172">
            <a:extLst>
              <a:ext uri="{FF2B5EF4-FFF2-40B4-BE49-F238E27FC236}">
                <a16:creationId xmlns:a16="http://schemas.microsoft.com/office/drawing/2014/main" id="{D130663F-D971-4C82-9A53-A8608D081BF3}"/>
              </a:ext>
            </a:extLst>
          </p:cNvPr>
          <p:cNvSpPr/>
          <p:nvPr/>
        </p:nvSpPr>
        <p:spPr>
          <a:xfrm>
            <a:off x="1178142" y="6052043"/>
            <a:ext cx="1197691" cy="298401"/>
          </a:xfrm>
          <a:prstGeom prst="roundRect">
            <a:avLst>
              <a:gd name="adj" fmla="val 4561"/>
            </a:avLst>
          </a:prstGeom>
          <a:solidFill>
            <a:srgbClr val="E58103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ko-KR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CO</a:t>
            </a:r>
            <a:r>
              <a:rPr lang="en-US" altLang="ko-KR" kern="0" baseline="-2500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2</a:t>
            </a:r>
            <a:endParaRPr lang="ko-KR" altLang="en-US" kern="0" baseline="-25000" dirty="0">
              <a:solidFill>
                <a:prstClr val="white"/>
              </a:solidFill>
              <a:latin typeface="Calibri" panose="020F0502020204030204"/>
              <a:ea typeface="맑은 고딕"/>
            </a:endParaRPr>
          </a:p>
        </p:txBody>
      </p:sp>
      <p:sp>
        <p:nvSpPr>
          <p:cNvPr id="69" name="모서리가 둥근 직사각형 172">
            <a:extLst>
              <a:ext uri="{FF2B5EF4-FFF2-40B4-BE49-F238E27FC236}">
                <a16:creationId xmlns:a16="http://schemas.microsoft.com/office/drawing/2014/main" id="{EB6B651C-A7BB-4BA8-9BEA-15A3D53615A7}"/>
              </a:ext>
            </a:extLst>
          </p:cNvPr>
          <p:cNvSpPr/>
          <p:nvPr/>
        </p:nvSpPr>
        <p:spPr>
          <a:xfrm>
            <a:off x="1178141" y="5619215"/>
            <a:ext cx="1197692" cy="298405"/>
          </a:xfrm>
          <a:prstGeom prst="roundRect">
            <a:avLst>
              <a:gd name="adj" fmla="val 4561"/>
            </a:avLst>
          </a:prstGeom>
          <a:solidFill>
            <a:srgbClr val="1C8E1C"/>
          </a:solidFill>
          <a:ln w="63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ko-KR" kern="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CH</a:t>
            </a:r>
            <a:r>
              <a:rPr lang="en-US" altLang="ko-KR" kern="0" baseline="-25000" dirty="0">
                <a:solidFill>
                  <a:prstClr val="white"/>
                </a:solidFill>
                <a:latin typeface="Calibri" panose="020F0502020204030204"/>
                <a:ea typeface="맑은 고딕"/>
              </a:rPr>
              <a:t>4</a:t>
            </a:r>
            <a:endParaRPr lang="ko-KR" altLang="en-US" kern="0" baseline="-25000" dirty="0">
              <a:solidFill>
                <a:prstClr val="white"/>
              </a:solidFill>
              <a:latin typeface="Calibri" panose="020F0502020204030204"/>
              <a:ea typeface="맑은 고딕"/>
            </a:endParaRPr>
          </a:p>
        </p:txBody>
      </p: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8ED5C8C3-AD9C-4336-B786-739565AE6074}"/>
              </a:ext>
            </a:extLst>
          </p:cNvPr>
          <p:cNvCxnSpPr>
            <a:cxnSpLocks/>
          </p:cNvCxnSpPr>
          <p:nvPr/>
        </p:nvCxnSpPr>
        <p:spPr>
          <a:xfrm>
            <a:off x="1121756" y="4866805"/>
            <a:ext cx="1407160" cy="0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E5A357CF-43D4-44B4-BC10-9F677E9DA3CB}"/>
              </a:ext>
            </a:extLst>
          </p:cNvPr>
          <p:cNvCxnSpPr>
            <a:cxnSpLocks/>
          </p:cNvCxnSpPr>
          <p:nvPr/>
        </p:nvCxnSpPr>
        <p:spPr>
          <a:xfrm>
            <a:off x="1121756" y="5980571"/>
            <a:ext cx="1407160" cy="0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640A950C-7F84-400B-85CC-193BE22CB612}"/>
              </a:ext>
            </a:extLst>
          </p:cNvPr>
          <p:cNvSpPr txBox="1"/>
          <p:nvPr/>
        </p:nvSpPr>
        <p:spPr>
          <a:xfrm>
            <a:off x="200177" y="3958876"/>
            <a:ext cx="3464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 panose="020F0502020204030204"/>
              </a:rPr>
              <a:t>Saturation region ratio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22CCB0EF-941B-41BB-ABEF-F3C642CD7A1A}"/>
              </a:ext>
            </a:extLst>
          </p:cNvPr>
          <p:cNvSpPr txBox="1"/>
          <p:nvPr/>
        </p:nvSpPr>
        <p:spPr>
          <a:xfrm>
            <a:off x="2688936" y="4635973"/>
            <a:ext cx="822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 panose="020F0502020204030204"/>
              </a:rPr>
              <a:t>&gt; 1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EBE54322-2CFE-4C61-B0B5-50CF0A9AF647}"/>
              </a:ext>
            </a:extLst>
          </p:cNvPr>
          <p:cNvSpPr txBox="1"/>
          <p:nvPr/>
        </p:nvSpPr>
        <p:spPr>
          <a:xfrm>
            <a:off x="2688936" y="5739579"/>
            <a:ext cx="822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 panose="020F0502020204030204"/>
              </a:rPr>
              <a:t>&gt; 1</a:t>
            </a:r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5E4213EB-9EDE-4654-905F-82C3F538C53C}"/>
              </a:ext>
            </a:extLst>
          </p:cNvPr>
          <p:cNvSpPr/>
          <p:nvPr/>
        </p:nvSpPr>
        <p:spPr>
          <a:xfrm>
            <a:off x="7432848" y="1378361"/>
            <a:ext cx="3323906" cy="2837654"/>
          </a:xfrm>
          <a:prstGeom prst="rect">
            <a:avLst/>
          </a:prstGeom>
          <a:solidFill>
            <a:srgbClr val="00B050">
              <a:alpha val="5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  <a:p>
            <a:pPr algn="ctr"/>
            <a:r>
              <a:rPr lang="en-US" sz="2000" dirty="0"/>
              <a:t>Feasible candidates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CAA7042E-09DA-4E73-8765-08B681B4FB68}"/>
              </a:ext>
            </a:extLst>
          </p:cNvPr>
          <p:cNvSpPr txBox="1"/>
          <p:nvPr/>
        </p:nvSpPr>
        <p:spPr>
          <a:xfrm>
            <a:off x="200176" y="1185472"/>
            <a:ext cx="3979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 panose="020F0502020204030204"/>
              </a:rPr>
              <a:t>Different Saturation regions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B5417C78-D526-48E9-8B6C-9287EF9F531C}"/>
              </a:ext>
            </a:extLst>
          </p:cNvPr>
          <p:cNvSpPr txBox="1"/>
          <p:nvPr/>
        </p:nvSpPr>
        <p:spPr>
          <a:xfrm>
            <a:off x="6091645" y="1373553"/>
            <a:ext cx="1725619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AEI-0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APC-1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DO-1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JBW-0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MON-0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RRO-0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VSV-0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WEI-0</a:t>
            </a:r>
          </a:p>
        </p:txBody>
      </p:sp>
    </p:spTree>
    <p:extLst>
      <p:ext uri="{BB962C8B-B14F-4D97-AF65-F5344CB8AC3E}">
        <p14:creationId xmlns:p14="http://schemas.microsoft.com/office/powerpoint/2010/main" val="952270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6" grpId="0" animBg="1"/>
      <p:bldP spid="67" grpId="0" animBg="1"/>
      <p:bldP spid="68" grpId="0" animBg="1"/>
      <p:bldP spid="69" grpId="0" animBg="1"/>
      <p:bldP spid="72" grpId="0"/>
      <p:bldP spid="73" grpId="0"/>
      <p:bldP spid="74" grpId="0"/>
      <p:bldP spid="76" grpId="0" animBg="1"/>
      <p:bldP spid="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7EBB2A6D-8B0F-42FB-B595-1AE07DC9F5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4</a:t>
            </a:fld>
            <a:endParaRPr lang="ru-RU" dirty="0"/>
          </a:p>
        </p:txBody>
      </p:sp>
      <p:sp>
        <p:nvSpPr>
          <p:cNvPr id="4" name="제목 3">
            <a:extLst>
              <a:ext uri="{FF2B5EF4-FFF2-40B4-BE49-F238E27FC236}">
                <a16:creationId xmlns:a16="http://schemas.microsoft.com/office/drawing/2014/main" id="{974FFA18-65E8-46B2-80B9-B55207A2C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dvantages of This Method</a:t>
            </a:r>
            <a:endParaRPr lang="ko-KR" alt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BBF4F9D-2AF2-4BDF-A775-3062C3297A68}"/>
              </a:ext>
            </a:extLst>
          </p:cNvPr>
          <p:cNvSpPr txBox="1"/>
          <p:nvPr/>
        </p:nvSpPr>
        <p:spPr>
          <a:xfrm>
            <a:off x="502609" y="1063640"/>
            <a:ext cx="47595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Conventional metho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C08A79C-B6A0-40D8-A29C-C180928CF544}"/>
              </a:ext>
            </a:extLst>
          </p:cNvPr>
          <p:cNvSpPr txBox="1"/>
          <p:nvPr/>
        </p:nvSpPr>
        <p:spPr>
          <a:xfrm>
            <a:off x="502609" y="3796719"/>
            <a:ext cx="5235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New feasibility test method</a:t>
            </a:r>
          </a:p>
        </p:txBody>
      </p:sp>
      <p:grpSp>
        <p:nvGrpSpPr>
          <p:cNvPr id="92" name="Group 91">
            <a:extLst>
              <a:ext uri="{FF2B5EF4-FFF2-40B4-BE49-F238E27FC236}">
                <a16:creationId xmlns:a16="http://schemas.microsoft.com/office/drawing/2014/main" id="{BF5F189C-BECB-4B3A-BE16-67F74933D116}"/>
              </a:ext>
            </a:extLst>
          </p:cNvPr>
          <p:cNvGrpSpPr/>
          <p:nvPr/>
        </p:nvGrpSpPr>
        <p:grpSpPr>
          <a:xfrm>
            <a:off x="494989" y="1639459"/>
            <a:ext cx="3417570" cy="1584795"/>
            <a:chOff x="494989" y="1639459"/>
            <a:chExt cx="3417570" cy="1584795"/>
          </a:xfrm>
        </p:grpSpPr>
        <p:pic>
          <p:nvPicPr>
            <p:cNvPr id="1026" name="Picture 2">
              <a:extLst>
                <a:ext uri="{FF2B5EF4-FFF2-40B4-BE49-F238E27FC236}">
                  <a16:creationId xmlns:a16="http://schemas.microsoft.com/office/drawing/2014/main" id="{E6800373-6B7C-4447-A21F-53ED9364353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115"/>
            <a:stretch/>
          </p:blipFill>
          <p:spPr bwMode="auto">
            <a:xfrm>
              <a:off x="494989" y="2255025"/>
              <a:ext cx="2987120" cy="9692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3F1F07E-836D-40F9-8A8F-A9CE814DD1E5}"/>
                </a:ext>
              </a:extLst>
            </p:cNvPr>
            <p:cNvSpPr txBox="1"/>
            <p:nvPr/>
          </p:nvSpPr>
          <p:spPr>
            <a:xfrm>
              <a:off x="502609" y="1639459"/>
              <a:ext cx="34099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Molecular simulations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5D899631-517D-49B6-BD4B-A736B878F0E8}"/>
              </a:ext>
            </a:extLst>
          </p:cNvPr>
          <p:cNvSpPr txBox="1"/>
          <p:nvPr/>
        </p:nvSpPr>
        <p:spPr>
          <a:xfrm>
            <a:off x="12830784" y="1590891"/>
            <a:ext cx="22845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sotherm fitting</a:t>
            </a:r>
          </a:p>
        </p:txBody>
      </p:sp>
      <p:pic>
        <p:nvPicPr>
          <p:cNvPr id="1028" name="Picture 4" descr="Methane adsorption isotherms for IMt-2 at three different temperatures. |  Download Scientific Diagram">
            <a:extLst>
              <a:ext uri="{FF2B5EF4-FFF2-40B4-BE49-F238E27FC236}">
                <a16:creationId xmlns:a16="http://schemas.microsoft.com/office/drawing/2014/main" id="{CF23D393-3F0F-4DFE-8A63-3153FC3D80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0298" y="1952603"/>
            <a:ext cx="2221871" cy="1638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화살표: 오른쪽 97">
            <a:extLst>
              <a:ext uri="{FF2B5EF4-FFF2-40B4-BE49-F238E27FC236}">
                <a16:creationId xmlns:a16="http://schemas.microsoft.com/office/drawing/2014/main" id="{3F94F74C-9480-4881-8BE7-6B7CF2DC32AD}"/>
              </a:ext>
            </a:extLst>
          </p:cNvPr>
          <p:cNvSpPr/>
          <p:nvPr/>
        </p:nvSpPr>
        <p:spPr>
          <a:xfrm>
            <a:off x="3619515" y="2220756"/>
            <a:ext cx="526360" cy="830998"/>
          </a:xfrm>
          <a:prstGeom prst="rightArrow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400" dirty="0"/>
          </a:p>
        </p:txBody>
      </p:sp>
      <p:sp>
        <p:nvSpPr>
          <p:cNvPr id="11" name="화살표: 오른쪽 97">
            <a:extLst>
              <a:ext uri="{FF2B5EF4-FFF2-40B4-BE49-F238E27FC236}">
                <a16:creationId xmlns:a16="http://schemas.microsoft.com/office/drawing/2014/main" id="{5BA6D74F-F22B-4194-8A7C-65FAC0B83B0B}"/>
              </a:ext>
            </a:extLst>
          </p:cNvPr>
          <p:cNvSpPr/>
          <p:nvPr/>
        </p:nvSpPr>
        <p:spPr>
          <a:xfrm>
            <a:off x="14959575" y="2145220"/>
            <a:ext cx="526360" cy="830998"/>
          </a:xfrm>
          <a:prstGeom prst="rightArrow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400" dirty="0"/>
          </a:p>
        </p:txBody>
      </p: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48609D2E-A59F-4040-9AFB-7189B7E0B310}"/>
              </a:ext>
            </a:extLst>
          </p:cNvPr>
          <p:cNvGrpSpPr/>
          <p:nvPr/>
        </p:nvGrpSpPr>
        <p:grpSpPr>
          <a:xfrm>
            <a:off x="4174861" y="1485571"/>
            <a:ext cx="2284556" cy="2185773"/>
            <a:chOff x="4174861" y="1485571"/>
            <a:chExt cx="2284556" cy="2185773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F95D27F-9AC1-4173-BEDD-6C493A8DE318}"/>
                </a:ext>
              </a:extLst>
            </p:cNvPr>
            <p:cNvSpPr txBox="1"/>
            <p:nvPr/>
          </p:nvSpPr>
          <p:spPr>
            <a:xfrm>
              <a:off x="4174861" y="1485571"/>
              <a:ext cx="228455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Process simulations &amp; optimization</a:t>
              </a:r>
            </a:p>
          </p:txBody>
        </p:sp>
        <p:pic>
          <p:nvPicPr>
            <p:cNvPr id="13" name="그림 88">
              <a:extLst>
                <a:ext uri="{FF2B5EF4-FFF2-40B4-BE49-F238E27FC236}">
                  <a16:creationId xmlns:a16="http://schemas.microsoft.com/office/drawing/2014/main" id="{CE9070F4-60E6-4ACF-975F-FC04CDA7F1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38936"/>
            <a:stretch/>
          </p:blipFill>
          <p:spPr>
            <a:xfrm>
              <a:off x="4267942" y="2318832"/>
              <a:ext cx="1925559" cy="1352512"/>
            </a:xfrm>
            <a:custGeom>
              <a:avLst/>
              <a:gdLst>
                <a:gd name="connsiteX0" fmla="*/ 0 w 4853825"/>
                <a:gd name="connsiteY0" fmla="*/ 0 h 2081863"/>
                <a:gd name="connsiteX1" fmla="*/ 4853825 w 4853825"/>
                <a:gd name="connsiteY1" fmla="*/ 0 h 2081863"/>
                <a:gd name="connsiteX2" fmla="*/ 4853825 w 4853825"/>
                <a:gd name="connsiteY2" fmla="*/ 2081863 h 2081863"/>
                <a:gd name="connsiteX3" fmla="*/ 668350 w 4853825"/>
                <a:gd name="connsiteY3" fmla="*/ 2081863 h 2081863"/>
                <a:gd name="connsiteX4" fmla="*/ 668350 w 4853825"/>
                <a:gd name="connsiteY4" fmla="*/ 1587220 h 2081863"/>
                <a:gd name="connsiteX5" fmla="*/ 0 w 4853825"/>
                <a:gd name="connsiteY5" fmla="*/ 1587220 h 20818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853825" h="2081863">
                  <a:moveTo>
                    <a:pt x="0" y="0"/>
                  </a:moveTo>
                  <a:lnTo>
                    <a:pt x="4853825" y="0"/>
                  </a:lnTo>
                  <a:lnTo>
                    <a:pt x="4853825" y="2081863"/>
                  </a:lnTo>
                  <a:lnTo>
                    <a:pt x="668350" y="2081863"/>
                  </a:lnTo>
                  <a:lnTo>
                    <a:pt x="668350" y="1587220"/>
                  </a:lnTo>
                  <a:lnTo>
                    <a:pt x="0" y="1587220"/>
                  </a:lnTo>
                  <a:close/>
                </a:path>
              </a:pathLst>
            </a:cu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ED11C73-AA57-4FEB-80E0-FBD4572C8DBC}"/>
                  </a:ext>
                </a:extLst>
              </p:cNvPr>
              <p:cNvSpPr txBox="1"/>
              <p:nvPr/>
            </p:nvSpPr>
            <p:spPr>
              <a:xfrm>
                <a:off x="6128849" y="2428693"/>
                <a:ext cx="196851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For</a:t>
                </a:r>
                <a:b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adsorbent #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𝑖</m:t>
                    </m:r>
                  </m:oMath>
                </a14:m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ED11C73-AA57-4FEB-80E0-FBD4572C8D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8849" y="2428693"/>
                <a:ext cx="1968513" cy="646331"/>
              </a:xfrm>
              <a:prstGeom prst="rect">
                <a:avLst/>
              </a:prstGeom>
              <a:blipFill>
                <a:blip r:embed="rId5"/>
                <a:stretch>
                  <a:fillRect l="-2477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54">
            <a:extLst>
              <a:ext uri="{FF2B5EF4-FFF2-40B4-BE49-F238E27FC236}">
                <a16:creationId xmlns:a16="http://schemas.microsoft.com/office/drawing/2014/main" id="{1ADA14B8-D9DD-4EEF-A2EA-06B485AC357C}"/>
              </a:ext>
            </a:extLst>
          </p:cNvPr>
          <p:cNvGrpSpPr/>
          <p:nvPr/>
        </p:nvGrpSpPr>
        <p:grpSpPr>
          <a:xfrm>
            <a:off x="7322522" y="1270127"/>
            <a:ext cx="1996456" cy="2751204"/>
            <a:chOff x="7504685" y="1270127"/>
            <a:chExt cx="1996456" cy="2751204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837489E2-9D07-443E-ABD8-D86141077B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08780" y="1622938"/>
              <a:ext cx="573776" cy="83326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5716321C-6E5B-4359-818F-9488383D6960}"/>
                </a:ext>
              </a:extLst>
            </p:cNvPr>
            <p:cNvSpPr txBox="1"/>
            <p:nvPr/>
          </p:nvSpPr>
          <p:spPr>
            <a:xfrm>
              <a:off x="8082556" y="1270127"/>
              <a:ext cx="14185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libri" panose="020F0502020204030204" pitchFamily="34" charset="0"/>
                  <a:cs typeface="Calibri" panose="020F0502020204030204" pitchFamily="34" charset="0"/>
                </a:rPr>
                <a:t>Condition 1</a:t>
              </a: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6B4263BE-18FA-4D90-B845-6F20DCE6321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04685" y="2071777"/>
              <a:ext cx="577871" cy="5123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9FF61544-A345-49E2-BEDC-775D5B251D3D}"/>
                </a:ext>
              </a:extLst>
            </p:cNvPr>
            <p:cNvSpPr txBox="1"/>
            <p:nvPr/>
          </p:nvSpPr>
          <p:spPr>
            <a:xfrm>
              <a:off x="8082556" y="1874152"/>
              <a:ext cx="14185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libri" panose="020F0502020204030204" pitchFamily="34" charset="0"/>
                  <a:cs typeface="Calibri" panose="020F0502020204030204" pitchFamily="34" charset="0"/>
                </a:rPr>
                <a:t>Condition 2</a:t>
              </a: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28E5F78E-590C-4C15-B682-1569B95458EA}"/>
                </a:ext>
              </a:extLst>
            </p:cNvPr>
            <p:cNvCxnSpPr>
              <a:cxnSpLocks/>
            </p:cNvCxnSpPr>
            <p:nvPr/>
          </p:nvCxnSpPr>
          <p:spPr>
            <a:xfrm>
              <a:off x="7566892" y="3149660"/>
              <a:ext cx="515664" cy="7309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2819356-3152-4C11-9B53-8530D4F83CFD}"/>
                </a:ext>
              </a:extLst>
            </p:cNvPr>
            <p:cNvSpPr txBox="1"/>
            <p:nvPr/>
          </p:nvSpPr>
          <p:spPr>
            <a:xfrm>
              <a:off x="8082556" y="3651999"/>
              <a:ext cx="14185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libri" panose="020F0502020204030204" pitchFamily="34" charset="0"/>
                  <a:cs typeface="Calibri" panose="020F0502020204030204" pitchFamily="34" charset="0"/>
                </a:rPr>
                <a:t>Condition N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492644E5-2A7C-4EB0-87CC-3766162D2E60}"/>
                </a:ext>
              </a:extLst>
            </p:cNvPr>
            <p:cNvSpPr txBox="1"/>
            <p:nvPr/>
          </p:nvSpPr>
          <p:spPr>
            <a:xfrm rot="16200000">
              <a:off x="8393414" y="2249666"/>
              <a:ext cx="3693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Calibri" panose="020F0502020204030204" pitchFamily="34" charset="0"/>
                  <a:cs typeface="Calibri" panose="020F0502020204030204" pitchFamily="34" charset="0"/>
                </a:rPr>
                <a:t>…</a:t>
              </a:r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63AADD24-28A5-49AA-A2EF-DB7B3CA55071}"/>
              </a:ext>
            </a:extLst>
          </p:cNvPr>
          <p:cNvGrpSpPr/>
          <p:nvPr/>
        </p:nvGrpSpPr>
        <p:grpSpPr>
          <a:xfrm>
            <a:off x="9125864" y="1081847"/>
            <a:ext cx="1468624" cy="3104037"/>
            <a:chOff x="9308027" y="1081847"/>
            <a:chExt cx="1468624" cy="3104037"/>
          </a:xfrm>
        </p:grpSpPr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F606FE51-015A-421D-B8C9-C3E04B19DA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08027" y="1247775"/>
              <a:ext cx="484540" cy="18693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C07ECB1C-E4E4-42C6-83BB-234225EC59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08027" y="1869939"/>
              <a:ext cx="484540" cy="18693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1284C21F-51DA-40B2-9B2E-822BF9AEF30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08027" y="3649729"/>
              <a:ext cx="484540" cy="18693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C854CB27-381F-4F16-8AAE-D9682C5565BB}"/>
                </a:ext>
              </a:extLst>
            </p:cNvPr>
            <p:cNvCxnSpPr>
              <a:cxnSpLocks/>
            </p:cNvCxnSpPr>
            <p:nvPr/>
          </p:nvCxnSpPr>
          <p:spPr>
            <a:xfrm>
              <a:off x="9308027" y="1476615"/>
              <a:ext cx="484540" cy="1685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494B7E9A-CED1-4A05-9204-1D093BD07492}"/>
                </a:ext>
              </a:extLst>
            </p:cNvPr>
            <p:cNvCxnSpPr>
              <a:cxnSpLocks/>
            </p:cNvCxnSpPr>
            <p:nvPr/>
          </p:nvCxnSpPr>
          <p:spPr>
            <a:xfrm>
              <a:off x="9308027" y="2116463"/>
              <a:ext cx="484540" cy="1685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EB786492-82C6-4DF8-B022-4CC1079C7117}"/>
                </a:ext>
              </a:extLst>
            </p:cNvPr>
            <p:cNvCxnSpPr>
              <a:cxnSpLocks/>
            </p:cNvCxnSpPr>
            <p:nvPr/>
          </p:nvCxnSpPr>
          <p:spPr>
            <a:xfrm>
              <a:off x="9308027" y="3880604"/>
              <a:ext cx="484540" cy="1685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84DBBE37-565B-410A-B07F-D72974BE30B5}"/>
                </a:ext>
              </a:extLst>
            </p:cNvPr>
            <p:cNvSpPr txBox="1"/>
            <p:nvPr/>
          </p:nvSpPr>
          <p:spPr>
            <a:xfrm>
              <a:off x="9780741" y="1081847"/>
              <a:ext cx="99591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190EE2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easible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0F065F51-F4F5-4847-BD7F-B59FE416C355}"/>
                </a:ext>
              </a:extLst>
            </p:cNvPr>
            <p:cNvSpPr txBox="1"/>
            <p:nvPr/>
          </p:nvSpPr>
          <p:spPr>
            <a:xfrm>
              <a:off x="9780741" y="1461697"/>
              <a:ext cx="99591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Infeasible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46989659-E2BB-4F32-95AE-D97C49AF1675}"/>
                </a:ext>
              </a:extLst>
            </p:cNvPr>
            <p:cNvSpPr txBox="1"/>
            <p:nvPr/>
          </p:nvSpPr>
          <p:spPr>
            <a:xfrm>
              <a:off x="9780741" y="1712161"/>
              <a:ext cx="99591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190EE2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easible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089AC020-983D-4825-B6D0-AC1D8E45A563}"/>
                </a:ext>
              </a:extLst>
            </p:cNvPr>
            <p:cNvSpPr txBox="1"/>
            <p:nvPr/>
          </p:nvSpPr>
          <p:spPr>
            <a:xfrm>
              <a:off x="9780741" y="2092011"/>
              <a:ext cx="99591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Infeasible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F945AAFC-E39C-4E23-A3D1-69A55DE047E9}"/>
                </a:ext>
              </a:extLst>
            </p:cNvPr>
            <p:cNvSpPr txBox="1"/>
            <p:nvPr/>
          </p:nvSpPr>
          <p:spPr>
            <a:xfrm>
              <a:off x="9780741" y="3467480"/>
              <a:ext cx="99591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190EE2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easible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33038A96-AB03-4390-838F-80BA6C3B9010}"/>
                </a:ext>
              </a:extLst>
            </p:cNvPr>
            <p:cNvSpPr txBox="1"/>
            <p:nvPr/>
          </p:nvSpPr>
          <p:spPr>
            <a:xfrm>
              <a:off x="9780741" y="3847330"/>
              <a:ext cx="99591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Infeasible</a:t>
              </a:r>
            </a:p>
          </p:txBody>
        </p:sp>
      </p:grpSp>
      <p:sp>
        <p:nvSpPr>
          <p:cNvPr id="70" name="Right Brace 69">
            <a:extLst>
              <a:ext uri="{FF2B5EF4-FFF2-40B4-BE49-F238E27FC236}">
                <a16:creationId xmlns:a16="http://schemas.microsoft.com/office/drawing/2014/main" id="{CC980DFD-A123-4525-8D1F-C104C535F92A}"/>
              </a:ext>
            </a:extLst>
          </p:cNvPr>
          <p:cNvSpPr/>
          <p:nvPr/>
        </p:nvSpPr>
        <p:spPr>
          <a:xfrm>
            <a:off x="10503243" y="1135380"/>
            <a:ext cx="382671" cy="3050504"/>
          </a:xfrm>
          <a:prstGeom prst="rightBrace">
            <a:avLst>
              <a:gd name="adj1" fmla="val 53468"/>
              <a:gd name="adj2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1B02E0A6-23C4-4B97-A917-00460F5A108F}"/>
              </a:ext>
            </a:extLst>
          </p:cNvPr>
          <p:cNvSpPr txBox="1"/>
          <p:nvPr/>
        </p:nvSpPr>
        <p:spPr>
          <a:xfrm>
            <a:off x="10905213" y="2304122"/>
            <a:ext cx="180148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Several</a:t>
            </a:r>
            <a:b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CPU </a:t>
            </a:r>
            <a:r>
              <a:rPr lang="en-US" b="1" u="sng" dirty="0">
                <a:latin typeface="Calibri" panose="020F0502020204030204" pitchFamily="34" charset="0"/>
                <a:cs typeface="Calibri" panose="020F0502020204030204" pitchFamily="34" charset="0"/>
              </a:rPr>
              <a:t>weeks</a:t>
            </a:r>
            <a:br>
              <a:rPr lang="en-US" b="1" u="sng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(to test </a:t>
            </a:r>
            <a:b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 single adsorbent)</a:t>
            </a: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C66AC417-639B-48E0-B7F6-0FF07742F5A1}"/>
              </a:ext>
            </a:extLst>
          </p:cNvPr>
          <p:cNvGrpSpPr/>
          <p:nvPr/>
        </p:nvGrpSpPr>
        <p:grpSpPr>
          <a:xfrm>
            <a:off x="494989" y="4366373"/>
            <a:ext cx="3650886" cy="1584795"/>
            <a:chOff x="494989" y="4366373"/>
            <a:chExt cx="3650886" cy="1584795"/>
          </a:xfrm>
        </p:grpSpPr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95142197-50B2-4E69-91A3-244FCCEBFC01}"/>
                </a:ext>
              </a:extLst>
            </p:cNvPr>
            <p:cNvGrpSpPr/>
            <p:nvPr/>
          </p:nvGrpSpPr>
          <p:grpSpPr>
            <a:xfrm>
              <a:off x="494989" y="4366373"/>
              <a:ext cx="3417570" cy="1584795"/>
              <a:chOff x="494989" y="4366373"/>
              <a:chExt cx="3417570" cy="1584795"/>
            </a:xfrm>
          </p:grpSpPr>
          <p:pic>
            <p:nvPicPr>
              <p:cNvPr id="74" name="Picture 2">
                <a:extLst>
                  <a:ext uri="{FF2B5EF4-FFF2-40B4-BE49-F238E27FC236}">
                    <a16:creationId xmlns:a16="http://schemas.microsoft.com/office/drawing/2014/main" id="{B84D4BFD-710F-404F-9109-1ADB67FED5B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8115"/>
              <a:stretch/>
            </p:blipFill>
            <p:spPr bwMode="auto">
              <a:xfrm>
                <a:off x="494989" y="4981939"/>
                <a:ext cx="2987120" cy="96922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EE796A23-3233-4F6A-9757-165C9484A556}"/>
                  </a:ext>
                </a:extLst>
              </p:cNvPr>
              <p:cNvSpPr txBox="1"/>
              <p:nvPr/>
            </p:nvSpPr>
            <p:spPr>
              <a:xfrm>
                <a:off x="502609" y="4366373"/>
                <a:ext cx="340995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Molecular simulations</a:t>
                </a:r>
              </a:p>
            </p:txBody>
          </p:sp>
        </p:grpSp>
        <p:sp>
          <p:nvSpPr>
            <p:cNvPr id="76" name="화살표: 오른쪽 97">
              <a:extLst>
                <a:ext uri="{FF2B5EF4-FFF2-40B4-BE49-F238E27FC236}">
                  <a16:creationId xmlns:a16="http://schemas.microsoft.com/office/drawing/2014/main" id="{43BA65A0-9EA1-4D3D-B687-EAB5BDE9A691}"/>
                </a:ext>
              </a:extLst>
            </p:cNvPr>
            <p:cNvSpPr/>
            <p:nvPr/>
          </p:nvSpPr>
          <p:spPr>
            <a:xfrm>
              <a:off x="3619515" y="4947670"/>
              <a:ext cx="526360" cy="830998"/>
            </a:xfrm>
            <a:prstGeom prst="rightArrow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/>
            </a:p>
          </p:txBody>
        </p: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24DD8CB6-84ED-4EA4-8A36-6A87183D7EEB}"/>
              </a:ext>
            </a:extLst>
          </p:cNvPr>
          <p:cNvGrpSpPr/>
          <p:nvPr/>
        </p:nvGrpSpPr>
        <p:grpSpPr>
          <a:xfrm>
            <a:off x="4246766" y="4366373"/>
            <a:ext cx="2581471" cy="2311126"/>
            <a:chOff x="4246766" y="4366373"/>
            <a:chExt cx="2581471" cy="2311126"/>
          </a:xfrm>
        </p:grpSpPr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14045ABF-47A4-4DE2-A8FC-254EBF569783}"/>
                </a:ext>
              </a:extLst>
            </p:cNvPr>
            <p:cNvGrpSpPr/>
            <p:nvPr/>
          </p:nvGrpSpPr>
          <p:grpSpPr>
            <a:xfrm>
              <a:off x="4292517" y="4704088"/>
              <a:ext cx="2176136" cy="1973411"/>
              <a:chOff x="4414660" y="835979"/>
              <a:chExt cx="6576608" cy="5963945"/>
            </a:xfrm>
          </p:grpSpPr>
          <p:pic>
            <p:nvPicPr>
              <p:cNvPr id="79" name="그림 10">
                <a:extLst>
                  <a:ext uri="{FF2B5EF4-FFF2-40B4-BE49-F238E27FC236}">
                    <a16:creationId xmlns:a16="http://schemas.microsoft.com/office/drawing/2014/main" id="{9DC00AE3-F4F6-437D-9B55-AE4AE29B160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14660" y="1199707"/>
                <a:ext cx="6576608" cy="5600217"/>
              </a:xfrm>
              <a:prstGeom prst="rect">
                <a:avLst/>
              </a:prstGeom>
            </p:spPr>
          </p:pic>
          <p:pic>
            <p:nvPicPr>
              <p:cNvPr id="71" name="Picture 70">
                <a:extLst>
                  <a:ext uri="{FF2B5EF4-FFF2-40B4-BE49-F238E27FC236}">
                    <a16:creationId xmlns:a16="http://schemas.microsoft.com/office/drawing/2014/main" id="{0560BDE3-3FEF-41F6-B247-8B6B1A3AA4A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668619" y="835979"/>
                <a:ext cx="2414225" cy="646232"/>
              </a:xfrm>
              <a:prstGeom prst="rect">
                <a:avLst/>
              </a:prstGeom>
            </p:spPr>
          </p:pic>
        </p:grp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7C0FAEDF-7092-4434-AE3F-363050FE5C3C}"/>
                </a:ext>
              </a:extLst>
            </p:cNvPr>
            <p:cNvSpPr txBox="1"/>
            <p:nvPr/>
          </p:nvSpPr>
          <p:spPr>
            <a:xfrm>
              <a:off x="4246766" y="4366373"/>
              <a:ext cx="258147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Saturation region ratio</a:t>
              </a:r>
            </a:p>
          </p:txBody>
        </p: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B2D5E44A-C615-4ACE-8609-B127A8EF2435}"/>
              </a:ext>
            </a:extLst>
          </p:cNvPr>
          <p:cNvSpPr txBox="1"/>
          <p:nvPr/>
        </p:nvSpPr>
        <p:spPr>
          <a:xfrm>
            <a:off x="6670554" y="4667512"/>
            <a:ext cx="9959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easible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155D16E4-2C6C-4D83-B2B7-D0021D1FE48F}"/>
              </a:ext>
            </a:extLst>
          </p:cNvPr>
          <p:cNvSpPr txBox="1"/>
          <p:nvPr/>
        </p:nvSpPr>
        <p:spPr>
          <a:xfrm>
            <a:off x="7661617" y="4674730"/>
            <a:ext cx="9959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190EE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asible</a:t>
            </a:r>
          </a:p>
        </p:txBody>
      </p: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26E12162-B79A-4BE5-985E-21ECF598881B}"/>
              </a:ext>
            </a:extLst>
          </p:cNvPr>
          <p:cNvCxnSpPr>
            <a:cxnSpLocks/>
          </p:cNvCxnSpPr>
          <p:nvPr/>
        </p:nvCxnSpPr>
        <p:spPr>
          <a:xfrm>
            <a:off x="7654466" y="4667384"/>
            <a:ext cx="0" cy="201011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>
            <a:extLst>
              <a:ext uri="{FF2B5EF4-FFF2-40B4-BE49-F238E27FC236}">
                <a16:creationId xmlns:a16="http://schemas.microsoft.com/office/drawing/2014/main" id="{BC7169F0-F0B4-4C83-B490-86534C96F6B2}"/>
              </a:ext>
            </a:extLst>
          </p:cNvPr>
          <p:cNvSpPr txBox="1"/>
          <p:nvPr/>
        </p:nvSpPr>
        <p:spPr>
          <a:xfrm>
            <a:off x="8793004" y="5639256"/>
            <a:ext cx="18014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Several</a:t>
            </a:r>
            <a:b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CPU </a:t>
            </a:r>
            <a:r>
              <a:rPr lang="en-US" b="1" u="sng" dirty="0">
                <a:latin typeface="Calibri" panose="020F0502020204030204" pitchFamily="34" charset="0"/>
                <a:cs typeface="Calibri" panose="020F0502020204030204" pitchFamily="34" charset="0"/>
              </a:rPr>
              <a:t>hours</a:t>
            </a:r>
            <a:b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(for 346 </a:t>
            </a:r>
            <a:b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dsorbents)</a:t>
            </a:r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E12D03FE-AD66-44C7-8845-6B6A5947A7A2}"/>
              </a:ext>
            </a:extLst>
          </p:cNvPr>
          <p:cNvSpPr/>
          <p:nvPr/>
        </p:nvSpPr>
        <p:spPr>
          <a:xfrm>
            <a:off x="7584362" y="5020502"/>
            <a:ext cx="140207" cy="1402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en-US" dirty="0"/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BB9C6B94-1A9B-4D6D-B3A0-FE522F93C273}"/>
              </a:ext>
            </a:extLst>
          </p:cNvPr>
          <p:cNvSpPr/>
          <p:nvPr/>
        </p:nvSpPr>
        <p:spPr>
          <a:xfrm>
            <a:off x="7584362" y="5247216"/>
            <a:ext cx="140207" cy="1402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en-US" dirty="0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611808F6-9D10-4235-A58E-CDBBEE0A6157}"/>
              </a:ext>
            </a:extLst>
          </p:cNvPr>
          <p:cNvSpPr/>
          <p:nvPr/>
        </p:nvSpPr>
        <p:spPr>
          <a:xfrm>
            <a:off x="7584362" y="5473930"/>
            <a:ext cx="140207" cy="1402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en-US" dirty="0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81485364-63E2-4C8A-B93C-C3FC6DE90B1E}"/>
              </a:ext>
            </a:extLst>
          </p:cNvPr>
          <p:cNvSpPr/>
          <p:nvPr/>
        </p:nvSpPr>
        <p:spPr>
          <a:xfrm>
            <a:off x="7584362" y="5700644"/>
            <a:ext cx="140207" cy="1402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en-US" dirty="0"/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6AB2C997-0A24-403E-98C0-13A40945E910}"/>
              </a:ext>
            </a:extLst>
          </p:cNvPr>
          <p:cNvSpPr/>
          <p:nvPr/>
        </p:nvSpPr>
        <p:spPr>
          <a:xfrm>
            <a:off x="7584362" y="5927358"/>
            <a:ext cx="140207" cy="1402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en-US" dirty="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D7D798B8-6D73-4610-BCC7-0A890EDB6487}"/>
              </a:ext>
            </a:extLst>
          </p:cNvPr>
          <p:cNvSpPr/>
          <p:nvPr/>
        </p:nvSpPr>
        <p:spPr>
          <a:xfrm>
            <a:off x="7584362" y="6154072"/>
            <a:ext cx="140207" cy="1402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en-US" dirty="0"/>
          </a:p>
        </p:txBody>
      </p:sp>
      <p:sp>
        <p:nvSpPr>
          <p:cNvPr id="100" name="Oval 99">
            <a:extLst>
              <a:ext uri="{FF2B5EF4-FFF2-40B4-BE49-F238E27FC236}">
                <a16:creationId xmlns:a16="http://schemas.microsoft.com/office/drawing/2014/main" id="{6E85DFF1-071D-4C1F-94C9-885333976CE3}"/>
              </a:ext>
            </a:extLst>
          </p:cNvPr>
          <p:cNvSpPr/>
          <p:nvPr/>
        </p:nvSpPr>
        <p:spPr>
          <a:xfrm>
            <a:off x="7584362" y="6380786"/>
            <a:ext cx="140207" cy="1402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en-US" dirty="0"/>
          </a:p>
        </p:txBody>
      </p:sp>
      <p:sp>
        <p:nvSpPr>
          <p:cNvPr id="101" name="Oval 100">
            <a:extLst>
              <a:ext uri="{FF2B5EF4-FFF2-40B4-BE49-F238E27FC236}">
                <a16:creationId xmlns:a16="http://schemas.microsoft.com/office/drawing/2014/main" id="{62DEE3AC-AA7A-40AB-831E-6BD1B35C1992}"/>
              </a:ext>
            </a:extLst>
          </p:cNvPr>
          <p:cNvSpPr/>
          <p:nvPr/>
        </p:nvSpPr>
        <p:spPr>
          <a:xfrm>
            <a:off x="7584362" y="6607499"/>
            <a:ext cx="140207" cy="140207"/>
          </a:xfrm>
          <a:prstGeom prst="ellipse">
            <a:avLst/>
          </a:prstGeom>
          <a:solidFill>
            <a:schemeClr val="bg1">
              <a:lumMod val="65000"/>
            </a:schemeClr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en-US" dirty="0"/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CAA3F837-CCE5-482F-B251-394FAEAEB7E5}"/>
              </a:ext>
            </a:extLst>
          </p:cNvPr>
          <p:cNvSpPr txBox="1"/>
          <p:nvPr/>
        </p:nvSpPr>
        <p:spPr>
          <a:xfrm>
            <a:off x="7416095" y="912054"/>
            <a:ext cx="22845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ex) design/operation</a:t>
            </a:r>
          </a:p>
        </p:txBody>
      </p:sp>
      <p:sp>
        <p:nvSpPr>
          <p:cNvPr id="108" name="Right Brace 107">
            <a:extLst>
              <a:ext uri="{FF2B5EF4-FFF2-40B4-BE49-F238E27FC236}">
                <a16:creationId xmlns:a16="http://schemas.microsoft.com/office/drawing/2014/main" id="{3E9B1564-DA6C-4F08-A48F-7FB1DAEE0091}"/>
              </a:ext>
            </a:extLst>
          </p:cNvPr>
          <p:cNvSpPr/>
          <p:nvPr/>
        </p:nvSpPr>
        <p:spPr>
          <a:xfrm>
            <a:off x="8460042" y="5006066"/>
            <a:ext cx="228027" cy="885559"/>
          </a:xfrm>
          <a:prstGeom prst="rightBrace">
            <a:avLst>
              <a:gd name="adj1" fmla="val 53468"/>
              <a:gd name="adj2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5" name="Picture 2" descr="Curved Arrow Doodle Transparent PNG &amp;amp; SVG Vector">
            <a:extLst>
              <a:ext uri="{FF2B5EF4-FFF2-40B4-BE49-F238E27FC236}">
                <a16:creationId xmlns:a16="http://schemas.microsoft.com/office/drawing/2014/main" id="{8F04814E-C09B-4E8A-9D00-A9111C790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555428" flipH="1">
            <a:off x="8578099" y="4300335"/>
            <a:ext cx="1095530" cy="1314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947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1.11111E-6 L 0.03633 0.00116 " pathEditMode="relative" rAng="0" ptsTypes="AA">
                                      <p:cBhvr>
                                        <p:cTn id="102" dur="12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10" y="46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1.48148E-6 L -0.03658 -0.00139 " pathEditMode="relative" rAng="0" ptsTypes="AA">
                                      <p:cBhvr>
                                        <p:cTn id="104" dur="12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36" y="-69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3.33333E-6 L 0.03633 0.00047 " pathEditMode="relative" rAng="0" ptsTypes="AA">
                                      <p:cBhvr>
                                        <p:cTn id="106" dur="12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10" y="23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4.81481E-6 L 0.03633 0.00115 " pathEditMode="relative" rAng="0" ptsTypes="AA">
                                      <p:cBhvr>
                                        <p:cTn id="108" dur="12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10" y="46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2.96296E-6 L -0.03815 2.96296E-6 " pathEditMode="relative" rAng="0" ptsTypes="AA">
                                      <p:cBhvr>
                                        <p:cTn id="110" dur="12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4" y="0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4.07407E-6 L -0.03906 -0.00046 " pathEditMode="relative" rAng="0" ptsTypes="AA">
                                      <p:cBhvr>
                                        <p:cTn id="112" dur="12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-532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7.40741E-7 L -0.03906 -0.00162 " pathEditMode="relative" rAng="0" ptsTypes="AA">
                                      <p:cBhvr>
                                        <p:cTn id="114" dur="12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53" y="-93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1.11111E-6 L -0.03945 -1.11111E-6 " pathEditMode="relative" rAng="0" ptsTypes="AA">
                                      <p:cBhvr>
                                        <p:cTn id="116" dur="12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79" y="0"/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12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9" dur="12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12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12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E0000"/>
                                      </p:to>
                                    </p:animClr>
                                    <p:set>
                                      <p:cBhvr>
                                        <p:cTn id="123" dur="12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12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12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E0000"/>
                                      </p:to>
                                    </p:animClr>
                                    <p:set>
                                      <p:cBhvr>
                                        <p:cTn id="127" dur="12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12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12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E0000"/>
                                      </p:to>
                                    </p:animClr>
                                    <p:set>
                                      <p:cBhvr>
                                        <p:cTn id="131" dur="12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12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12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E0000"/>
                                      </p:to>
                                    </p:animClr>
                                    <p:set>
                                      <p:cBhvr>
                                        <p:cTn id="135" dur="12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12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8" dur="12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9" dur="12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0" dur="12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2" dur="12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3" dur="12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4" dur="12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6" dur="12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90EE2"/>
                                      </p:to>
                                    </p:animClr>
                                    <p:set>
                                      <p:cBhvr>
                                        <p:cTn id="147" dur="12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" dur="12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0" dur="12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90EE2"/>
                                      </p:to>
                                    </p:animClr>
                                    <p:set>
                                      <p:cBhvr>
                                        <p:cTn id="151" dur="12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2" dur="12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12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90EE2"/>
                                      </p:to>
                                    </p:animClr>
                                    <p:set>
                                      <p:cBhvr>
                                        <p:cTn id="155" dur="12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12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200"/>
                            </p:stCondLst>
                            <p:childTnLst>
                              <p:par>
                                <p:cTn id="1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0" grpId="0" animBg="1"/>
      <p:bldP spid="20" grpId="0"/>
      <p:bldP spid="70" grpId="0" animBg="1"/>
      <p:bldP spid="73" grpId="0"/>
      <p:bldP spid="88" grpId="0"/>
      <p:bldP spid="89" grpId="0"/>
      <p:bldP spid="93" grpId="0"/>
      <p:bldP spid="91" grpId="0" animBg="1"/>
      <p:bldP spid="91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  <p:bldP spid="106" grpId="0"/>
      <p:bldP spid="10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74DD75-AD0F-419E-A3B4-C7A3EC5B5B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5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3DB81D1-75D3-4515-A78A-FF50CD80F5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grpSp>
        <p:nvGrpSpPr>
          <p:cNvPr id="7" name="그룹 40">
            <a:extLst>
              <a:ext uri="{FF2B5EF4-FFF2-40B4-BE49-F238E27FC236}">
                <a16:creationId xmlns:a16="http://schemas.microsoft.com/office/drawing/2014/main" id="{8EEA34A6-8912-4E3A-984F-9452E3133E5F}"/>
              </a:ext>
            </a:extLst>
          </p:cNvPr>
          <p:cNvGrpSpPr/>
          <p:nvPr/>
        </p:nvGrpSpPr>
        <p:grpSpPr>
          <a:xfrm>
            <a:off x="8711241" y="1242506"/>
            <a:ext cx="2850292" cy="1715529"/>
            <a:chOff x="5692346" y="3639065"/>
            <a:chExt cx="2850292" cy="1715529"/>
          </a:xfrm>
        </p:grpSpPr>
        <p:cxnSp>
          <p:nvCxnSpPr>
            <p:cNvPr id="8" name="직선 화살표 연결선 41">
              <a:extLst>
                <a:ext uri="{FF2B5EF4-FFF2-40B4-BE49-F238E27FC236}">
                  <a16:creationId xmlns:a16="http://schemas.microsoft.com/office/drawing/2014/main" id="{8891B6AE-7F46-49DC-BD4A-EEB8FD294F99}"/>
                </a:ext>
              </a:extLst>
            </p:cNvPr>
            <p:cNvCxnSpPr/>
            <p:nvPr/>
          </p:nvCxnSpPr>
          <p:spPr>
            <a:xfrm>
              <a:off x="5692346" y="5354594"/>
              <a:ext cx="285029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직선 화살표 연결선 42">
              <a:extLst>
                <a:ext uri="{FF2B5EF4-FFF2-40B4-BE49-F238E27FC236}">
                  <a16:creationId xmlns:a16="http://schemas.microsoft.com/office/drawing/2014/main" id="{CE61C7A0-10F6-4ED1-B891-E7A009E02E0C}"/>
                </a:ext>
              </a:extLst>
            </p:cNvPr>
            <p:cNvCxnSpPr/>
            <p:nvPr/>
          </p:nvCxnSpPr>
          <p:spPr>
            <a:xfrm flipV="1">
              <a:off x="5696465" y="3639065"/>
              <a:ext cx="0" cy="171552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직선 연결선 43">
            <a:extLst>
              <a:ext uri="{FF2B5EF4-FFF2-40B4-BE49-F238E27FC236}">
                <a16:creationId xmlns:a16="http://schemas.microsoft.com/office/drawing/2014/main" id="{C62E1562-0A4B-4092-80CF-F533B9B3F8F1}"/>
              </a:ext>
            </a:extLst>
          </p:cNvPr>
          <p:cNvCxnSpPr/>
          <p:nvPr/>
        </p:nvCxnSpPr>
        <p:spPr>
          <a:xfrm flipV="1">
            <a:off x="11146070" y="1242506"/>
            <a:ext cx="0" cy="171552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그룹 44">
            <a:extLst>
              <a:ext uri="{FF2B5EF4-FFF2-40B4-BE49-F238E27FC236}">
                <a16:creationId xmlns:a16="http://schemas.microsoft.com/office/drawing/2014/main" id="{81DCA9FD-732A-46FA-9C5C-25E0D9F07ACA}"/>
              </a:ext>
            </a:extLst>
          </p:cNvPr>
          <p:cNvGrpSpPr/>
          <p:nvPr/>
        </p:nvGrpSpPr>
        <p:grpSpPr>
          <a:xfrm>
            <a:off x="6060097" y="2551953"/>
            <a:ext cx="5293703" cy="406082"/>
            <a:chOff x="2192366" y="5087265"/>
            <a:chExt cx="6354465" cy="406082"/>
          </a:xfrm>
        </p:grpSpPr>
        <p:cxnSp>
          <p:nvCxnSpPr>
            <p:cNvPr id="12" name="직선 연결선 45">
              <a:extLst>
                <a:ext uri="{FF2B5EF4-FFF2-40B4-BE49-F238E27FC236}">
                  <a16:creationId xmlns:a16="http://schemas.microsoft.com/office/drawing/2014/main" id="{45316759-3797-4982-B1FC-3303D5D68DD7}"/>
                </a:ext>
              </a:extLst>
            </p:cNvPr>
            <p:cNvCxnSpPr/>
            <p:nvPr/>
          </p:nvCxnSpPr>
          <p:spPr>
            <a:xfrm>
              <a:off x="2192366" y="5087265"/>
              <a:ext cx="319628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46">
              <a:extLst>
                <a:ext uri="{FF2B5EF4-FFF2-40B4-BE49-F238E27FC236}">
                  <a16:creationId xmlns:a16="http://schemas.microsoft.com/office/drawing/2014/main" id="{11DD733C-CD6F-469C-B11E-22A58922066E}"/>
                </a:ext>
              </a:extLst>
            </p:cNvPr>
            <p:cNvCxnSpPr/>
            <p:nvPr/>
          </p:nvCxnSpPr>
          <p:spPr>
            <a:xfrm>
              <a:off x="5369748" y="5087265"/>
              <a:ext cx="0" cy="40608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47">
              <a:extLst>
                <a:ext uri="{FF2B5EF4-FFF2-40B4-BE49-F238E27FC236}">
                  <a16:creationId xmlns:a16="http://schemas.microsoft.com/office/drawing/2014/main" id="{D5D8634B-B6A6-4B7A-8797-44F1FF75B0E7}"/>
                </a:ext>
              </a:extLst>
            </p:cNvPr>
            <p:cNvCxnSpPr/>
            <p:nvPr/>
          </p:nvCxnSpPr>
          <p:spPr>
            <a:xfrm>
              <a:off x="5350549" y="5493347"/>
              <a:ext cx="319628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그룹 48">
            <a:extLst>
              <a:ext uri="{FF2B5EF4-FFF2-40B4-BE49-F238E27FC236}">
                <a16:creationId xmlns:a16="http://schemas.microsoft.com/office/drawing/2014/main" id="{4603DD55-B0DF-4BC2-9FC5-02FF64EC78C9}"/>
              </a:ext>
            </a:extLst>
          </p:cNvPr>
          <p:cNvGrpSpPr/>
          <p:nvPr/>
        </p:nvGrpSpPr>
        <p:grpSpPr>
          <a:xfrm>
            <a:off x="5524481" y="1496938"/>
            <a:ext cx="3196282" cy="1480150"/>
            <a:chOff x="2291403" y="4630136"/>
            <a:chExt cx="3196282" cy="882264"/>
          </a:xfrm>
        </p:grpSpPr>
        <p:sp>
          <p:nvSpPr>
            <p:cNvPr id="16" name="직사각형 49">
              <a:extLst>
                <a:ext uri="{FF2B5EF4-FFF2-40B4-BE49-F238E27FC236}">
                  <a16:creationId xmlns:a16="http://schemas.microsoft.com/office/drawing/2014/main" id="{23223126-8967-47A3-8F99-84C57202B47E}"/>
                </a:ext>
              </a:extLst>
            </p:cNvPr>
            <p:cNvSpPr/>
            <p:nvPr/>
          </p:nvSpPr>
          <p:spPr>
            <a:xfrm>
              <a:off x="2291403" y="4700235"/>
              <a:ext cx="3196282" cy="812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7" name="직선 화살표 연결선 50">
              <a:extLst>
                <a:ext uri="{FF2B5EF4-FFF2-40B4-BE49-F238E27FC236}">
                  <a16:creationId xmlns:a16="http://schemas.microsoft.com/office/drawing/2014/main" id="{9F01FED4-0616-4559-A7CF-66BAD6A05B8A}"/>
                </a:ext>
              </a:extLst>
            </p:cNvPr>
            <p:cNvCxnSpPr/>
            <p:nvPr/>
          </p:nvCxnSpPr>
          <p:spPr>
            <a:xfrm flipV="1">
              <a:off x="5480546" y="4630136"/>
              <a:ext cx="0" cy="87848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B4A60B56-213E-417A-A66C-907F4D13D00C}"/>
              </a:ext>
            </a:extLst>
          </p:cNvPr>
          <p:cNvSpPr txBox="1"/>
          <p:nvPr/>
        </p:nvSpPr>
        <p:spPr>
          <a:xfrm rot="16200000">
            <a:off x="8180901" y="2018912"/>
            <a:ext cx="73770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/>
              <a:t>mol. </a:t>
            </a:r>
            <a:r>
              <a:rPr lang="en-US" altLang="ko-KR" sz="1050" dirty="0" err="1"/>
              <a:t>frac</a:t>
            </a:r>
            <a:r>
              <a:rPr lang="en-US" altLang="ko-KR" sz="1050" dirty="0"/>
              <a:t>.</a:t>
            </a:r>
            <a:endParaRPr lang="ko-KR" altLang="en-US" sz="105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1C5B6FD-6894-4F0E-B203-E8889F7FE799}"/>
              </a:ext>
            </a:extLst>
          </p:cNvPr>
          <p:cNvSpPr txBox="1"/>
          <p:nvPr/>
        </p:nvSpPr>
        <p:spPr>
          <a:xfrm>
            <a:off x="10480310" y="3007752"/>
            <a:ext cx="6896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/>
              <a:t>Axial (m)</a:t>
            </a:r>
            <a:endParaRPr lang="ko-KR" altLang="en-US" sz="105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FE5FE1B-D4ED-4499-B4C1-65210BCC3331}"/>
              </a:ext>
            </a:extLst>
          </p:cNvPr>
          <p:cNvSpPr txBox="1"/>
          <p:nvPr/>
        </p:nvSpPr>
        <p:spPr>
          <a:xfrm>
            <a:off x="9888729" y="2637784"/>
            <a:ext cx="12955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>
                <a:solidFill>
                  <a:srgbClr val="00B0F0"/>
                </a:solidFill>
              </a:rPr>
              <a:t>Unsaturated region</a:t>
            </a:r>
            <a:endParaRPr lang="ko-KR" altLang="en-US" sz="1050" dirty="0">
              <a:solidFill>
                <a:srgbClr val="00B0F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28571FE-A86C-4B79-B0C7-1B569740B4A9}"/>
              </a:ext>
            </a:extLst>
          </p:cNvPr>
          <p:cNvSpPr txBox="1"/>
          <p:nvPr/>
        </p:nvSpPr>
        <p:spPr>
          <a:xfrm>
            <a:off x="8684949" y="2638512"/>
            <a:ext cx="109998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>
                <a:solidFill>
                  <a:srgbClr val="FF0000"/>
                </a:solidFill>
              </a:rPr>
              <a:t>Saturated region</a:t>
            </a:r>
            <a:endParaRPr lang="ko-KR" altLang="en-US" sz="1050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272E3B3-B122-44C2-AF69-3BFBD9D96CB6}"/>
              </a:ext>
            </a:extLst>
          </p:cNvPr>
          <p:cNvSpPr txBox="1"/>
          <p:nvPr/>
        </p:nvSpPr>
        <p:spPr>
          <a:xfrm>
            <a:off x="9003142" y="901308"/>
            <a:ext cx="1821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Saturation period</a:t>
            </a:r>
            <a:endParaRPr lang="ko-KR" alt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BDA236B-07A3-44C8-A324-462761AA3A45}"/>
              </a:ext>
            </a:extLst>
          </p:cNvPr>
          <p:cNvSpPr txBox="1"/>
          <p:nvPr/>
        </p:nvSpPr>
        <p:spPr>
          <a:xfrm>
            <a:off x="8919322" y="904880"/>
            <a:ext cx="2064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Desaturation period</a:t>
            </a:r>
            <a:endParaRPr lang="ko-KR" altLang="en-US" dirty="0"/>
          </a:p>
        </p:txBody>
      </p:sp>
      <p:pic>
        <p:nvPicPr>
          <p:cNvPr id="24" name="그림 58">
            <a:extLst>
              <a:ext uri="{FF2B5EF4-FFF2-40B4-BE49-F238E27FC236}">
                <a16:creationId xmlns:a16="http://schemas.microsoft.com/office/drawing/2014/main" id="{8E9A5A6B-1C05-4EE8-A767-1CDC77D6516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630"/>
          <a:stretch/>
        </p:blipFill>
        <p:spPr>
          <a:xfrm>
            <a:off x="6940325" y="550047"/>
            <a:ext cx="1974506" cy="2465127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24714624-EF54-4636-AE27-07B23114BD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3923" y="3999349"/>
            <a:ext cx="3260527" cy="27770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19E0FC4-E1FE-40CC-BC81-B69AD39FDA96}"/>
                  </a:ext>
                </a:extLst>
              </p:cNvPr>
              <p:cNvSpPr txBox="1"/>
              <p:nvPr/>
            </p:nvSpPr>
            <p:spPr>
              <a:xfrm>
                <a:off x="7739399" y="3124510"/>
                <a:ext cx="3196282" cy="956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>
                            <m:sSubPr>
                              <m:ctrlP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ko-KR" i="1" smtClean="0">
                              <a:solidFill>
                                <a:srgbClr val="1751F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1751F5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sSub>
                            <m:sSubPr>
                              <m:ctrlPr>
                                <a:rPr lang="en-US" altLang="ko-KR" b="0" i="1" smtClean="0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b="0" i="1" smtClean="0">
                              <a:solidFill>
                                <a:srgbClr val="1751F5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ko-KR" i="1" smtClean="0">
                              <a:solidFill>
                                <a:srgbClr val="E5810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E58103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</m:oMath>
                    <m:oMath xmlns:m="http://schemas.openxmlformats.org/officeDocument/2006/math"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  <m: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r>
                            <a:rPr lang="en-US" altLang="ko-KR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altLang="ko-KR" i="1" smtClean="0">
                              <a:solidFill>
                                <a:srgbClr val="1751F5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  <m:r>
                                <a:rPr lang="en-US" altLang="ko-KR" i="1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solidFill>
                                        <a:srgbClr val="1751F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solidFill>
                                        <a:srgbClr val="1751F5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1751F5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i="1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num>
                        <m:den>
                          <m:r>
                            <a:rPr lang="en-US" altLang="ko-KR" i="1">
                              <a:solidFill>
                                <a:srgbClr val="1751F5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ko-KR" b="0" i="1" smtClean="0">
                                      <a:solidFill>
                                        <a:srgbClr val="1751F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solidFill>
                                        <a:srgbClr val="1751F5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solidFill>
                                        <a:srgbClr val="1751F5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b="0" i="1" smtClean="0">
                                  <a:solidFill>
                                    <a:srgbClr val="1751F5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altLang="ko-KR" i="1" smtClean="0">
                              <a:solidFill>
                                <a:srgbClr val="E5810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  <m:r>
                                <a:rPr lang="en-US" altLang="ko-KR" i="1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b="0" i="1" smtClean="0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solidFill>
                                        <a:srgbClr val="E58103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solidFill>
                                        <a:srgbClr val="E58103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solidFill>
                                        <a:srgbClr val="E58103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r>
                            <a:rPr lang="en-US" altLang="ko-KR" i="1">
                              <a:solidFill>
                                <a:srgbClr val="E58103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E58103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solidFill>
                                        <a:srgbClr val="E58103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solidFill>
                                        <a:srgbClr val="E58103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solidFill>
                                        <a:srgbClr val="E58103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i="1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19E0FC4-E1FE-40CC-BC81-B69AD39FDA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9399" y="3124510"/>
                <a:ext cx="3196282" cy="9564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A3C15DC0-BC32-49FB-85D3-F7192BA2F6C0}"/>
              </a:ext>
            </a:extLst>
          </p:cNvPr>
          <p:cNvSpPr txBox="1"/>
          <p:nvPr/>
        </p:nvSpPr>
        <p:spPr>
          <a:xfrm>
            <a:off x="371351" y="1172292"/>
            <a:ext cx="7390889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/>
              <a:t>Shortcut evaluation method:</a:t>
            </a:r>
            <a:br>
              <a:rPr lang="en-US" sz="2400" dirty="0"/>
            </a:br>
            <a:r>
              <a:rPr lang="en-US" sz="2400" dirty="0"/>
              <a:t>Ideal PSA process</a:t>
            </a:r>
          </a:p>
          <a:p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/>
              <a:t>Extension to multicomponent case:</a:t>
            </a:r>
            <a:br>
              <a:rPr lang="en-US" sz="2400" dirty="0"/>
            </a:br>
            <a:r>
              <a:rPr lang="en-US" sz="2400" dirty="0"/>
              <a:t>The shortcut method</a:t>
            </a:r>
            <a:br>
              <a:rPr lang="en-US" sz="2400" dirty="0"/>
            </a:br>
            <a:r>
              <a:rPr lang="en-US" sz="2400" dirty="0"/>
              <a:t>with multiple gas components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/>
              <a:t>Feasibility test method:</a:t>
            </a:r>
            <a:br>
              <a:rPr lang="en-US" sz="2400" dirty="0"/>
            </a:br>
            <a:r>
              <a:rPr lang="en-US" sz="2400" dirty="0"/>
              <a:t>Feasibility for the separation process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/>
              <a:t>Using IZA database, the separation feasibility was tested for 346 zeolites, and 8 zeolites were found to be feasible.</a:t>
            </a:r>
          </a:p>
        </p:txBody>
      </p:sp>
      <p:grpSp>
        <p:nvGrpSpPr>
          <p:cNvPr id="50" name="그룹 121">
            <a:extLst>
              <a:ext uri="{FF2B5EF4-FFF2-40B4-BE49-F238E27FC236}">
                <a16:creationId xmlns:a16="http://schemas.microsoft.com/office/drawing/2014/main" id="{1AC10BE5-3E9E-429D-AFA9-54EA64C0E9C4}"/>
              </a:ext>
            </a:extLst>
          </p:cNvPr>
          <p:cNvGrpSpPr/>
          <p:nvPr/>
        </p:nvGrpSpPr>
        <p:grpSpPr>
          <a:xfrm>
            <a:off x="11139453" y="1435100"/>
            <a:ext cx="2887990" cy="2044700"/>
            <a:chOff x="7912992" y="3975100"/>
            <a:chExt cx="2887990" cy="2044700"/>
          </a:xfrm>
        </p:grpSpPr>
        <p:sp>
          <p:nvSpPr>
            <p:cNvPr id="51" name="직사각형 122">
              <a:extLst>
                <a:ext uri="{FF2B5EF4-FFF2-40B4-BE49-F238E27FC236}">
                  <a16:creationId xmlns:a16="http://schemas.microsoft.com/office/drawing/2014/main" id="{1C6BE40D-D08C-4DFE-B222-A52338720B0A}"/>
                </a:ext>
              </a:extLst>
            </p:cNvPr>
            <p:cNvSpPr/>
            <p:nvPr/>
          </p:nvSpPr>
          <p:spPr>
            <a:xfrm>
              <a:off x="7932042" y="3975100"/>
              <a:ext cx="2868940" cy="2044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2" name="직선 화살표 연결선 123">
              <a:extLst>
                <a:ext uri="{FF2B5EF4-FFF2-40B4-BE49-F238E27FC236}">
                  <a16:creationId xmlns:a16="http://schemas.microsoft.com/office/drawing/2014/main" id="{4E9D0841-CE09-4E67-84D8-843BC355000F}"/>
                </a:ext>
              </a:extLst>
            </p:cNvPr>
            <p:cNvCxnSpPr/>
            <p:nvPr/>
          </p:nvCxnSpPr>
          <p:spPr>
            <a:xfrm>
              <a:off x="7912992" y="5493347"/>
              <a:ext cx="41546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49133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"/>
                            </p:stCondLst>
                            <p:childTnLst>
                              <p:par>
                                <p:cTn id="49" presetID="42" presetClass="path" presetSubtype="0" accel="493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7 L 0.2017 -3.7037E-7 " pathEditMode="relative" rAng="0" ptsTypes="AA">
                                      <p:cBhvr>
                                        <p:cTn id="50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78" y="0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425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750"/>
                            </p:stCondLst>
                            <p:childTnLst>
                              <p:par>
                                <p:cTn id="67" presetID="42" presetClass="path" presetSubtype="0" decel="6366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17 -3.7037E-7 L 0.21745 -0.12037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1" y="-6019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275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3250"/>
                            </p:stCondLst>
                            <p:childTnLst>
                              <p:par>
                                <p:cTn id="7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875 -0.12037 L 0.21875 0.05903 " pathEditMode="relative" rAng="0" ptsTypes="AA">
                                      <p:cBhvr>
                                        <p:cTn id="7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958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0" grpId="1"/>
      <p:bldP spid="20" grpId="2"/>
      <p:bldP spid="21" grpId="0"/>
      <p:bldP spid="21" grpId="1"/>
      <p:bldP spid="22" grpId="0"/>
      <p:bldP spid="22" grpId="1"/>
      <p:bldP spid="23" grpId="0"/>
      <p:bldP spid="30" grpId="0"/>
      <p:bldP spid="6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24575" y="4405867"/>
            <a:ext cx="6219825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Seongbin Ga</a:t>
            </a:r>
            <a:br>
              <a:rPr lang="en-US" altLang="ko-KR" sz="2400" b="1" dirty="0"/>
            </a:br>
            <a:r>
              <a:rPr lang="en-US" altLang="ko-KR" dirty="0"/>
              <a:t>School of Chemical Engineering</a:t>
            </a:r>
            <a:br>
              <a:rPr lang="en-US" altLang="ko-KR" dirty="0"/>
            </a:br>
            <a:r>
              <a:rPr lang="en-US" altLang="ko-KR" dirty="0"/>
              <a:t>Pusan National University (PNU)</a:t>
            </a:r>
            <a:br>
              <a:rPr lang="en-US" altLang="ko-KR" dirty="0"/>
            </a:br>
            <a:r>
              <a:rPr lang="en-US" altLang="ko-KR" dirty="0"/>
              <a:t>Republic of Korea</a:t>
            </a:r>
            <a:br>
              <a:rPr lang="en-US" altLang="ko-KR" dirty="0"/>
            </a:br>
            <a:endParaRPr lang="en-US" altLang="ko-KR" dirty="0"/>
          </a:p>
          <a:p>
            <a:r>
              <a:rPr lang="en-US" altLang="ko-KR" dirty="0"/>
              <a:t>Email: 	 </a:t>
            </a:r>
            <a:r>
              <a:rPr lang="en-US" altLang="ko-KR" dirty="0">
                <a:hlinkClick r:id="rId3"/>
              </a:rPr>
              <a:t>sga00@pusan.ac.kr</a:t>
            </a:r>
            <a:br>
              <a:rPr lang="en-US" altLang="ko-KR" dirty="0"/>
            </a:br>
            <a:r>
              <a:rPr lang="en-US" altLang="ko-KR" dirty="0"/>
              <a:t>Web CV: </a:t>
            </a:r>
            <a:r>
              <a:rPr lang="en-US" altLang="ko-KR" dirty="0">
                <a:hlinkClick r:id="rId4"/>
              </a:rPr>
              <a:t>http://sebyga.github.io/resume</a:t>
            </a:r>
            <a:endParaRPr lang="en-US" altLang="ko-KR" dirty="0"/>
          </a:p>
          <a:p>
            <a:endParaRPr lang="en-US" altLang="ko-KR" dirty="0"/>
          </a:p>
          <a:p>
            <a:endParaRPr lang="ko-KR" altLang="ko-KR" dirty="0"/>
          </a:p>
          <a:p>
            <a:endParaRPr lang="ko-KR" altLang="en-US" dirty="0"/>
          </a:p>
        </p:txBody>
      </p:sp>
      <p:pic>
        <p:nvPicPr>
          <p:cNvPr id="5" name="Picture 4" descr="Image result for Thank you for your attention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CFEFB"/>
              </a:clrFrom>
              <a:clrTo>
                <a:srgbClr val="FCFE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" y="481210"/>
            <a:ext cx="5946152" cy="3976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697D319-F0B1-4F0E-904D-04EBF6D011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34274" y="958659"/>
            <a:ext cx="3400425" cy="340042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5635E13-E3DD-44C9-B276-2435376EA6C8}"/>
              </a:ext>
            </a:extLst>
          </p:cNvPr>
          <p:cNvSpPr/>
          <p:nvPr/>
        </p:nvSpPr>
        <p:spPr>
          <a:xfrm>
            <a:off x="9363456" y="1456944"/>
            <a:ext cx="390144" cy="414528"/>
          </a:xfrm>
          <a:prstGeom prst="rect">
            <a:avLst/>
          </a:prstGeom>
          <a:solidFill>
            <a:schemeClr val="bg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4886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7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alidation: Ideal PSA Process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C6AE8C36-59BA-4A1B-A6A6-512786D4C243}"/>
              </a:ext>
            </a:extLst>
          </p:cNvPr>
          <p:cNvSpPr txBox="1"/>
          <p:nvPr/>
        </p:nvSpPr>
        <p:spPr>
          <a:xfrm>
            <a:off x="358520" y="995581"/>
            <a:ext cx="3452402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In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C1CC4AF-6562-490C-9AC6-ADCD84C4C4DA}"/>
              </a:ext>
            </a:extLst>
          </p:cNvPr>
          <p:cNvSpPr txBox="1"/>
          <p:nvPr/>
        </p:nvSpPr>
        <p:spPr>
          <a:xfrm>
            <a:off x="358520" y="1253093"/>
            <a:ext cx="3984880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S. Ga et al., </a:t>
            </a:r>
            <a:r>
              <a:rPr lang="en-US" altLang="ko-KR" sz="1600" i="1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Comput</a:t>
            </a:r>
            <a:r>
              <a:rPr lang="en-US" altLang="ko-KR" sz="1600" i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. Chem. Eng.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, 2017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98B5D49-007A-4153-96B8-AC6205701F18}"/>
              </a:ext>
            </a:extLst>
          </p:cNvPr>
          <p:cNvSpPr txBox="1"/>
          <p:nvPr/>
        </p:nvSpPr>
        <p:spPr>
          <a:xfrm>
            <a:off x="358520" y="1611754"/>
            <a:ext cx="6067680" cy="83099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I theoretically derived the method,</a:t>
            </a:r>
            <a:b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</a:b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and roughly validated </a:t>
            </a:r>
            <a:b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</a:b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by comparing with the rigorous (dynamic) simulations.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pic>
        <p:nvPicPr>
          <p:cNvPr id="80" name="그림 79">
            <a:extLst>
              <a:ext uri="{FF2B5EF4-FFF2-40B4-BE49-F238E27FC236}">
                <a16:creationId xmlns:a16="http://schemas.microsoft.com/office/drawing/2014/main" id="{EC153341-A1C6-400F-AE39-17C530E7B86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76075"/>
          <a:stretch/>
        </p:blipFill>
        <p:spPr>
          <a:xfrm>
            <a:off x="600352" y="3275486"/>
            <a:ext cx="1943010" cy="1779890"/>
          </a:xfrm>
          <a:prstGeom prst="rect">
            <a:avLst/>
          </a:prstGeom>
        </p:spPr>
      </p:pic>
      <p:pic>
        <p:nvPicPr>
          <p:cNvPr id="81" name="Picture 3">
            <a:extLst>
              <a:ext uri="{FF2B5EF4-FFF2-40B4-BE49-F238E27FC236}">
                <a16:creationId xmlns:a16="http://schemas.microsoft.com/office/drawing/2014/main" id="{C8486012-6036-477E-811F-702ED0019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24" r="56876"/>
          <a:stretch/>
        </p:blipFill>
        <p:spPr bwMode="auto">
          <a:xfrm>
            <a:off x="2540930" y="3284217"/>
            <a:ext cx="1373921" cy="1778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4" name="표 83">
            <a:extLst>
              <a:ext uri="{FF2B5EF4-FFF2-40B4-BE49-F238E27FC236}">
                <a16:creationId xmlns:a16="http://schemas.microsoft.com/office/drawing/2014/main" id="{F19CE423-FEC9-4153-8280-ED4B4E0DED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2962396"/>
              </p:ext>
            </p:extLst>
          </p:nvPr>
        </p:nvGraphicFramePr>
        <p:xfrm>
          <a:off x="3920730" y="3281912"/>
          <a:ext cx="4350539" cy="1777927"/>
        </p:xfrm>
        <a:graphic>
          <a:graphicData uri="http://schemas.openxmlformats.org/drawingml/2006/table">
            <a:tbl>
              <a:tblPr firstRow="1" firstCol="1" bandRow="1"/>
              <a:tblGrid>
                <a:gridCol w="27651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53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369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1200" b="1" u="sng" dirty="0">
                          <a:solidFill>
                            <a:srgbClr val="FF0000"/>
                          </a:solidFill>
                          <a:effectLst/>
                        </a:rPr>
                        <a:t>PSA dynamic simulation</a:t>
                      </a:r>
                      <a:r>
                        <a:rPr lang="en-US" sz="1200" b="1" u="sng" baseline="0" dirty="0">
                          <a:solidFill>
                            <a:srgbClr val="FF0000"/>
                          </a:solidFill>
                          <a:effectLst/>
                        </a:rPr>
                        <a:t> (non-ideal)</a:t>
                      </a:r>
                      <a:endParaRPr lang="ko-KR" sz="1200" b="1" u="sng" dirty="0">
                        <a:solidFill>
                          <a:srgbClr val="FF0000"/>
                        </a:solidFill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ED7D31"/>
                      </a:solidFill>
                    </a:lnT>
                    <a:lnB w="12700" cmpd="sng">
                      <a:solidFill>
                        <a:srgbClr val="ED7D31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effectLst/>
                          <a:latin typeface="맑은 고딕"/>
                          <a:ea typeface="맑은 고딕"/>
                          <a:cs typeface="Times New Roman"/>
                        </a:rPr>
                        <a:t>Selectivity</a:t>
                      </a:r>
                      <a:endParaRPr lang="ko-KR" sz="12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ED7D31"/>
                      </a:solidFill>
                    </a:lnT>
                    <a:lnB w="12700" cmpd="sng">
                      <a:solidFill>
                        <a:srgbClr val="ED7D31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44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1992</a:t>
                      </a:r>
                      <a:endParaRPr lang="ko-KR" sz="12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ED7D31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effectLst/>
                          <a:latin typeface="맑은 고딕"/>
                          <a:ea typeface="맑은 고딕"/>
                          <a:cs typeface="Times New Roman"/>
                        </a:rPr>
                        <a:t>100~300</a:t>
                      </a:r>
                      <a:endParaRPr lang="ko-KR" sz="12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ED7D31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637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2601</a:t>
                      </a:r>
                      <a:endParaRPr lang="ko-KR" sz="12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effectLst/>
                          <a:latin typeface="맑은 고딕"/>
                          <a:ea typeface="맑은 고딕"/>
                          <a:cs typeface="Times New Roman"/>
                        </a:rPr>
                        <a:t>20~26</a:t>
                      </a:r>
                      <a:endParaRPr lang="ko-KR" sz="12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141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333</a:t>
                      </a:r>
                      <a:endParaRPr lang="ko-KR" sz="12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rgbClr val="ED7D31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defRPr>
                      </a:lvl9pPr>
                    </a:lstStyle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effectLst/>
                          <a:latin typeface="맑은 고딕"/>
                          <a:ea typeface="맑은 고딕"/>
                          <a:cs typeface="Times New Roman"/>
                        </a:rPr>
                        <a:t>7~25</a:t>
                      </a:r>
                      <a:endParaRPr lang="ko-KR" sz="1200" dirty="0">
                        <a:effectLst/>
                        <a:latin typeface="맑은 고딕"/>
                        <a:ea typeface="맑은 고딕"/>
                        <a:cs typeface="Times New Roman"/>
                      </a:endParaRPr>
                    </a:p>
                  </a:txBody>
                  <a:tcPr marL="60599" marR="6059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rgbClr val="ED7D31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5" name="TextBox 84">
            <a:extLst>
              <a:ext uri="{FF2B5EF4-FFF2-40B4-BE49-F238E27FC236}">
                <a16:creationId xmlns:a16="http://schemas.microsoft.com/office/drawing/2014/main" id="{8B44BDC4-E545-4342-A5AF-49F404BC9B61}"/>
              </a:ext>
            </a:extLst>
          </p:cNvPr>
          <p:cNvSpPr txBox="1"/>
          <p:nvPr/>
        </p:nvSpPr>
        <p:spPr>
          <a:xfrm>
            <a:off x="3712272" y="3682406"/>
            <a:ext cx="32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altLang="ko-KR" sz="2400" dirty="0">
                <a:solidFill>
                  <a:prstClr val="black"/>
                </a:solidFill>
                <a:latin typeface="Times New Roman"/>
              </a:rPr>
              <a:t>&gt;</a:t>
            </a:r>
            <a:endParaRPr lang="ko-KR" altLang="en-US" sz="2400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C464662-823E-4499-B1C8-541AAB8C0205}"/>
              </a:ext>
            </a:extLst>
          </p:cNvPr>
          <p:cNvSpPr txBox="1"/>
          <p:nvPr/>
        </p:nvSpPr>
        <p:spPr>
          <a:xfrm>
            <a:off x="3712272" y="4116954"/>
            <a:ext cx="32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altLang="ko-KR" sz="2400" dirty="0">
                <a:solidFill>
                  <a:prstClr val="black"/>
                </a:solidFill>
                <a:latin typeface="Times New Roman"/>
              </a:rPr>
              <a:t>&gt;</a:t>
            </a:r>
            <a:endParaRPr lang="ko-KR" altLang="en-US" sz="2400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DC5E9869-83CD-49DD-9F23-A801C0B33A8A}"/>
              </a:ext>
            </a:extLst>
          </p:cNvPr>
          <p:cNvSpPr txBox="1"/>
          <p:nvPr/>
        </p:nvSpPr>
        <p:spPr>
          <a:xfrm>
            <a:off x="3712272" y="4578795"/>
            <a:ext cx="32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altLang="ko-KR" sz="2400" dirty="0">
                <a:solidFill>
                  <a:prstClr val="black"/>
                </a:solidFill>
                <a:latin typeface="Times New Roman"/>
              </a:rPr>
              <a:t>&gt;</a:t>
            </a:r>
            <a:endParaRPr lang="ko-KR" altLang="en-US" sz="2400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D743E105-A44F-458A-A679-BF35BF11818C}"/>
              </a:ext>
            </a:extLst>
          </p:cNvPr>
          <p:cNvSpPr txBox="1"/>
          <p:nvPr/>
        </p:nvSpPr>
        <p:spPr>
          <a:xfrm rot="16200000">
            <a:off x="3174314" y="3904536"/>
            <a:ext cx="32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altLang="ko-KR" sz="2400" b="1" dirty="0">
                <a:solidFill>
                  <a:prstClr val="black"/>
                </a:solidFill>
                <a:latin typeface="Times New Roman"/>
              </a:rPr>
              <a:t>&gt;</a:t>
            </a:r>
            <a:endParaRPr lang="ko-KR" altLang="en-US" sz="2400" b="1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B03A3FF-ECB5-412A-8070-2FF3916A412F}"/>
              </a:ext>
            </a:extLst>
          </p:cNvPr>
          <p:cNvSpPr txBox="1"/>
          <p:nvPr/>
        </p:nvSpPr>
        <p:spPr>
          <a:xfrm rot="16200000">
            <a:off x="3174314" y="4347962"/>
            <a:ext cx="32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altLang="ko-KR" sz="2400" b="1" dirty="0">
                <a:solidFill>
                  <a:prstClr val="black"/>
                </a:solidFill>
                <a:latin typeface="Times New Roman"/>
              </a:rPr>
              <a:t>&gt;</a:t>
            </a:r>
            <a:endParaRPr lang="ko-KR" altLang="en-US" sz="2400" b="1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31A4A648-357D-4520-98B3-0E07791BA4A5}"/>
              </a:ext>
            </a:extLst>
          </p:cNvPr>
          <p:cNvSpPr txBox="1"/>
          <p:nvPr/>
        </p:nvSpPr>
        <p:spPr>
          <a:xfrm rot="16200000">
            <a:off x="5227668" y="3886121"/>
            <a:ext cx="32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altLang="ko-KR" sz="2400" b="1" dirty="0">
                <a:solidFill>
                  <a:prstClr val="black"/>
                </a:solidFill>
                <a:latin typeface="Times New Roman"/>
              </a:rPr>
              <a:t>&gt;</a:t>
            </a:r>
            <a:endParaRPr lang="ko-KR" altLang="en-US" sz="2400" b="1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7566B6C6-2682-4A4D-B12D-C2C391D8232C}"/>
              </a:ext>
            </a:extLst>
          </p:cNvPr>
          <p:cNvSpPr txBox="1"/>
          <p:nvPr/>
        </p:nvSpPr>
        <p:spPr>
          <a:xfrm rot="16200000">
            <a:off x="5227668" y="4370398"/>
            <a:ext cx="32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altLang="ko-KR" sz="2400" b="1" dirty="0">
                <a:solidFill>
                  <a:prstClr val="black"/>
                </a:solidFill>
                <a:latin typeface="Times New Roman"/>
              </a:rPr>
              <a:t>&gt;</a:t>
            </a:r>
            <a:endParaRPr lang="ko-KR" altLang="en-US" sz="2400" b="1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ABC38C77-892F-45B6-8BD9-A9FAE775AF15}"/>
              </a:ext>
            </a:extLst>
          </p:cNvPr>
          <p:cNvSpPr txBox="1"/>
          <p:nvPr/>
        </p:nvSpPr>
        <p:spPr>
          <a:xfrm>
            <a:off x="8416341" y="3290802"/>
            <a:ext cx="258083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atinLnBrk="1"/>
            <a:r>
              <a:rPr lang="en-US" altLang="ko-KR" sz="1400" b="1" dirty="0" err="1">
                <a:solidFill>
                  <a:prstClr val="black"/>
                </a:solidFill>
                <a:latin typeface="Times New Roman"/>
              </a:rPr>
              <a:t>cf</a:t>
            </a:r>
            <a:r>
              <a:rPr lang="en-US" altLang="ko-KR" sz="1400" b="1" dirty="0">
                <a:solidFill>
                  <a:prstClr val="black"/>
                </a:solidFill>
                <a:latin typeface="Times New Roman"/>
              </a:rPr>
              <a:t>) Working capacity</a:t>
            </a:r>
            <a:r>
              <a:rPr lang="en-US" altLang="ko-KR" sz="1400" dirty="0">
                <a:solidFill>
                  <a:prstClr val="black"/>
                </a:solidFill>
                <a:latin typeface="Times New Roman"/>
              </a:rPr>
              <a:t> </a:t>
            </a:r>
            <a:r>
              <a:rPr lang="en-US" altLang="ko-KR" sz="1400" b="1" dirty="0">
                <a:solidFill>
                  <a:prstClr val="black"/>
                </a:solidFill>
                <a:latin typeface="Times New Roman"/>
              </a:rPr>
              <a:t>(1~15bar)</a:t>
            </a:r>
          </a:p>
          <a:p>
            <a:pPr latinLnBrk="1"/>
            <a:r>
              <a:rPr lang="en-US" altLang="ko-KR" sz="1400" dirty="0">
                <a:solidFill>
                  <a:prstClr val="black"/>
                </a:solidFill>
                <a:latin typeface="Times New Roman"/>
              </a:rPr>
              <a:t>A:  2.2mol/kg</a:t>
            </a:r>
          </a:p>
          <a:p>
            <a:pPr latinLnBrk="1"/>
            <a:r>
              <a:rPr lang="en-US" altLang="ko-KR" sz="1400" dirty="0">
                <a:solidFill>
                  <a:prstClr val="black"/>
                </a:solidFill>
                <a:latin typeface="Times New Roman"/>
              </a:rPr>
              <a:t>B:  0.95mol/kg</a:t>
            </a:r>
          </a:p>
          <a:p>
            <a:pPr latinLnBrk="1"/>
            <a:r>
              <a:rPr lang="en-US" altLang="ko-KR" sz="1400" dirty="0">
                <a:solidFill>
                  <a:prstClr val="black"/>
                </a:solidFill>
                <a:latin typeface="Times New Roman"/>
              </a:rPr>
              <a:t>C:  8.1mol/kg</a:t>
            </a:r>
            <a:endParaRPr lang="ko-KR" altLang="en-US" sz="1400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25F2131A-1225-404D-BEA6-6811C89B8CFA}"/>
              </a:ext>
            </a:extLst>
          </p:cNvPr>
          <p:cNvSpPr txBox="1"/>
          <p:nvPr/>
        </p:nvSpPr>
        <p:spPr>
          <a:xfrm>
            <a:off x="612281" y="2801907"/>
            <a:ext cx="6339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atinLnBrk="1"/>
            <a:r>
              <a:rPr lang="en-US" altLang="ko-KR" sz="2400" dirty="0">
                <a:solidFill>
                  <a:prstClr val="black"/>
                </a:solidFill>
                <a:latin typeface="Times New Roman"/>
              </a:rPr>
              <a:t>Comparison of the sorbents (if target purity = 0.5)</a:t>
            </a:r>
            <a:endParaRPr lang="ko-KR" altLang="en-US" sz="2400" dirty="0">
              <a:solidFill>
                <a:prstClr val="black"/>
              </a:solidFill>
              <a:latin typeface="Times New Roman"/>
            </a:endParaRPr>
          </a:p>
        </p:txBody>
      </p:sp>
      <p:cxnSp>
        <p:nvCxnSpPr>
          <p:cNvPr id="94" name="직선 연결선 93">
            <a:extLst>
              <a:ext uri="{FF2B5EF4-FFF2-40B4-BE49-F238E27FC236}">
                <a16:creationId xmlns:a16="http://schemas.microsoft.com/office/drawing/2014/main" id="{74FF43D9-4D23-4D7D-9D08-5307F1C0E613}"/>
              </a:ext>
            </a:extLst>
          </p:cNvPr>
          <p:cNvCxnSpPr/>
          <p:nvPr/>
        </p:nvCxnSpPr>
        <p:spPr>
          <a:xfrm flipH="1">
            <a:off x="612281" y="3283106"/>
            <a:ext cx="7658988" cy="0"/>
          </a:xfrm>
          <a:prstGeom prst="line">
            <a:avLst/>
          </a:prstGeom>
          <a:noFill/>
          <a:ln w="38100" cap="flat" cmpd="sng" algn="ctr">
            <a:solidFill>
              <a:srgbClr val="FE9700"/>
            </a:solidFill>
            <a:prstDash val="solid"/>
            <a:miter lim="800000"/>
          </a:ln>
          <a:effectLst/>
        </p:spPr>
      </p:cxnSp>
      <p:cxnSp>
        <p:nvCxnSpPr>
          <p:cNvPr id="95" name="직선 연결선 94">
            <a:extLst>
              <a:ext uri="{FF2B5EF4-FFF2-40B4-BE49-F238E27FC236}">
                <a16:creationId xmlns:a16="http://schemas.microsoft.com/office/drawing/2014/main" id="{2F0BFE7B-8F6D-4CD6-ABC8-C64CD75AF05F}"/>
              </a:ext>
            </a:extLst>
          </p:cNvPr>
          <p:cNvCxnSpPr/>
          <p:nvPr/>
        </p:nvCxnSpPr>
        <p:spPr>
          <a:xfrm flipH="1">
            <a:off x="612281" y="5052374"/>
            <a:ext cx="7658988" cy="0"/>
          </a:xfrm>
          <a:prstGeom prst="line">
            <a:avLst/>
          </a:prstGeom>
          <a:noFill/>
          <a:ln w="38100" cap="flat" cmpd="sng" algn="ctr">
            <a:solidFill>
              <a:srgbClr val="FE9700"/>
            </a:solidFill>
            <a:prstDash val="solid"/>
            <a:miter lim="800000"/>
          </a:ln>
          <a:effectLst/>
        </p:spPr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EDD0318D-95D5-4888-BDCE-14001F260D2E}"/>
              </a:ext>
            </a:extLst>
          </p:cNvPr>
          <p:cNvSpPr txBox="1"/>
          <p:nvPr/>
        </p:nvSpPr>
        <p:spPr>
          <a:xfrm>
            <a:off x="819427" y="4624961"/>
            <a:ext cx="1083467" cy="369332"/>
          </a:xfrm>
          <a:prstGeom prst="rect">
            <a:avLst/>
          </a:prstGeom>
          <a:solidFill>
            <a:srgbClr val="E2EFDA"/>
          </a:solidFill>
        </p:spPr>
        <p:txBody>
          <a:bodyPr wrap="square" rtlCol="0">
            <a:spAutoFit/>
          </a:bodyPr>
          <a:lstStyle/>
          <a:p>
            <a:r>
              <a:rPr lang="en-US" altLang="ko-KR" dirty="0"/>
              <a:t>Cu-BTC</a:t>
            </a:r>
            <a:endParaRPr lang="ko-KR" altLang="en-US" dirty="0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A9D73487-C1FB-42B2-B7D6-85B5553C7063}"/>
              </a:ext>
            </a:extLst>
          </p:cNvPr>
          <p:cNvSpPr txBox="1"/>
          <p:nvPr/>
        </p:nvSpPr>
        <p:spPr>
          <a:xfrm>
            <a:off x="819427" y="4146381"/>
            <a:ext cx="1083467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altLang="ko-KR" dirty="0"/>
              <a:t>BPL (AC)</a:t>
            </a:r>
            <a:endParaRPr lang="ko-KR" altLang="en-US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F274D8A7-3588-4197-B65F-FB92BDBD9933}"/>
              </a:ext>
            </a:extLst>
          </p:cNvPr>
          <p:cNvSpPr txBox="1"/>
          <p:nvPr/>
        </p:nvSpPr>
        <p:spPr>
          <a:xfrm>
            <a:off x="819427" y="3658686"/>
            <a:ext cx="1373921" cy="369332"/>
          </a:xfrm>
          <a:prstGeom prst="rect">
            <a:avLst/>
          </a:prstGeom>
          <a:solidFill>
            <a:srgbClr val="E2EFDA"/>
          </a:solidFill>
        </p:spPr>
        <p:txBody>
          <a:bodyPr wrap="square" rtlCol="0">
            <a:spAutoFit/>
          </a:bodyPr>
          <a:lstStyle/>
          <a:p>
            <a:r>
              <a:rPr lang="en-US" altLang="ko-KR" dirty="0"/>
              <a:t>Zeolite 13X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386115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2" grpId="0" animBg="1"/>
      <p:bldP spid="101" grpId="0" animBg="1"/>
      <p:bldP spid="10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18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alidation: Ideal PSA Proces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98B5D49-007A-4153-96B8-AC6205701F18}"/>
              </a:ext>
            </a:extLst>
          </p:cNvPr>
          <p:cNvSpPr txBox="1"/>
          <p:nvPr/>
        </p:nvSpPr>
        <p:spPr>
          <a:xfrm>
            <a:off x="358520" y="995366"/>
            <a:ext cx="6994780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Realff group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 in Georgia Tech has validated with many adsorbents.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AFF36E5-F406-4255-B915-DEC921C90475}"/>
              </a:ext>
            </a:extLst>
          </p:cNvPr>
          <p:cNvSpPr txBox="1"/>
          <p:nvPr/>
        </p:nvSpPr>
        <p:spPr>
          <a:xfrm>
            <a:off x="358520" y="6382748"/>
            <a:ext cx="4613530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You, Sen et al., </a:t>
            </a:r>
            <a:r>
              <a:rPr lang="en-US" altLang="ko-KR" sz="1600" i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Applied Nano Mat. 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2020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pic>
        <p:nvPicPr>
          <p:cNvPr id="31" name="그림 30">
            <a:extLst>
              <a:ext uri="{FF2B5EF4-FFF2-40B4-BE49-F238E27FC236}">
                <a16:creationId xmlns:a16="http://schemas.microsoft.com/office/drawing/2014/main" id="{265447B5-5193-48EC-A4FA-2666E35CB69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838383" y="1372616"/>
            <a:ext cx="5645475" cy="2287827"/>
          </a:xfrm>
          <a:custGeom>
            <a:avLst/>
            <a:gdLst>
              <a:gd name="connsiteX0" fmla="*/ 222571 w 5645475"/>
              <a:gd name="connsiteY0" fmla="*/ 0 h 2287827"/>
              <a:gd name="connsiteX1" fmla="*/ 2813278 w 5645475"/>
              <a:gd name="connsiteY1" fmla="*/ 0 h 2287827"/>
              <a:gd name="connsiteX2" fmla="*/ 2813278 w 5645475"/>
              <a:gd name="connsiteY2" fmla="*/ 332707 h 2287827"/>
              <a:gd name="connsiteX3" fmla="*/ 3101502 w 5645475"/>
              <a:gd name="connsiteY3" fmla="*/ 332707 h 2287827"/>
              <a:gd name="connsiteX4" fmla="*/ 3101502 w 5645475"/>
              <a:gd name="connsiteY4" fmla="*/ 0 h 2287827"/>
              <a:gd name="connsiteX5" fmla="*/ 5645475 w 5645475"/>
              <a:gd name="connsiteY5" fmla="*/ 0 h 2287827"/>
              <a:gd name="connsiteX6" fmla="*/ 5645475 w 5645475"/>
              <a:gd name="connsiteY6" fmla="*/ 2287827 h 2287827"/>
              <a:gd name="connsiteX7" fmla="*/ 0 w 5645475"/>
              <a:gd name="connsiteY7" fmla="*/ 2287827 h 2287827"/>
              <a:gd name="connsiteX8" fmla="*/ 0 w 5645475"/>
              <a:gd name="connsiteY8" fmla="*/ 337958 h 2287827"/>
              <a:gd name="connsiteX9" fmla="*/ 222571 w 5645475"/>
              <a:gd name="connsiteY9" fmla="*/ 337958 h 22878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645475" h="2287827">
                <a:moveTo>
                  <a:pt x="222571" y="0"/>
                </a:moveTo>
                <a:lnTo>
                  <a:pt x="2813278" y="0"/>
                </a:lnTo>
                <a:lnTo>
                  <a:pt x="2813278" y="332707"/>
                </a:lnTo>
                <a:lnTo>
                  <a:pt x="3101502" y="332707"/>
                </a:lnTo>
                <a:lnTo>
                  <a:pt x="3101502" y="0"/>
                </a:lnTo>
                <a:lnTo>
                  <a:pt x="5645475" y="0"/>
                </a:lnTo>
                <a:lnTo>
                  <a:pt x="5645475" y="2287827"/>
                </a:lnTo>
                <a:lnTo>
                  <a:pt x="0" y="2287827"/>
                </a:lnTo>
                <a:lnTo>
                  <a:pt x="0" y="337958"/>
                </a:lnTo>
                <a:lnTo>
                  <a:pt x="222571" y="337958"/>
                </a:lnTo>
                <a:close/>
              </a:path>
            </a:pathLst>
          </a:cu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09909899-B274-42E5-994A-D288ABC62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0824" y="3631868"/>
            <a:ext cx="5645475" cy="262697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EF1AC10-FD28-47B3-BC05-52E5E859F83B}"/>
              </a:ext>
            </a:extLst>
          </p:cNvPr>
          <p:cNvSpPr txBox="1"/>
          <p:nvPr/>
        </p:nvSpPr>
        <p:spPr>
          <a:xfrm>
            <a:off x="393540" y="2039177"/>
            <a:ext cx="2111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Shortcut method:</a:t>
            </a:r>
            <a:br>
              <a:rPr lang="en-US" altLang="ko-KR" dirty="0"/>
            </a:br>
            <a:r>
              <a:rPr lang="en-US" altLang="ko-KR" dirty="0"/>
              <a:t>ideal PSA process</a:t>
            </a:r>
            <a:endParaRPr lang="ko-KR" alt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2081D63-1F8C-4CEA-91C0-8CB9D33187EE}"/>
              </a:ext>
            </a:extLst>
          </p:cNvPr>
          <p:cNvSpPr txBox="1"/>
          <p:nvPr/>
        </p:nvSpPr>
        <p:spPr>
          <a:xfrm>
            <a:off x="393539" y="4606803"/>
            <a:ext cx="24734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Rigorous simulations:</a:t>
            </a:r>
            <a:br>
              <a:rPr lang="en-US" altLang="ko-KR" dirty="0"/>
            </a:br>
            <a:r>
              <a:rPr lang="en-US" altLang="ko-KR" dirty="0"/>
              <a:t>dynamic model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99071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1" grpId="0"/>
      <p:bldP spid="10" grpId="0"/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C0582D-EFD9-49E9-8E0B-C90E5A0967A8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642725" y="5816600"/>
            <a:ext cx="549275" cy="365125"/>
          </a:xfrm>
        </p:spPr>
        <p:txBody>
          <a:bodyPr/>
          <a:lstStyle/>
          <a:p>
            <a:fld id="{D495E168-DA5E-4888-8D8A-92B118324C14}" type="slidenum">
              <a:rPr lang="ru-RU" smtClean="0"/>
              <a:t>19</a:t>
            </a:fld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07E8A9-0CDB-4B93-A05C-4369FE4F2D34}"/>
              </a:ext>
            </a:extLst>
          </p:cNvPr>
          <p:cNvSpPr txBox="1"/>
          <p:nvPr/>
        </p:nvSpPr>
        <p:spPr>
          <a:xfrm>
            <a:off x="3053080" y="2971800"/>
            <a:ext cx="6085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Application of the Method</a:t>
            </a:r>
          </a:p>
        </p:txBody>
      </p:sp>
    </p:spTree>
    <p:extLst>
      <p:ext uri="{BB962C8B-B14F-4D97-AF65-F5344CB8AC3E}">
        <p14:creationId xmlns:p14="http://schemas.microsoft.com/office/powerpoint/2010/main" val="3545376161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그림 1026">
            <a:extLst>
              <a:ext uri="{FF2B5EF4-FFF2-40B4-BE49-F238E27FC236}">
                <a16:creationId xmlns:a16="http://schemas.microsoft.com/office/drawing/2014/main" id="{EA9168A8-E37B-475F-ACF2-04DA884DF7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62742" y="1749188"/>
            <a:ext cx="1274174" cy="2712955"/>
          </a:xfrm>
          <a:prstGeom prst="rect">
            <a:avLst/>
          </a:prstGeom>
        </p:spPr>
      </p:pic>
      <p:grpSp>
        <p:nvGrpSpPr>
          <p:cNvPr id="17" name="그룹 16">
            <a:extLst>
              <a:ext uri="{FF2B5EF4-FFF2-40B4-BE49-F238E27FC236}">
                <a16:creationId xmlns:a16="http://schemas.microsoft.com/office/drawing/2014/main" id="{CBAAB111-D45C-4646-9CFB-D0883FE27541}"/>
              </a:ext>
            </a:extLst>
          </p:cNvPr>
          <p:cNvGrpSpPr/>
          <p:nvPr/>
        </p:nvGrpSpPr>
        <p:grpSpPr>
          <a:xfrm>
            <a:off x="332572" y="4002105"/>
            <a:ext cx="2972020" cy="2617959"/>
            <a:chOff x="332572" y="3964005"/>
            <a:chExt cx="2972020" cy="2617959"/>
          </a:xfrm>
        </p:grpSpPr>
        <p:grpSp>
          <p:nvGrpSpPr>
            <p:cNvPr id="15" name="그룹 14">
              <a:extLst>
                <a:ext uri="{FF2B5EF4-FFF2-40B4-BE49-F238E27FC236}">
                  <a16:creationId xmlns:a16="http://schemas.microsoft.com/office/drawing/2014/main" id="{A0732F33-483A-4797-A824-9241E596DDAE}"/>
                </a:ext>
              </a:extLst>
            </p:cNvPr>
            <p:cNvGrpSpPr/>
            <p:nvPr/>
          </p:nvGrpSpPr>
          <p:grpSpPr>
            <a:xfrm>
              <a:off x="332572" y="4004500"/>
              <a:ext cx="2924365" cy="2577464"/>
              <a:chOff x="332572" y="4004500"/>
              <a:chExt cx="2924365" cy="2577464"/>
            </a:xfrm>
          </p:grpSpPr>
          <p:pic>
            <p:nvPicPr>
              <p:cNvPr id="54" name="그림 53" descr="CO2 Capture with Adsorbents | SpringerLink">
                <a:extLst>
                  <a:ext uri="{FF2B5EF4-FFF2-40B4-BE49-F238E27FC236}">
                    <a16:creationId xmlns:a16="http://schemas.microsoft.com/office/drawing/2014/main" id="{F2688402-AF99-436C-A54B-C4F01663FFF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157" r="20575" b="9356"/>
              <a:stretch/>
            </p:blipFill>
            <p:spPr bwMode="auto">
              <a:xfrm>
                <a:off x="555625" y="4004500"/>
                <a:ext cx="2701312" cy="2371725"/>
              </a:xfrm>
              <a:custGeom>
                <a:avLst/>
                <a:gdLst>
                  <a:gd name="connsiteX0" fmla="*/ 0 w 2701312"/>
                  <a:gd name="connsiteY0" fmla="*/ 0 h 2371725"/>
                  <a:gd name="connsiteX1" fmla="*/ 2701312 w 2701312"/>
                  <a:gd name="connsiteY1" fmla="*/ 0 h 2371725"/>
                  <a:gd name="connsiteX2" fmla="*/ 2701312 w 2701312"/>
                  <a:gd name="connsiteY2" fmla="*/ 234124 h 2371725"/>
                  <a:gd name="connsiteX3" fmla="*/ 2196715 w 2701312"/>
                  <a:gd name="connsiteY3" fmla="*/ 234124 h 2371725"/>
                  <a:gd name="connsiteX4" fmla="*/ 2196715 w 2701312"/>
                  <a:gd name="connsiteY4" fmla="*/ 609905 h 2371725"/>
                  <a:gd name="connsiteX5" fmla="*/ 2701312 w 2701312"/>
                  <a:gd name="connsiteY5" fmla="*/ 609905 h 2371725"/>
                  <a:gd name="connsiteX6" fmla="*/ 2701312 w 2701312"/>
                  <a:gd name="connsiteY6" fmla="*/ 1297320 h 2371725"/>
                  <a:gd name="connsiteX7" fmla="*/ 2179936 w 2701312"/>
                  <a:gd name="connsiteY7" fmla="*/ 1297320 h 2371725"/>
                  <a:gd name="connsiteX8" fmla="*/ 2179936 w 2701312"/>
                  <a:gd name="connsiteY8" fmla="*/ 1755169 h 2371725"/>
                  <a:gd name="connsiteX9" fmla="*/ 2701312 w 2701312"/>
                  <a:gd name="connsiteY9" fmla="*/ 1755169 h 2371725"/>
                  <a:gd name="connsiteX10" fmla="*/ 2701312 w 2701312"/>
                  <a:gd name="connsiteY10" fmla="*/ 2371725 h 2371725"/>
                  <a:gd name="connsiteX11" fmla="*/ 0 w 2701312"/>
                  <a:gd name="connsiteY11" fmla="*/ 2371725 h 2371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701312" h="2371725">
                    <a:moveTo>
                      <a:pt x="0" y="0"/>
                    </a:moveTo>
                    <a:lnTo>
                      <a:pt x="2701312" y="0"/>
                    </a:lnTo>
                    <a:lnTo>
                      <a:pt x="2701312" y="234124"/>
                    </a:lnTo>
                    <a:lnTo>
                      <a:pt x="2196715" y="234124"/>
                    </a:lnTo>
                    <a:lnTo>
                      <a:pt x="2196715" y="609905"/>
                    </a:lnTo>
                    <a:lnTo>
                      <a:pt x="2701312" y="609905"/>
                    </a:lnTo>
                    <a:lnTo>
                      <a:pt x="2701312" y="1297320"/>
                    </a:lnTo>
                    <a:lnTo>
                      <a:pt x="2179936" y="1297320"/>
                    </a:lnTo>
                    <a:lnTo>
                      <a:pt x="2179936" y="1755169"/>
                    </a:lnTo>
                    <a:lnTo>
                      <a:pt x="2701312" y="1755169"/>
                    </a:lnTo>
                    <a:lnTo>
                      <a:pt x="2701312" y="2371725"/>
                    </a:lnTo>
                    <a:lnTo>
                      <a:pt x="0" y="2371725"/>
                    </a:lnTo>
                    <a:close/>
                  </a:path>
                </a:pathLst>
              </a:cu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C963061-A4CE-4DB4-B2C7-5ECF816EE7C1}"/>
                  </a:ext>
                </a:extLst>
              </p:cNvPr>
              <p:cNvSpPr txBox="1"/>
              <p:nvPr/>
            </p:nvSpPr>
            <p:spPr>
              <a:xfrm>
                <a:off x="1354160" y="6304965"/>
                <a:ext cx="143792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/>
                  <a:t>Pressure (bar)</a:t>
                </a:r>
                <a:endParaRPr lang="ko-KR" altLang="en-US" sz="1200" dirty="0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E28C619A-3250-45DF-829F-39AA19949CED}"/>
                  </a:ext>
                </a:extLst>
              </p:cNvPr>
              <p:cNvSpPr txBox="1"/>
              <p:nvPr/>
            </p:nvSpPr>
            <p:spPr>
              <a:xfrm rot="16200000">
                <a:off x="-247892" y="4906825"/>
                <a:ext cx="143792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/>
                  <a:t>Uptake (mol/kg)</a:t>
                </a:r>
                <a:endParaRPr lang="ko-KR" altLang="en-US" sz="1200" dirty="0"/>
              </a:p>
            </p:txBody>
          </p:sp>
        </p:grpSp>
        <p:cxnSp>
          <p:nvCxnSpPr>
            <p:cNvPr id="12" name="직선 화살표 연결선 11">
              <a:extLst>
                <a:ext uri="{FF2B5EF4-FFF2-40B4-BE49-F238E27FC236}">
                  <a16:creationId xmlns:a16="http://schemas.microsoft.com/office/drawing/2014/main" id="{47185EFF-ED8A-4A04-A2A5-194B202A95E4}"/>
                </a:ext>
              </a:extLst>
            </p:cNvPr>
            <p:cNvCxnSpPr>
              <a:cxnSpLocks/>
            </p:cNvCxnSpPr>
            <p:nvPr/>
          </p:nvCxnSpPr>
          <p:spPr>
            <a:xfrm>
              <a:off x="603280" y="6316694"/>
              <a:ext cx="2701312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직선 화살표 연결선 62">
              <a:extLst>
                <a:ext uri="{FF2B5EF4-FFF2-40B4-BE49-F238E27FC236}">
                  <a16:creationId xmlns:a16="http://schemas.microsoft.com/office/drawing/2014/main" id="{E96DCD54-458B-478B-9533-1B87D1E7137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0134" y="3964005"/>
              <a:ext cx="0" cy="235903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2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ow Adsorption Processes Work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AA695E4-12D8-4504-A61E-852B8843A3B7}"/>
              </a:ext>
            </a:extLst>
          </p:cNvPr>
          <p:cNvSpPr txBox="1"/>
          <p:nvPr/>
        </p:nvSpPr>
        <p:spPr>
          <a:xfrm>
            <a:off x="277545" y="903359"/>
            <a:ext cx="35362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dsorption phenomena</a:t>
            </a:r>
            <a:br>
              <a:rPr lang="en-US" b="1" dirty="0"/>
            </a:br>
            <a:r>
              <a:rPr lang="en-US" b="1" dirty="0"/>
              <a:t>on adsorbent surface</a:t>
            </a:r>
          </a:p>
        </p:txBody>
      </p:sp>
      <p:sp>
        <p:nvSpPr>
          <p:cNvPr id="25" name="타원 24"/>
          <p:cNvSpPr/>
          <p:nvPr/>
        </p:nvSpPr>
        <p:spPr>
          <a:xfrm>
            <a:off x="725665" y="1825372"/>
            <a:ext cx="1122803" cy="1122803"/>
          </a:xfrm>
          <a:prstGeom prst="ellipse">
            <a:avLst/>
          </a:prstGeom>
          <a:solidFill>
            <a:schemeClr val="bg1">
              <a:lumMod val="65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타원 25"/>
          <p:cNvSpPr/>
          <p:nvPr/>
        </p:nvSpPr>
        <p:spPr>
          <a:xfrm>
            <a:off x="1961079" y="1616504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타원 26"/>
          <p:cNvSpPr/>
          <p:nvPr/>
        </p:nvSpPr>
        <p:spPr>
          <a:xfrm>
            <a:off x="1548893" y="2393339"/>
            <a:ext cx="1122803" cy="1122803"/>
          </a:xfrm>
          <a:prstGeom prst="ellipse">
            <a:avLst/>
          </a:prstGeom>
          <a:solidFill>
            <a:schemeClr val="bg1">
              <a:lumMod val="65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타원 27"/>
          <p:cNvSpPr/>
          <p:nvPr/>
        </p:nvSpPr>
        <p:spPr>
          <a:xfrm>
            <a:off x="2633943" y="1715068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타원 28"/>
          <p:cNvSpPr/>
          <p:nvPr/>
        </p:nvSpPr>
        <p:spPr>
          <a:xfrm>
            <a:off x="2040846" y="1825372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0" name="타원 29"/>
          <p:cNvSpPr/>
          <p:nvPr/>
        </p:nvSpPr>
        <p:spPr>
          <a:xfrm>
            <a:off x="2607912" y="2086745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타원 30"/>
          <p:cNvSpPr/>
          <p:nvPr/>
        </p:nvSpPr>
        <p:spPr>
          <a:xfrm>
            <a:off x="1922075" y="2147178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타원 31"/>
          <p:cNvSpPr/>
          <p:nvPr/>
        </p:nvSpPr>
        <p:spPr>
          <a:xfrm>
            <a:off x="1232919" y="1636074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3" name="타원 32"/>
          <p:cNvSpPr/>
          <p:nvPr/>
        </p:nvSpPr>
        <p:spPr>
          <a:xfrm>
            <a:off x="2478426" y="1621663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타원 33"/>
          <p:cNvSpPr/>
          <p:nvPr/>
        </p:nvSpPr>
        <p:spPr>
          <a:xfrm>
            <a:off x="2267282" y="1629605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" name="타원 34"/>
          <p:cNvSpPr/>
          <p:nvPr/>
        </p:nvSpPr>
        <p:spPr>
          <a:xfrm>
            <a:off x="1569722" y="1621663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타원 35"/>
          <p:cNvSpPr/>
          <p:nvPr/>
        </p:nvSpPr>
        <p:spPr>
          <a:xfrm>
            <a:off x="1443732" y="1488725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7" name="타원 36"/>
          <p:cNvSpPr/>
          <p:nvPr/>
        </p:nvSpPr>
        <p:spPr>
          <a:xfrm>
            <a:off x="1693120" y="1469027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" name="타원 37"/>
          <p:cNvSpPr/>
          <p:nvPr/>
        </p:nvSpPr>
        <p:spPr>
          <a:xfrm>
            <a:off x="1759462" y="1639955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9" name="타원 38"/>
          <p:cNvSpPr/>
          <p:nvPr/>
        </p:nvSpPr>
        <p:spPr>
          <a:xfrm>
            <a:off x="2603587" y="1516168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0" name="타원 39"/>
          <p:cNvSpPr/>
          <p:nvPr/>
        </p:nvSpPr>
        <p:spPr>
          <a:xfrm>
            <a:off x="2405984" y="1796323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타원 40"/>
          <p:cNvSpPr/>
          <p:nvPr/>
        </p:nvSpPr>
        <p:spPr>
          <a:xfrm>
            <a:off x="2393734" y="2230664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2" name="타원 41"/>
          <p:cNvSpPr/>
          <p:nvPr/>
        </p:nvSpPr>
        <p:spPr>
          <a:xfrm>
            <a:off x="1844451" y="1870178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3" name="타원 42"/>
          <p:cNvSpPr/>
          <p:nvPr/>
        </p:nvSpPr>
        <p:spPr>
          <a:xfrm>
            <a:off x="2572550" y="1909307"/>
            <a:ext cx="132684" cy="132684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타원 43"/>
          <p:cNvSpPr/>
          <p:nvPr/>
        </p:nvSpPr>
        <p:spPr>
          <a:xfrm>
            <a:off x="2141623" y="1498436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5" name="타원 44"/>
          <p:cNvSpPr/>
          <p:nvPr/>
        </p:nvSpPr>
        <p:spPr>
          <a:xfrm>
            <a:off x="2247488" y="2042337"/>
            <a:ext cx="132684" cy="1326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6" name="TextBox 45"/>
          <p:cNvSpPr txBox="1"/>
          <p:nvPr/>
        </p:nvSpPr>
        <p:spPr>
          <a:xfrm>
            <a:off x="305613" y="3019200"/>
            <a:ext cx="1421164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ea typeface="나눔명조" panose="02020603020101020101" pitchFamily="18" charset="-127"/>
                <a:cs typeface="Times New Roman" panose="02020603050405020304" pitchFamily="18" charset="0"/>
              </a:rPr>
              <a:t>Adsorbent particles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ea typeface="나눔명조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975586" y="1824078"/>
            <a:ext cx="2701313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ea typeface="나눔명조" panose="02020603020101020101" pitchFamily="18" charset="-127"/>
                <a:cs typeface="Times New Roman" panose="02020603050405020304" pitchFamily="18" charset="0"/>
              </a:rPr>
              <a:t>Adsorption at condition 1:</a:t>
            </a:r>
            <a:endParaRPr lang="ko-KR" altLang="en-US" sz="16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ea typeface="나눔명조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DD8F35F6-208E-4ADD-B749-C449CA739F24}"/>
              </a:ext>
            </a:extLst>
          </p:cNvPr>
          <p:cNvSpPr txBox="1"/>
          <p:nvPr/>
        </p:nvSpPr>
        <p:spPr>
          <a:xfrm>
            <a:off x="2975587" y="2955663"/>
            <a:ext cx="2701312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ea typeface="나눔명조" panose="02020603020101020101" pitchFamily="18" charset="-127"/>
                <a:cs typeface="Times New Roman" panose="02020603050405020304" pitchFamily="18" charset="0"/>
              </a:rPr>
              <a:t>Desorption at condition 2:</a:t>
            </a:r>
            <a:endParaRPr lang="ko-KR" altLang="en-US" sz="16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ea typeface="나눔명조" panose="02020603020101020101" pitchFamily="18" charset="-127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9C1C626-844A-42D8-B1C8-F7C9FE1C723C}"/>
                  </a:ext>
                </a:extLst>
              </p:cNvPr>
              <p:cNvSpPr txBox="1"/>
              <p:nvPr/>
            </p:nvSpPr>
            <p:spPr>
              <a:xfrm>
                <a:off x="2975587" y="2060958"/>
                <a:ext cx="2486428" cy="60478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FF0000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High pressur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h𝑖𝑔h</m:t>
                        </m:r>
                      </m:sub>
                    </m:sSub>
                  </m:oMath>
                </a14:m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FF0000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), </a:t>
                </a:r>
                <a:b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ea typeface="나눔명조" panose="02020603020101020101" pitchFamily="18" charset="-127"/>
                    <a:cs typeface="Times New Roman" panose="02020603050405020304" pitchFamily="18" charset="0"/>
                  </a:rPr>
                </a:br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0C26FE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Low temperatur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0C26FE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sz="16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0C26FE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0C26FE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𝑙𝑜𝑤</m:t>
                        </m:r>
                      </m:sub>
                    </m:sSub>
                  </m:oMath>
                </a14:m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0C26FE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)</a:t>
                </a:r>
                <a:endParaRPr lang="ko-KR" altLang="en-US" sz="16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0C26FE"/>
                  </a:solidFill>
                  <a:ea typeface="나눔명조" panose="02020603020101020101" pitchFamily="18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9C1C626-844A-42D8-B1C8-F7C9FE1C72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587" y="2060958"/>
                <a:ext cx="2486428" cy="6047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160E4DC6-F2A3-438E-8F9A-10154F68E35D}"/>
                  </a:ext>
                </a:extLst>
              </p:cNvPr>
              <p:cNvSpPr txBox="1"/>
              <p:nvPr/>
            </p:nvSpPr>
            <p:spPr>
              <a:xfrm>
                <a:off x="2975587" y="3213124"/>
                <a:ext cx="2486428" cy="624786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FF0000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Low pressur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sz="16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𝑙𝑜𝑤</m:t>
                        </m:r>
                      </m:sub>
                    </m:sSub>
                  </m:oMath>
                </a14:m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FF0000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),  </a:t>
                </a:r>
                <a:b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ea typeface="나눔명조" panose="02020603020101020101" pitchFamily="18" charset="-127"/>
                    <a:cs typeface="Times New Roman" panose="02020603050405020304" pitchFamily="18" charset="0"/>
                  </a:rPr>
                </a:br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0C26FE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High temperatur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0C26FE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0C26FE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6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solidFill>
                              <a:srgbClr val="0C26FE"/>
                            </a:solidFill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Times New Roman" panose="02020603050405020304" pitchFamily="18" charset="0"/>
                          </a:rPr>
                          <m:t>h𝑖𝑔h</m:t>
                        </m:r>
                      </m:sub>
                    </m:sSub>
                  </m:oMath>
                </a14:m>
                <a:r>
                  <a:rPr lang="en-US" altLang="ko-KR" sz="16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solidFill>
                      <a:srgbClr val="0C26FE"/>
                    </a:solidFill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)</a:t>
                </a:r>
                <a:endParaRPr lang="ko-KR" altLang="en-US" sz="16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0C26FE"/>
                  </a:solidFill>
                  <a:ea typeface="나눔명조" panose="02020603020101020101" pitchFamily="18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160E4DC6-F2A3-438E-8F9A-10154F68E3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587" y="3213124"/>
                <a:ext cx="2486428" cy="6247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EDE44D0-6E2F-4AE1-9209-7EEE2F30D9B1}"/>
                  </a:ext>
                </a:extLst>
              </p:cNvPr>
              <p:cNvSpPr txBox="1"/>
              <p:nvPr/>
            </p:nvSpPr>
            <p:spPr>
              <a:xfrm>
                <a:off x="2975586" y="3959971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rgbClr val="0C26F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C26FE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0C26FE"/>
                              </a:solidFill>
                              <a:latin typeface="Cambria Math" panose="02040503050406030204" pitchFamily="18" charset="0"/>
                            </a:rPr>
                            <m:t>𝑙𝑜𝑤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solidFill>
                    <a:srgbClr val="0C26FE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EDE44D0-6E2F-4AE1-9209-7EEE2F30D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586" y="3959971"/>
                <a:ext cx="914400" cy="369332"/>
              </a:xfrm>
              <a:prstGeom prst="rect">
                <a:avLst/>
              </a:prstGeom>
              <a:blipFill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D1407C58-6617-465C-BCE2-584FC9DEE8A0}"/>
                  </a:ext>
                </a:extLst>
              </p:cNvPr>
              <p:cNvSpPr txBox="1"/>
              <p:nvPr/>
            </p:nvSpPr>
            <p:spPr>
              <a:xfrm>
                <a:off x="2975586" y="5098090"/>
                <a:ext cx="914400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rgbClr val="0C26F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C26FE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0C26FE"/>
                              </a:solidFill>
                              <a:latin typeface="Cambria Math" panose="02040503050406030204" pitchFamily="18" charset="0"/>
                            </a:rPr>
                            <m:t>h𝑖𝑔h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solidFill>
                    <a:srgbClr val="0C26FE"/>
                  </a:solidFill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D1407C58-6617-465C-BCE2-584FC9DE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586" y="5098090"/>
                <a:ext cx="914400" cy="391902"/>
              </a:xfrm>
              <a:prstGeom prst="rect">
                <a:avLst/>
              </a:prstGeom>
              <a:blipFill>
                <a:blip r:embed="rId7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23E8697-C50C-4AEB-9818-499F71C9D50C}"/>
                  </a:ext>
                </a:extLst>
              </p:cNvPr>
              <p:cNvSpPr txBox="1"/>
              <p:nvPr/>
            </p:nvSpPr>
            <p:spPr>
              <a:xfrm>
                <a:off x="1172590" y="5969866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𝑜𝑤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23E8697-C50C-4AEB-9818-499F71C9D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2590" y="5969866"/>
                <a:ext cx="914400" cy="369332"/>
              </a:xfrm>
              <a:prstGeom prst="rect">
                <a:avLst/>
              </a:prstGeom>
              <a:blipFill>
                <a:blip r:embed="rId8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29713F2-3196-4099-B407-C8183B014E2F}"/>
                  </a:ext>
                </a:extLst>
              </p:cNvPr>
              <p:cNvSpPr txBox="1"/>
              <p:nvPr/>
            </p:nvSpPr>
            <p:spPr>
              <a:xfrm>
                <a:off x="2333624" y="5980252"/>
                <a:ext cx="914400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𝑖𝑔h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29713F2-3196-4099-B407-C8183B014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624" y="5980252"/>
                <a:ext cx="914400" cy="391902"/>
              </a:xfrm>
              <a:prstGeom prst="rect">
                <a:avLst/>
              </a:prstGeom>
              <a:blipFill>
                <a:blip r:embed="rId9"/>
                <a:stretch>
                  <a:fillRect b="-109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타원 15">
            <a:extLst>
              <a:ext uri="{FF2B5EF4-FFF2-40B4-BE49-F238E27FC236}">
                <a16:creationId xmlns:a16="http://schemas.microsoft.com/office/drawing/2014/main" id="{0359E4CA-B48B-4EC2-9B25-439F1CA4A1BF}"/>
              </a:ext>
            </a:extLst>
          </p:cNvPr>
          <p:cNvSpPr/>
          <p:nvPr/>
        </p:nvSpPr>
        <p:spPr>
          <a:xfrm>
            <a:off x="2439472" y="4339100"/>
            <a:ext cx="123552" cy="123552"/>
          </a:xfrm>
          <a:prstGeom prst="ellipse">
            <a:avLst/>
          </a:prstGeom>
          <a:solidFill>
            <a:srgbClr val="FF000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ko-KR" altLang="en-US" dirty="0"/>
          </a:p>
        </p:txBody>
      </p:sp>
      <p:sp>
        <p:nvSpPr>
          <p:cNvPr id="65" name="타원 64">
            <a:extLst>
              <a:ext uri="{FF2B5EF4-FFF2-40B4-BE49-F238E27FC236}">
                <a16:creationId xmlns:a16="http://schemas.microsoft.com/office/drawing/2014/main" id="{C3C6845D-BADC-4D01-BA42-D943D6303589}"/>
              </a:ext>
            </a:extLst>
          </p:cNvPr>
          <p:cNvSpPr/>
          <p:nvPr/>
        </p:nvSpPr>
        <p:spPr>
          <a:xfrm>
            <a:off x="2439472" y="4339100"/>
            <a:ext cx="123552" cy="123552"/>
          </a:xfrm>
          <a:prstGeom prst="ellipse">
            <a:avLst/>
          </a:prstGeom>
          <a:solidFill>
            <a:srgbClr val="0C26FE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ko-KR" alt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1B7FD3F-E02E-4192-A605-47AD2A66E632}"/>
              </a:ext>
            </a:extLst>
          </p:cNvPr>
          <p:cNvSpPr txBox="1"/>
          <p:nvPr/>
        </p:nvSpPr>
        <p:spPr>
          <a:xfrm>
            <a:off x="3813787" y="4258290"/>
            <a:ext cx="20917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Pressures swing</a:t>
            </a:r>
            <a:br>
              <a:rPr lang="en-US" altLang="ko-KR" dirty="0">
                <a:solidFill>
                  <a:srgbClr val="FF0000"/>
                </a:solidFill>
              </a:rPr>
            </a:br>
            <a:r>
              <a:rPr lang="en-US" altLang="ko-KR" dirty="0">
                <a:solidFill>
                  <a:srgbClr val="FF0000"/>
                </a:solidFill>
              </a:rPr>
              <a:t>adsorption (PSA)</a:t>
            </a:r>
            <a:br>
              <a:rPr lang="en-US" altLang="ko-KR" dirty="0">
                <a:solidFill>
                  <a:srgbClr val="FF0000"/>
                </a:solidFill>
              </a:rPr>
            </a:br>
            <a:r>
              <a:rPr lang="en-US" altLang="ko-KR" dirty="0">
                <a:solidFill>
                  <a:srgbClr val="FF0000"/>
                </a:solidFill>
              </a:rPr>
              <a:t>process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5E0C55C-13D8-400E-A116-684B216A63EB}"/>
              </a:ext>
            </a:extLst>
          </p:cNvPr>
          <p:cNvSpPr txBox="1"/>
          <p:nvPr/>
        </p:nvSpPr>
        <p:spPr>
          <a:xfrm>
            <a:off x="3813786" y="4347608"/>
            <a:ext cx="22822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0C26FE"/>
                </a:solidFill>
              </a:rPr>
              <a:t>Temperature swing</a:t>
            </a:r>
            <a:br>
              <a:rPr lang="en-US" altLang="ko-KR" dirty="0">
                <a:solidFill>
                  <a:srgbClr val="0C26FE"/>
                </a:solidFill>
              </a:rPr>
            </a:br>
            <a:r>
              <a:rPr lang="en-US" altLang="ko-KR" dirty="0">
                <a:solidFill>
                  <a:srgbClr val="0C26FE"/>
                </a:solidFill>
              </a:rPr>
              <a:t>adsorption (TSA)</a:t>
            </a:r>
            <a:br>
              <a:rPr lang="en-US" altLang="ko-KR" dirty="0">
                <a:solidFill>
                  <a:srgbClr val="0C26FE"/>
                </a:solidFill>
              </a:rPr>
            </a:br>
            <a:r>
              <a:rPr lang="en-US" altLang="ko-KR" dirty="0">
                <a:solidFill>
                  <a:srgbClr val="0C26FE"/>
                </a:solidFill>
              </a:rPr>
              <a:t>process</a:t>
            </a:r>
            <a:endParaRPr lang="ko-KR" altLang="en-US" dirty="0">
              <a:solidFill>
                <a:srgbClr val="0C26FE"/>
              </a:solidFill>
            </a:endParaRPr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0DCA0976-0E48-4636-8A67-4F66B832285B}"/>
              </a:ext>
            </a:extLst>
          </p:cNvPr>
          <p:cNvSpPr/>
          <p:nvPr/>
        </p:nvSpPr>
        <p:spPr>
          <a:xfrm>
            <a:off x="1441351" y="4595812"/>
            <a:ext cx="382072" cy="211931"/>
          </a:xfrm>
          <a:prstGeom prst="rect">
            <a:avLst/>
          </a:prstGeom>
          <a:noFill/>
          <a:ln w="28575" cap="flat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pPr algn="l"/>
            <a:endParaRPr lang="ko-KR" altLang="en-US" dirty="0"/>
          </a:p>
        </p:txBody>
      </p:sp>
      <p:grpSp>
        <p:nvGrpSpPr>
          <p:cNvPr id="22" name="그룹 21">
            <a:extLst>
              <a:ext uri="{FF2B5EF4-FFF2-40B4-BE49-F238E27FC236}">
                <a16:creationId xmlns:a16="http://schemas.microsoft.com/office/drawing/2014/main" id="{A7E77176-7E36-4985-8057-BD8788B511F4}"/>
              </a:ext>
            </a:extLst>
          </p:cNvPr>
          <p:cNvGrpSpPr/>
          <p:nvPr/>
        </p:nvGrpSpPr>
        <p:grpSpPr>
          <a:xfrm>
            <a:off x="12387864" y="2915590"/>
            <a:ext cx="1275903" cy="2711878"/>
            <a:chOff x="7101459" y="1555067"/>
            <a:chExt cx="1062105" cy="2257459"/>
          </a:xfrm>
        </p:grpSpPr>
        <p:sp>
          <p:nvSpPr>
            <p:cNvPr id="20" name="타원 19">
              <a:extLst>
                <a:ext uri="{FF2B5EF4-FFF2-40B4-BE49-F238E27FC236}">
                  <a16:creationId xmlns:a16="http://schemas.microsoft.com/office/drawing/2014/main" id="{76B9DE2A-6A96-457C-8C61-7AC7AE2BB7C5}"/>
                </a:ext>
              </a:extLst>
            </p:cNvPr>
            <p:cNvSpPr/>
            <p:nvPr/>
          </p:nvSpPr>
          <p:spPr>
            <a:xfrm>
              <a:off x="7101459" y="1555067"/>
              <a:ext cx="1062104" cy="549791"/>
            </a:xfrm>
            <a:prstGeom prst="ellipse">
              <a:avLst/>
            </a:prstGeom>
            <a:gradFill flip="none" rotWithShape="1">
              <a:gsLst>
                <a:gs pos="12000">
                  <a:schemeClr val="bg1">
                    <a:lumMod val="85000"/>
                  </a:schemeClr>
                </a:gs>
                <a:gs pos="10000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pPr algn="l"/>
              <a:endParaRPr lang="ko-KR" altLang="en-US" dirty="0"/>
            </a:p>
          </p:txBody>
        </p:sp>
        <p:sp>
          <p:nvSpPr>
            <p:cNvPr id="68" name="타원 67">
              <a:extLst>
                <a:ext uri="{FF2B5EF4-FFF2-40B4-BE49-F238E27FC236}">
                  <a16:creationId xmlns:a16="http://schemas.microsoft.com/office/drawing/2014/main" id="{A1BB917F-68C1-403A-B824-37DE703D428B}"/>
                </a:ext>
              </a:extLst>
            </p:cNvPr>
            <p:cNvSpPr/>
            <p:nvPr/>
          </p:nvSpPr>
          <p:spPr>
            <a:xfrm>
              <a:off x="7101459" y="3262735"/>
              <a:ext cx="1062104" cy="549791"/>
            </a:xfrm>
            <a:prstGeom prst="ellipse">
              <a:avLst/>
            </a:prstGeom>
            <a:gradFill flip="none" rotWithShape="1">
              <a:gsLst>
                <a:gs pos="12000">
                  <a:schemeClr val="bg1">
                    <a:lumMod val="85000"/>
                  </a:schemeClr>
                </a:gs>
                <a:gs pos="10000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pPr algn="l"/>
              <a:endParaRPr lang="ko-KR" altLang="en-US" dirty="0"/>
            </a:p>
          </p:txBody>
        </p:sp>
        <p:sp>
          <p:nvSpPr>
            <p:cNvPr id="21" name="직사각형 20">
              <a:extLst>
                <a:ext uri="{FF2B5EF4-FFF2-40B4-BE49-F238E27FC236}">
                  <a16:creationId xmlns:a16="http://schemas.microsoft.com/office/drawing/2014/main" id="{B3E4F2E0-C984-41A8-9BEF-77BF09488830}"/>
                </a:ext>
              </a:extLst>
            </p:cNvPr>
            <p:cNvSpPr/>
            <p:nvPr/>
          </p:nvSpPr>
          <p:spPr>
            <a:xfrm>
              <a:off x="7101460" y="1847752"/>
              <a:ext cx="1062104" cy="1732402"/>
            </a:xfrm>
            <a:prstGeom prst="rect">
              <a:avLst/>
            </a:prstGeom>
            <a:gradFill flip="none" rotWithShape="1">
              <a:gsLst>
                <a:gs pos="12000">
                  <a:schemeClr val="bg1">
                    <a:lumMod val="85000"/>
                  </a:schemeClr>
                </a:gs>
                <a:gs pos="10000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pPr algn="l"/>
              <a:endParaRPr lang="ko-KR" altLang="en-US" dirty="0"/>
            </a:p>
          </p:txBody>
        </p:sp>
      </p:grpSp>
      <p:grpSp>
        <p:nvGrpSpPr>
          <p:cNvPr id="1024" name="그룹 1023">
            <a:extLst>
              <a:ext uri="{FF2B5EF4-FFF2-40B4-BE49-F238E27FC236}">
                <a16:creationId xmlns:a16="http://schemas.microsoft.com/office/drawing/2014/main" id="{BD26A2D1-DBB1-4467-A84E-1FDAA1DB72F1}"/>
              </a:ext>
            </a:extLst>
          </p:cNvPr>
          <p:cNvGrpSpPr/>
          <p:nvPr/>
        </p:nvGrpSpPr>
        <p:grpSpPr>
          <a:xfrm>
            <a:off x="12213845" y="1981683"/>
            <a:ext cx="664751" cy="849624"/>
            <a:chOff x="12213845" y="1981682"/>
            <a:chExt cx="732636" cy="936389"/>
          </a:xfrm>
        </p:grpSpPr>
        <p:sp>
          <p:nvSpPr>
            <p:cNvPr id="69" name="타원 68">
              <a:extLst>
                <a:ext uri="{FF2B5EF4-FFF2-40B4-BE49-F238E27FC236}">
                  <a16:creationId xmlns:a16="http://schemas.microsoft.com/office/drawing/2014/main" id="{CC05C399-B4A7-45D1-B3D0-90105F1D22AC}"/>
                </a:ext>
              </a:extLst>
            </p:cNvPr>
            <p:cNvSpPr/>
            <p:nvPr/>
          </p:nvSpPr>
          <p:spPr>
            <a:xfrm>
              <a:off x="12492483" y="2317203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0" name="타원 69">
              <a:extLst>
                <a:ext uri="{FF2B5EF4-FFF2-40B4-BE49-F238E27FC236}">
                  <a16:creationId xmlns:a16="http://schemas.microsoft.com/office/drawing/2014/main" id="{778FE91E-FC8D-47CC-8884-7FE468AF0A5B}"/>
                </a:ext>
              </a:extLst>
            </p:cNvPr>
            <p:cNvSpPr/>
            <p:nvPr/>
          </p:nvSpPr>
          <p:spPr>
            <a:xfrm>
              <a:off x="12640857" y="2317203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1" name="타원 70">
              <a:extLst>
                <a:ext uri="{FF2B5EF4-FFF2-40B4-BE49-F238E27FC236}">
                  <a16:creationId xmlns:a16="http://schemas.microsoft.com/office/drawing/2014/main" id="{C1A78F31-353F-4D2E-B9AC-E3061CD13B83}"/>
                </a:ext>
              </a:extLst>
            </p:cNvPr>
            <p:cNvSpPr/>
            <p:nvPr/>
          </p:nvSpPr>
          <p:spPr>
            <a:xfrm>
              <a:off x="12553566" y="2391390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2" name="타원 71">
              <a:extLst>
                <a:ext uri="{FF2B5EF4-FFF2-40B4-BE49-F238E27FC236}">
                  <a16:creationId xmlns:a16="http://schemas.microsoft.com/office/drawing/2014/main" id="{CC2B59DF-D4EE-41FC-A9C7-E0437416568C}"/>
                </a:ext>
              </a:extLst>
            </p:cNvPr>
            <p:cNvSpPr/>
            <p:nvPr/>
          </p:nvSpPr>
          <p:spPr>
            <a:xfrm>
              <a:off x="12640857" y="2438336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3" name="타원 72">
              <a:extLst>
                <a:ext uri="{FF2B5EF4-FFF2-40B4-BE49-F238E27FC236}">
                  <a16:creationId xmlns:a16="http://schemas.microsoft.com/office/drawing/2014/main" id="{5EEA344C-ED82-4214-A35D-01AC709DD223}"/>
                </a:ext>
              </a:extLst>
            </p:cNvPr>
            <p:cNvSpPr/>
            <p:nvPr/>
          </p:nvSpPr>
          <p:spPr>
            <a:xfrm>
              <a:off x="12523025" y="2519854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4" name="타원 73">
              <a:extLst>
                <a:ext uri="{FF2B5EF4-FFF2-40B4-BE49-F238E27FC236}">
                  <a16:creationId xmlns:a16="http://schemas.microsoft.com/office/drawing/2014/main" id="{853AD9CA-FF6E-4545-943B-178F2A3DF10A}"/>
                </a:ext>
              </a:extLst>
            </p:cNvPr>
            <p:cNvSpPr/>
            <p:nvPr/>
          </p:nvSpPr>
          <p:spPr>
            <a:xfrm>
              <a:off x="12413566" y="2589068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5" name="타원 74">
              <a:extLst>
                <a:ext uri="{FF2B5EF4-FFF2-40B4-BE49-F238E27FC236}">
                  <a16:creationId xmlns:a16="http://schemas.microsoft.com/office/drawing/2014/main" id="{76FFE86B-2AC3-4A09-BB31-DF77756F75D8}"/>
                </a:ext>
              </a:extLst>
            </p:cNvPr>
            <p:cNvSpPr/>
            <p:nvPr/>
          </p:nvSpPr>
          <p:spPr>
            <a:xfrm>
              <a:off x="12408668" y="2720996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6" name="타원 75">
              <a:extLst>
                <a:ext uri="{FF2B5EF4-FFF2-40B4-BE49-F238E27FC236}">
                  <a16:creationId xmlns:a16="http://schemas.microsoft.com/office/drawing/2014/main" id="{3519B977-DCD9-456F-B0FF-332A61AB3DA5}"/>
                </a:ext>
              </a:extLst>
            </p:cNvPr>
            <p:cNvSpPr/>
            <p:nvPr/>
          </p:nvSpPr>
          <p:spPr>
            <a:xfrm>
              <a:off x="12581941" y="2655032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7" name="타원 76">
              <a:extLst>
                <a:ext uri="{FF2B5EF4-FFF2-40B4-BE49-F238E27FC236}">
                  <a16:creationId xmlns:a16="http://schemas.microsoft.com/office/drawing/2014/main" id="{FE123625-A8DD-4452-B290-57C1F7B15FBE}"/>
                </a:ext>
              </a:extLst>
            </p:cNvPr>
            <p:cNvSpPr/>
            <p:nvPr/>
          </p:nvSpPr>
          <p:spPr>
            <a:xfrm>
              <a:off x="12418296" y="2435222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8" name="타원 77">
              <a:extLst>
                <a:ext uri="{FF2B5EF4-FFF2-40B4-BE49-F238E27FC236}">
                  <a16:creationId xmlns:a16="http://schemas.microsoft.com/office/drawing/2014/main" id="{66C9ADA5-A516-4C00-9D6A-D8B5FE8563CE}"/>
                </a:ext>
              </a:extLst>
            </p:cNvPr>
            <p:cNvSpPr/>
            <p:nvPr/>
          </p:nvSpPr>
          <p:spPr>
            <a:xfrm>
              <a:off x="12667224" y="2223522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9" name="타원 78">
              <a:extLst>
                <a:ext uri="{FF2B5EF4-FFF2-40B4-BE49-F238E27FC236}">
                  <a16:creationId xmlns:a16="http://schemas.microsoft.com/office/drawing/2014/main" id="{BB9E1FCB-0859-4139-9101-D447BD6A603D}"/>
                </a:ext>
              </a:extLst>
            </p:cNvPr>
            <p:cNvSpPr/>
            <p:nvPr/>
          </p:nvSpPr>
          <p:spPr>
            <a:xfrm>
              <a:off x="12381203" y="2188739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0" name="타원 79">
              <a:extLst>
                <a:ext uri="{FF2B5EF4-FFF2-40B4-BE49-F238E27FC236}">
                  <a16:creationId xmlns:a16="http://schemas.microsoft.com/office/drawing/2014/main" id="{C8D284ED-87E5-4CF4-A181-CE7E3B12203C}"/>
                </a:ext>
              </a:extLst>
            </p:cNvPr>
            <p:cNvSpPr/>
            <p:nvPr/>
          </p:nvSpPr>
          <p:spPr>
            <a:xfrm>
              <a:off x="12264469" y="2314716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1" name="타원 80">
              <a:extLst>
                <a:ext uri="{FF2B5EF4-FFF2-40B4-BE49-F238E27FC236}">
                  <a16:creationId xmlns:a16="http://schemas.microsoft.com/office/drawing/2014/main" id="{F8732DAC-3D2C-4FE2-A689-7F18AF00C047}"/>
                </a:ext>
              </a:extLst>
            </p:cNvPr>
            <p:cNvSpPr/>
            <p:nvPr/>
          </p:nvSpPr>
          <p:spPr>
            <a:xfrm>
              <a:off x="12213845" y="2463090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2" name="타원 81">
              <a:extLst>
                <a:ext uri="{FF2B5EF4-FFF2-40B4-BE49-F238E27FC236}">
                  <a16:creationId xmlns:a16="http://schemas.microsoft.com/office/drawing/2014/main" id="{B5A7831C-E9F2-4728-A367-2F36CBEF8329}"/>
                </a:ext>
              </a:extLst>
            </p:cNvPr>
            <p:cNvSpPr/>
            <p:nvPr/>
          </p:nvSpPr>
          <p:spPr>
            <a:xfrm>
              <a:off x="12291946" y="2569886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3" name="타원 82">
              <a:extLst>
                <a:ext uri="{FF2B5EF4-FFF2-40B4-BE49-F238E27FC236}">
                  <a16:creationId xmlns:a16="http://schemas.microsoft.com/office/drawing/2014/main" id="{0B6F7B5F-01FB-4F46-8CFB-D572A2DFA516}"/>
                </a:ext>
              </a:extLst>
            </p:cNvPr>
            <p:cNvSpPr/>
            <p:nvPr/>
          </p:nvSpPr>
          <p:spPr>
            <a:xfrm>
              <a:off x="12378825" y="2388903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4" name="타원 83">
              <a:extLst>
                <a:ext uri="{FF2B5EF4-FFF2-40B4-BE49-F238E27FC236}">
                  <a16:creationId xmlns:a16="http://schemas.microsoft.com/office/drawing/2014/main" id="{021F8C50-D89A-4CED-9F5B-ABC9E0EDFD30}"/>
                </a:ext>
              </a:extLst>
            </p:cNvPr>
            <p:cNvSpPr/>
            <p:nvPr/>
          </p:nvSpPr>
          <p:spPr>
            <a:xfrm>
              <a:off x="12293485" y="2457140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5" name="타원 84">
              <a:extLst>
                <a:ext uri="{FF2B5EF4-FFF2-40B4-BE49-F238E27FC236}">
                  <a16:creationId xmlns:a16="http://schemas.microsoft.com/office/drawing/2014/main" id="{CED5A396-2F36-4EC7-B4A6-93385FA235B7}"/>
                </a:ext>
              </a:extLst>
            </p:cNvPr>
            <p:cNvSpPr/>
            <p:nvPr/>
          </p:nvSpPr>
          <p:spPr>
            <a:xfrm>
              <a:off x="12698804" y="2655032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6" name="타원 85">
              <a:extLst>
                <a:ext uri="{FF2B5EF4-FFF2-40B4-BE49-F238E27FC236}">
                  <a16:creationId xmlns:a16="http://schemas.microsoft.com/office/drawing/2014/main" id="{CD3A57D8-61BD-493A-BE6D-E8D46258C11F}"/>
                </a:ext>
              </a:extLst>
            </p:cNvPr>
            <p:cNvSpPr/>
            <p:nvPr/>
          </p:nvSpPr>
          <p:spPr>
            <a:xfrm>
              <a:off x="12534202" y="2745985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7" name="타원 86">
              <a:extLst>
                <a:ext uri="{FF2B5EF4-FFF2-40B4-BE49-F238E27FC236}">
                  <a16:creationId xmlns:a16="http://schemas.microsoft.com/office/drawing/2014/main" id="{14908B4F-8F7C-4A4C-BCD3-CAB635F065AF}"/>
                </a:ext>
              </a:extLst>
            </p:cNvPr>
            <p:cNvSpPr/>
            <p:nvPr/>
          </p:nvSpPr>
          <p:spPr>
            <a:xfrm>
              <a:off x="12479379" y="2591201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8" name="타원 87">
              <a:extLst>
                <a:ext uri="{FF2B5EF4-FFF2-40B4-BE49-F238E27FC236}">
                  <a16:creationId xmlns:a16="http://schemas.microsoft.com/office/drawing/2014/main" id="{E4B4D5E1-EDD8-457A-AAB1-84114A53C813}"/>
                </a:ext>
              </a:extLst>
            </p:cNvPr>
            <p:cNvSpPr/>
            <p:nvPr/>
          </p:nvSpPr>
          <p:spPr>
            <a:xfrm>
              <a:off x="12719774" y="2499859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9" name="타원 88">
              <a:extLst>
                <a:ext uri="{FF2B5EF4-FFF2-40B4-BE49-F238E27FC236}">
                  <a16:creationId xmlns:a16="http://schemas.microsoft.com/office/drawing/2014/main" id="{CE62F4A3-5428-44AF-84CA-FE96589C3509}"/>
                </a:ext>
              </a:extLst>
            </p:cNvPr>
            <p:cNvSpPr/>
            <p:nvPr/>
          </p:nvSpPr>
          <p:spPr>
            <a:xfrm>
              <a:off x="12293492" y="2769697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0" name="타원 89">
              <a:extLst>
                <a:ext uri="{FF2B5EF4-FFF2-40B4-BE49-F238E27FC236}">
                  <a16:creationId xmlns:a16="http://schemas.microsoft.com/office/drawing/2014/main" id="{19A1AD68-FC70-47AF-8096-7E0E717BD1DF}"/>
                </a:ext>
              </a:extLst>
            </p:cNvPr>
            <p:cNvSpPr/>
            <p:nvPr/>
          </p:nvSpPr>
          <p:spPr>
            <a:xfrm>
              <a:off x="12246281" y="2692774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1" name="타원 90">
              <a:extLst>
                <a:ext uri="{FF2B5EF4-FFF2-40B4-BE49-F238E27FC236}">
                  <a16:creationId xmlns:a16="http://schemas.microsoft.com/office/drawing/2014/main" id="{C8216E34-AD6D-4EC5-968A-E7523F2A00F2}"/>
                </a:ext>
              </a:extLst>
            </p:cNvPr>
            <p:cNvSpPr/>
            <p:nvPr/>
          </p:nvSpPr>
          <p:spPr>
            <a:xfrm>
              <a:off x="12612779" y="2212319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2" name="타원 91">
              <a:extLst>
                <a:ext uri="{FF2B5EF4-FFF2-40B4-BE49-F238E27FC236}">
                  <a16:creationId xmlns:a16="http://schemas.microsoft.com/office/drawing/2014/main" id="{50E707E3-0243-4163-BF2F-0B80C66598C5}"/>
                </a:ext>
              </a:extLst>
            </p:cNvPr>
            <p:cNvSpPr/>
            <p:nvPr/>
          </p:nvSpPr>
          <p:spPr>
            <a:xfrm>
              <a:off x="12507754" y="2117392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3" name="타원 92">
              <a:extLst>
                <a:ext uri="{FF2B5EF4-FFF2-40B4-BE49-F238E27FC236}">
                  <a16:creationId xmlns:a16="http://schemas.microsoft.com/office/drawing/2014/main" id="{726429B4-FE77-4F58-B732-385CE8863818}"/>
                </a:ext>
              </a:extLst>
            </p:cNvPr>
            <p:cNvSpPr/>
            <p:nvPr/>
          </p:nvSpPr>
          <p:spPr>
            <a:xfrm>
              <a:off x="12365023" y="2230041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4" name="타원 93">
              <a:extLst>
                <a:ext uri="{FF2B5EF4-FFF2-40B4-BE49-F238E27FC236}">
                  <a16:creationId xmlns:a16="http://schemas.microsoft.com/office/drawing/2014/main" id="{48646B43-104E-4770-B115-C109FBECC104}"/>
                </a:ext>
              </a:extLst>
            </p:cNvPr>
            <p:cNvSpPr/>
            <p:nvPr/>
          </p:nvSpPr>
          <p:spPr>
            <a:xfrm>
              <a:off x="12249675" y="2158264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5" name="타원 94">
              <a:extLst>
                <a:ext uri="{FF2B5EF4-FFF2-40B4-BE49-F238E27FC236}">
                  <a16:creationId xmlns:a16="http://schemas.microsoft.com/office/drawing/2014/main" id="{E615A77B-94DD-4E84-88BC-A798E64E7B15}"/>
                </a:ext>
              </a:extLst>
            </p:cNvPr>
            <p:cNvSpPr/>
            <p:nvPr/>
          </p:nvSpPr>
          <p:spPr>
            <a:xfrm>
              <a:off x="12342932" y="2046879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6" name="타원 95">
              <a:extLst>
                <a:ext uri="{FF2B5EF4-FFF2-40B4-BE49-F238E27FC236}">
                  <a16:creationId xmlns:a16="http://schemas.microsoft.com/office/drawing/2014/main" id="{63F1DC3E-8DC8-499D-BA04-1930DA936ACA}"/>
                </a:ext>
              </a:extLst>
            </p:cNvPr>
            <p:cNvSpPr/>
            <p:nvPr/>
          </p:nvSpPr>
          <p:spPr>
            <a:xfrm>
              <a:off x="12638237" y="1981682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7" name="타원 96">
              <a:extLst>
                <a:ext uri="{FF2B5EF4-FFF2-40B4-BE49-F238E27FC236}">
                  <a16:creationId xmlns:a16="http://schemas.microsoft.com/office/drawing/2014/main" id="{77CD5932-8A7E-4C93-992B-ECC05758B5EE}"/>
                </a:ext>
              </a:extLst>
            </p:cNvPr>
            <p:cNvSpPr/>
            <p:nvPr/>
          </p:nvSpPr>
          <p:spPr>
            <a:xfrm>
              <a:off x="12777169" y="2090030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8" name="타원 97">
              <a:extLst>
                <a:ext uri="{FF2B5EF4-FFF2-40B4-BE49-F238E27FC236}">
                  <a16:creationId xmlns:a16="http://schemas.microsoft.com/office/drawing/2014/main" id="{EAD68DCA-1548-429E-863B-E4D79DD73FB4}"/>
                </a:ext>
              </a:extLst>
            </p:cNvPr>
            <p:cNvSpPr/>
            <p:nvPr/>
          </p:nvSpPr>
          <p:spPr>
            <a:xfrm>
              <a:off x="12798107" y="2338473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9" name="타원 98">
              <a:extLst>
                <a:ext uri="{FF2B5EF4-FFF2-40B4-BE49-F238E27FC236}">
                  <a16:creationId xmlns:a16="http://schemas.microsoft.com/office/drawing/2014/main" id="{C0720480-2B0F-4BBD-90DC-7B217ACF04BE}"/>
                </a:ext>
              </a:extLst>
            </p:cNvPr>
            <p:cNvSpPr/>
            <p:nvPr/>
          </p:nvSpPr>
          <p:spPr>
            <a:xfrm>
              <a:off x="12693292" y="2305120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00" name="타원 99">
              <a:extLst>
                <a:ext uri="{FF2B5EF4-FFF2-40B4-BE49-F238E27FC236}">
                  <a16:creationId xmlns:a16="http://schemas.microsoft.com/office/drawing/2014/main" id="{70E106DA-D08A-48D0-AD6D-0A7D4FABA234}"/>
                </a:ext>
              </a:extLst>
            </p:cNvPr>
            <p:cNvSpPr/>
            <p:nvPr/>
          </p:nvSpPr>
          <p:spPr>
            <a:xfrm>
              <a:off x="12675828" y="2124312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01" name="타원 100">
              <a:extLst>
                <a:ext uri="{FF2B5EF4-FFF2-40B4-BE49-F238E27FC236}">
                  <a16:creationId xmlns:a16="http://schemas.microsoft.com/office/drawing/2014/main" id="{C7A77A95-ABF9-4CAF-A9E2-F44CD847609D}"/>
                </a:ext>
              </a:extLst>
            </p:cNvPr>
            <p:cNvSpPr/>
            <p:nvPr/>
          </p:nvSpPr>
          <p:spPr>
            <a:xfrm>
              <a:off x="12467790" y="1990929"/>
              <a:ext cx="148374" cy="1483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</p:grpSp>
      <p:pic>
        <p:nvPicPr>
          <p:cNvPr id="1028" name="그림 1027">
            <a:extLst>
              <a:ext uri="{FF2B5EF4-FFF2-40B4-BE49-F238E27FC236}">
                <a16:creationId xmlns:a16="http://schemas.microsoft.com/office/drawing/2014/main" id="{257C7E74-9AA2-4AC8-BCA3-21022169D22E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r="10179"/>
          <a:stretch/>
        </p:blipFill>
        <p:spPr>
          <a:xfrm>
            <a:off x="8820151" y="2927694"/>
            <a:ext cx="616766" cy="969406"/>
          </a:xfrm>
          <a:prstGeom prst="rect">
            <a:avLst/>
          </a:prstGeom>
        </p:spPr>
      </p:pic>
      <p:grpSp>
        <p:nvGrpSpPr>
          <p:cNvPr id="1035" name="그룹 1034">
            <a:extLst>
              <a:ext uri="{FF2B5EF4-FFF2-40B4-BE49-F238E27FC236}">
                <a16:creationId xmlns:a16="http://schemas.microsoft.com/office/drawing/2014/main" id="{11A9A8F1-991D-4E95-9333-EC8DE4BE8FDD}"/>
              </a:ext>
            </a:extLst>
          </p:cNvPr>
          <p:cNvGrpSpPr/>
          <p:nvPr/>
        </p:nvGrpSpPr>
        <p:grpSpPr>
          <a:xfrm>
            <a:off x="7431940" y="4484375"/>
            <a:ext cx="1377625" cy="1052633"/>
            <a:chOff x="7159556" y="4455191"/>
            <a:chExt cx="1377625" cy="1052633"/>
          </a:xfrm>
        </p:grpSpPr>
        <p:cxnSp>
          <p:nvCxnSpPr>
            <p:cNvPr id="1030" name="직선 화살표 연결선 1029">
              <a:extLst>
                <a:ext uri="{FF2B5EF4-FFF2-40B4-BE49-F238E27FC236}">
                  <a16:creationId xmlns:a16="http://schemas.microsoft.com/office/drawing/2014/main" id="{4EB45288-D914-42AB-BC9B-4BB6CA60343A}"/>
                </a:ext>
              </a:extLst>
            </p:cNvPr>
            <p:cNvCxnSpPr>
              <a:cxnSpLocks/>
            </p:cNvCxnSpPr>
            <p:nvPr/>
          </p:nvCxnSpPr>
          <p:spPr>
            <a:xfrm>
              <a:off x="7159556" y="4980139"/>
              <a:ext cx="1359848" cy="0"/>
            </a:xfrm>
            <a:prstGeom prst="straightConnector1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직선 화살표 연결선 151">
              <a:extLst>
                <a:ext uri="{FF2B5EF4-FFF2-40B4-BE49-F238E27FC236}">
                  <a16:creationId xmlns:a16="http://schemas.microsoft.com/office/drawing/2014/main" id="{A4DC5260-5566-41E7-86E4-34E202222C7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19404" y="4455191"/>
              <a:ext cx="0" cy="524948"/>
            </a:xfrm>
            <a:prstGeom prst="straightConnector1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3" name="TextBox 1032">
              <a:extLst>
                <a:ext uri="{FF2B5EF4-FFF2-40B4-BE49-F238E27FC236}">
                  <a16:creationId xmlns:a16="http://schemas.microsoft.com/office/drawing/2014/main" id="{D26DA746-6F01-40DA-BCCA-298E453A385A}"/>
                </a:ext>
              </a:extLst>
            </p:cNvPr>
            <p:cNvSpPr txBox="1"/>
            <p:nvPr/>
          </p:nvSpPr>
          <p:spPr>
            <a:xfrm>
              <a:off x="7177334" y="4984604"/>
              <a:ext cx="135984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/>
                <a:t>Compressed</a:t>
              </a:r>
              <a:br>
                <a:rPr lang="en-US" altLang="ko-KR" sz="1400" dirty="0"/>
              </a:br>
              <a:r>
                <a:rPr lang="en-US" altLang="ko-KR" sz="1400" dirty="0"/>
                <a:t>feed</a:t>
              </a:r>
              <a:endParaRPr lang="ko-KR" altLang="en-US" sz="1400" dirty="0"/>
            </a:p>
          </p:txBody>
        </p:sp>
      </p:grpSp>
      <p:grpSp>
        <p:nvGrpSpPr>
          <p:cNvPr id="1036" name="그룹 1035">
            <a:extLst>
              <a:ext uri="{FF2B5EF4-FFF2-40B4-BE49-F238E27FC236}">
                <a16:creationId xmlns:a16="http://schemas.microsoft.com/office/drawing/2014/main" id="{1C464AB4-85D1-40CA-AFBE-9F1E2EDA78C2}"/>
              </a:ext>
            </a:extLst>
          </p:cNvPr>
          <p:cNvGrpSpPr/>
          <p:nvPr/>
        </p:nvGrpSpPr>
        <p:grpSpPr>
          <a:xfrm>
            <a:off x="8788401" y="1152951"/>
            <a:ext cx="1474495" cy="594372"/>
            <a:chOff x="8788401" y="1152951"/>
            <a:chExt cx="1474495" cy="594372"/>
          </a:xfrm>
        </p:grpSpPr>
        <p:cxnSp>
          <p:nvCxnSpPr>
            <p:cNvPr id="149" name="직선 화살표 연결선 148">
              <a:extLst>
                <a:ext uri="{FF2B5EF4-FFF2-40B4-BE49-F238E27FC236}">
                  <a16:creationId xmlns:a16="http://schemas.microsoft.com/office/drawing/2014/main" id="{CD88A91E-EC5F-4EC9-A294-4CA95DEB994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88401" y="1222375"/>
              <a:ext cx="0" cy="524948"/>
            </a:xfrm>
            <a:prstGeom prst="straightConnector1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extBox 156">
              <a:extLst>
                <a:ext uri="{FF2B5EF4-FFF2-40B4-BE49-F238E27FC236}">
                  <a16:creationId xmlns:a16="http://schemas.microsoft.com/office/drawing/2014/main" id="{215A80EB-D03A-4FE0-88BE-F2B8BA4CA50E}"/>
                </a:ext>
              </a:extLst>
            </p:cNvPr>
            <p:cNvSpPr txBox="1"/>
            <p:nvPr/>
          </p:nvSpPr>
          <p:spPr>
            <a:xfrm>
              <a:off x="8903049" y="1152951"/>
              <a:ext cx="135984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/>
                <a:t>Raffinate</a:t>
              </a:r>
              <a:br>
                <a:rPr lang="en-US" altLang="ko-KR" sz="1400" dirty="0"/>
              </a:br>
              <a:r>
                <a:rPr lang="en-US" altLang="ko-KR" sz="1400" dirty="0"/>
                <a:t>product</a:t>
              </a:r>
              <a:endParaRPr lang="ko-KR" altLang="en-US" sz="1400" dirty="0"/>
            </a:p>
          </p:txBody>
        </p:sp>
      </p:grpSp>
      <p:grpSp>
        <p:nvGrpSpPr>
          <p:cNvPr id="159" name="그룹 158">
            <a:extLst>
              <a:ext uri="{FF2B5EF4-FFF2-40B4-BE49-F238E27FC236}">
                <a16:creationId xmlns:a16="http://schemas.microsoft.com/office/drawing/2014/main" id="{DD415F7A-F9EB-45B4-B174-B536664532FC}"/>
              </a:ext>
            </a:extLst>
          </p:cNvPr>
          <p:cNvGrpSpPr/>
          <p:nvPr/>
        </p:nvGrpSpPr>
        <p:grpSpPr>
          <a:xfrm>
            <a:off x="8788401" y="4485003"/>
            <a:ext cx="1391863" cy="1080102"/>
            <a:chOff x="6934071" y="4427722"/>
            <a:chExt cx="1391863" cy="1080102"/>
          </a:xfrm>
        </p:grpSpPr>
        <p:cxnSp>
          <p:nvCxnSpPr>
            <p:cNvPr id="160" name="직선 화살표 연결선 159">
              <a:extLst>
                <a:ext uri="{FF2B5EF4-FFF2-40B4-BE49-F238E27FC236}">
                  <a16:creationId xmlns:a16="http://schemas.microsoft.com/office/drawing/2014/main" id="{E684AFF7-60FC-4FB5-B53E-BA99BE9EB444}"/>
                </a:ext>
              </a:extLst>
            </p:cNvPr>
            <p:cNvCxnSpPr>
              <a:cxnSpLocks/>
            </p:cNvCxnSpPr>
            <p:nvPr/>
          </p:nvCxnSpPr>
          <p:spPr>
            <a:xfrm>
              <a:off x="6948309" y="4980139"/>
              <a:ext cx="1359848" cy="0"/>
            </a:xfrm>
            <a:prstGeom prst="straightConnector1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직선 화살표 연결선 160">
              <a:extLst>
                <a:ext uri="{FF2B5EF4-FFF2-40B4-BE49-F238E27FC236}">
                  <a16:creationId xmlns:a16="http://schemas.microsoft.com/office/drawing/2014/main" id="{CA0EACE5-CEE0-4B93-B8EB-AFDA3A97B685}"/>
                </a:ext>
              </a:extLst>
            </p:cNvPr>
            <p:cNvCxnSpPr>
              <a:cxnSpLocks/>
            </p:cNvCxnSpPr>
            <p:nvPr/>
          </p:nvCxnSpPr>
          <p:spPr>
            <a:xfrm>
              <a:off x="6934071" y="4427722"/>
              <a:ext cx="0" cy="571037"/>
            </a:xfrm>
            <a:prstGeom prst="straightConnector1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TextBox 161">
              <a:extLst>
                <a:ext uri="{FF2B5EF4-FFF2-40B4-BE49-F238E27FC236}">
                  <a16:creationId xmlns:a16="http://schemas.microsoft.com/office/drawing/2014/main" id="{4F1C3D2F-A8B2-4A41-AAF4-EFD88843DACD}"/>
                </a:ext>
              </a:extLst>
            </p:cNvPr>
            <p:cNvSpPr txBox="1"/>
            <p:nvPr/>
          </p:nvSpPr>
          <p:spPr>
            <a:xfrm>
              <a:off x="6966087" y="4984604"/>
              <a:ext cx="135984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/>
                <a:t>Low pressure</a:t>
              </a:r>
              <a:br>
                <a:rPr lang="en-US" altLang="ko-KR" sz="1400" dirty="0"/>
              </a:br>
              <a:r>
                <a:rPr lang="en-US" altLang="ko-KR" sz="1400" dirty="0"/>
                <a:t>exhausting</a:t>
              </a:r>
              <a:endParaRPr lang="ko-KR" altLang="en-US" sz="1400" dirty="0"/>
            </a:p>
          </p:txBody>
        </p:sp>
      </p:grpSp>
      <p:sp>
        <p:nvSpPr>
          <p:cNvPr id="1038" name="TextBox 1037">
            <a:extLst>
              <a:ext uri="{FF2B5EF4-FFF2-40B4-BE49-F238E27FC236}">
                <a16:creationId xmlns:a16="http://schemas.microsoft.com/office/drawing/2014/main" id="{45DB532A-208B-4963-A20D-2D94A917D006}"/>
              </a:ext>
            </a:extLst>
          </p:cNvPr>
          <p:cNvSpPr txBox="1"/>
          <p:nvPr/>
        </p:nvSpPr>
        <p:spPr>
          <a:xfrm>
            <a:off x="7033038" y="2732299"/>
            <a:ext cx="12741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solidFill>
                  <a:srgbClr val="FF0000"/>
                </a:solidFill>
              </a:rPr>
              <a:t>Increased pressure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A8AE1834-55F1-481A-AAB2-3D9E148F236F}"/>
              </a:ext>
            </a:extLst>
          </p:cNvPr>
          <p:cNvSpPr txBox="1"/>
          <p:nvPr/>
        </p:nvSpPr>
        <p:spPr>
          <a:xfrm>
            <a:off x="9444536" y="3640839"/>
            <a:ext cx="12741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solidFill>
                  <a:srgbClr val="FF0000"/>
                </a:solidFill>
              </a:rPr>
              <a:t>Decrease pressure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9D1511B3-E2D8-4325-831F-8F0D8FDBC649}"/>
                  </a:ext>
                </a:extLst>
              </p:cNvPr>
              <p:cNvSpPr txBox="1"/>
              <p:nvPr/>
            </p:nvSpPr>
            <p:spPr>
              <a:xfrm>
                <a:off x="6754637" y="4795346"/>
                <a:ext cx="779138" cy="358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𝑖𝑔h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9D1511B3-E2D8-4325-831F-8F0D8FDBC6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4637" y="4795346"/>
                <a:ext cx="779138" cy="358560"/>
              </a:xfrm>
              <a:prstGeom prst="rect">
                <a:avLst/>
              </a:prstGeom>
              <a:blipFill>
                <a:blip r:embed="rId11"/>
                <a:stretch>
                  <a:fillRect b="-862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>
                <a:extLst>
                  <a:ext uri="{FF2B5EF4-FFF2-40B4-BE49-F238E27FC236}">
                    <a16:creationId xmlns:a16="http://schemas.microsoft.com/office/drawing/2014/main" id="{30645538-4F4B-4C97-B3B3-D8D6B21585D3}"/>
                  </a:ext>
                </a:extLst>
              </p:cNvPr>
              <p:cNvSpPr txBox="1"/>
              <p:nvPr/>
            </p:nvSpPr>
            <p:spPr>
              <a:xfrm>
                <a:off x="10134544" y="4865760"/>
                <a:ext cx="77913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𝑜𝑤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7" name="TextBox 166">
                <a:extLst>
                  <a:ext uri="{FF2B5EF4-FFF2-40B4-BE49-F238E27FC236}">
                    <a16:creationId xmlns:a16="http://schemas.microsoft.com/office/drawing/2014/main" id="{30645538-4F4B-4C97-B3B3-D8D6B2158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4544" y="4865760"/>
                <a:ext cx="779138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8" name="TextBox 167">
            <a:extLst>
              <a:ext uri="{FF2B5EF4-FFF2-40B4-BE49-F238E27FC236}">
                <a16:creationId xmlns:a16="http://schemas.microsoft.com/office/drawing/2014/main" id="{ACC7D3EA-A112-4CFF-B3EA-ECEAE8B7DD82}"/>
              </a:ext>
            </a:extLst>
          </p:cNvPr>
          <p:cNvSpPr txBox="1"/>
          <p:nvPr/>
        </p:nvSpPr>
        <p:spPr>
          <a:xfrm>
            <a:off x="671695" y="3703102"/>
            <a:ext cx="20917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solidFill>
                  <a:srgbClr val="00B050"/>
                </a:solidFill>
              </a:rPr>
              <a:t>Adsorption isotherm curve (key data)</a:t>
            </a:r>
            <a:endParaRPr lang="ko-KR" alt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513710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4.16667E-7 -2.22222E-6 L 0.0806 0.11991 " pathEditMode="relative" rAng="0" ptsTypes="AA">
                                      <p:cBhvr>
                                        <p:cTn id="83" dur="1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23" y="5995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4.58333E-6 1.11111E-6 L -0.01692 0.15926 " pathEditMode="relative" rAng="0" ptsTypes="AA">
                                      <p:cBhvr>
                                        <p:cTn id="85" dur="12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6" y="7963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1.875E-6 -4.44444E-6 L -0.03698 0.17848 " pathEditMode="relative" rAng="0" ptsTypes="AA">
                                      <p:cBhvr>
                                        <p:cTn id="87" dur="12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9" y="8912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8.33333E-7 4.81481E-6 L -0.04531 0.15162 " pathEditMode="relative" rAng="0" ptsTypes="AA">
                                      <p:cBhvr>
                                        <p:cTn id="89" dur="12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66" y="7569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4.16667E-7 4.81481E-6 L 0.00924 0.15162 " pathEditMode="relative" rAng="0" ptsTypes="AA">
                                      <p:cBhvr>
                                        <p:cTn id="91" dur="12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6" y="7569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4.375E-6 -4.81481E-6 L -0.07174 0.1963 " pathEditMode="relative" rAng="0" ptsTypes="AA">
                                      <p:cBhvr>
                                        <p:cTn id="93" dur="1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94" y="9815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8.33333E-7 -2.96296E-6 L -0.03268 0.18195 " pathEditMode="relative" rAng="0" ptsTypes="AA">
                                      <p:cBhvr>
                                        <p:cTn id="95" dur="12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41" y="9097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3.95833E-6 1.11111E-6 L -0.03073 0.20995 " pathEditMode="relative" rAng="0" ptsTypes="AA">
                                      <p:cBhvr>
                                        <p:cTn id="97" dur="12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36" y="10486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4.16667E-7 3.7037E-7 L -0.04896 0.20509 " pathEditMode="relative" rAng="0" ptsTypes="AA">
                                      <p:cBhvr>
                                        <p:cTn id="99" dur="12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48" y="10255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42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3.75E-6 2.96296E-6 L -0.05157 0.19977 " pathEditMode="relative" rAng="0" ptsTypes="AA">
                                      <p:cBhvr>
                                        <p:cTn id="101" dur="1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78" y="9977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3.95833E-6 -2.96296E-6 L 3.95833E-6 0.00023 C -0.00039 -2.96296E-6 -0.00534 0.00139 -0.00677 0.00185 C -0.00717 0.00209 -0.00743 0.00255 -0.00782 0.00278 C -0.00873 0.00324 -0.00977 0.00348 -0.01081 0.00417 C -0.01146 0.00463 -0.01211 0.00556 -0.01302 0.00602 C -0.0168 0.00857 -0.01407 0.00324 -0.02006 0.01019 C -0.02396 0.01505 -0.02071 0.01158 -0.02579 0.01528 C -0.02644 0.01551 -0.02683 0.01621 -0.02735 0.01667 C -0.02813 0.01713 -0.02891 0.0176 -0.02969 0.01806 C -0.03047 0.01898 -0.03099 0.01991 -0.03177 0.02084 C -0.03217 0.0213 -0.03269 0.02176 -0.03334 0.02223 C -0.03516 0.02361 -0.03503 0.02338 -0.03672 0.02408 C -0.03907 0.02685 -0.03698 0.02385 -0.03881 0.02824 C -0.03907 0.02917 -0.03959 0.02963 -0.03985 0.03056 C -0.04024 0.03102 -0.0405 0.03172 -0.04063 0.03241 C -0.04102 0.03334 -0.04115 0.03449 -0.04141 0.03519 C -0.0418 0.03588 -0.04219 0.03611 -0.04271 0.03658 C -0.04271 0.03681 -0.04323 0.04121 -0.04349 0.04167 C -0.04414 0.04283 -0.04506 0.04306 -0.04584 0.04445 C -0.04662 0.04584 -0.04701 0.04676 -0.04818 0.04769 C -0.04844 0.04815 -0.04896 0.04815 -0.04922 0.04861 C -0.05013 0.04931 -0.05079 0.0507 -0.05157 0.05139 C -0.05235 0.05185 -0.05326 0.05185 -0.05391 0.05278 L -0.05625 0.05556 C -0.05651 0.05602 -0.05664 0.05741 -0.05704 0.05741 C -0.05795 0.05787 -0.05899 0.05718 -0.0599 0.05695 C -0.06068 0.05648 -0.06133 0.05579 -0.06224 0.05556 C -0.06433 0.0544 -0.06315 0.05486 -0.06563 0.05417 C -0.06954 0.05463 -0.07357 0.05486 -0.07735 0.05556 C -0.07813 0.05556 -0.07956 0.05718 -0.08021 0.05741 C -0.08073 0.0581 -0.08151 0.05834 -0.08204 0.0588 C -0.08256 0.05973 -0.08282 0.06088 -0.08334 0.06158 C -0.0836 0.06227 -0.08412 0.0625 -0.08438 0.06297 C -0.08516 0.06435 -0.08529 0.06551 -0.08555 0.06713 C -0.08542 0.06852 -0.08568 0.07037 -0.08516 0.0713 C -0.0849 0.07223 -0.08412 0.07176 -0.0836 0.07223 C -0.08282 0.07292 -0.0823 0.07454 -0.08125 0.075 C -0.08021 0.07523 -0.0793 0.07547 -0.07813 0.07639 C -0.07487 0.07894 -0.07826 0.07662 -0.07552 0.07824 C -0.075 0.07871 -0.07461 0.07917 -0.07422 0.07963 C -0.07409 0.08033 -0.07396 0.08102 -0.07396 0.08195 C -0.0737 0.08264 -0.0737 0.0838 -0.07344 0.08473 C -0.07344 0.08542 -0.07318 0.08588 -0.07318 0.08658 C -0.07305 0.08912 -0.07318 0.09167 -0.07318 0.09445 " pathEditMode="relative" rAng="0" ptsTypes="AAAAAAAAAAAAAAAAAAAAAAAAAAAAAAAAAAAAAAAAAAAAA">
                                      <p:cBhvr>
                                        <p:cTn id="103" dur="1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84" y="4722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2.08333E-7 -3.33333E-6 L 2.08333E-7 0.00023 C -0.00143 0.0007 -0.00273 0.00186 -0.00391 0.00278 C -0.00794 0.00695 -0.00052 0.00116 -0.00664 0.00556 C -0.00703 0.00625 -0.00768 0.00811 -0.00846 0.00857 C -0.00885 0.00903 -0.00938 0.00926 -0.00977 0.00949 C -0.01081 0.01042 -0.01159 0.01158 -0.0125 0.01227 C -0.01315 0.01273 -0.01393 0.0132 -0.01432 0.01366 C -0.01784 0.01667 -0.01354 0.0132 -0.01706 0.01667 C -0.01758 0.01713 -0.01797 0.01736 -0.01862 0.0176 C -0.01888 0.01829 -0.0194 0.01898 -0.01979 0.01945 C -0.02031 0.01991 -0.02096 0.01991 -0.02135 0.02037 C -0.02201 0.02107 -0.02227 0.02223 -0.02318 0.02292 C -0.02539 0.02523 -0.02448 0.02408 -0.02604 0.02616 C -0.02604 0.02662 -0.02617 0.02709 -0.0263 0.02732 C -0.02669 0.02778 -0.02734 0.02801 -0.02786 0.02824 C -0.02813 0.02871 -0.02839 0.02917 -0.02878 0.02963 C -0.02917 0.03033 -0.02956 0.03125 -0.02995 0.03195 C -0.03086 0.03334 -0.03203 0.03426 -0.03268 0.03542 C -0.0349 0.03866 -0.03372 0.0375 -0.03607 0.03912 C -0.03646 0.03959 -0.03672 0.04005 -0.03698 0.04028 C -0.03724 0.04074 -0.03724 0.04144 -0.03737 0.04167 C -0.03776 0.04236 -0.03841 0.0426 -0.03893 0.04306 C -0.03932 0.04375 -0.03958 0.04445 -0.0401 0.04491 C -0.04375 0.04838 -0.03919 0.04283 -0.04284 0.04699 C -0.04336 0.04746 -0.04349 0.04815 -0.04375 0.04838 C -0.04427 0.04908 -0.04492 0.04931 -0.04531 0.04977 C -0.04557 0.05023 -0.04583 0.0507 -0.04622 0.05116 C -0.04648 0.05162 -0.04714 0.05162 -0.04753 0.05209 C -0.04818 0.05255 -0.0487 0.05301 -0.04935 0.05324 C -0.05026 0.05417 -0.05117 0.05463 -0.05208 0.0551 C -0.05273 0.05533 -0.05299 0.05579 -0.05365 0.05602 C -0.0556 0.05672 -0.05482 0.05672 -0.05755 0.05695 C -0.0625 0.05764 -0.06276 0.05741 -0.06862 0.05787 C -0.06927 0.05787 -0.06992 0.05834 -0.07044 0.05834 C -0.07604 0.05926 -0.08151 0.05926 -0.08698 0.05926 " pathEditMode="relative" rAng="0" ptsTypes="AAAAAAAAAAAAAAAAAAAAAAAAAAAAAAAAAAAA">
                                      <p:cBhvr>
                                        <p:cTn id="105" dur="1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49" y="2963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3.54167E-6 1.48148E-6 L 3.54167E-6 0.00023 C -0.00065 0.00208 -0.00105 0.00417 -0.0017 0.00625 C -0.00313 0.01134 -0.00183 0.0044 -0.00326 0.0118 C -0.00339 0.0125 -0.00339 0.01366 -0.00352 0.01458 C -0.00365 0.01528 -0.00391 0.01574 -0.00404 0.01667 C -0.00417 0.01759 -0.00417 0.01898 -0.0043 0.02014 C -0.00443 0.02106 -0.00456 0.02199 -0.00482 0.02292 C -0.00482 0.025 -0.00495 0.02708 -0.00508 0.02917 C -0.00534 0.03171 -0.0056 0.03287 -0.00586 0.03542 C -0.00625 0.0375 -0.00638 0.03958 -0.00664 0.04167 C -0.0069 0.04606 -0.0069 0.05046 -0.00716 0.05486 C -0.00716 0.05694 -0.00743 0.05903 -0.00743 0.06111 C -0.00769 0.06643 -0.00769 0.07176 -0.00795 0.07708 C -0.00808 0.08102 -0.00847 0.08495 -0.00899 0.08889 C -0.00912 0.09282 -0.00677 0.10509 -0.01055 0.10764 C -0.0112 0.1081 -0.01185 0.1081 -0.01263 0.10833 C -0.01381 0.10856 -0.01524 0.10879 -0.01654 0.10903 C -0.01706 0.11227 -0.01693 0.10972 -0.01654 0.11319 C -0.01576 0.11875 -0.01667 0.11574 -0.01524 0.11944 C -0.01524 0.12014 -0.01511 0.12083 -0.01498 0.12153 C -0.01472 0.12222 -0.0142 0.12268 -0.0142 0.12361 C -0.01381 0.13032 -0.01433 0.12893 -0.01524 0.13333 C -0.01628 0.13727 -0.01498 0.13356 -0.01654 0.1375 C -0.01784 0.14514 -0.01563 0.13356 -0.01758 0.14167 C -0.01927 0.14792 -0.01693 0.14583 -0.02227 0.14583 " pathEditMode="relative" rAng="0" ptsTypes="AAAAAAAAAAAAAAAAAAAAAAAAAA">
                                      <p:cBhvr>
                                        <p:cTn id="107" dur="12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0" y="7292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3.54167E-6 -1.48148E-6 L -3.54167E-6 0.00023 C -0.00013 0.00232 -0.00052 0.0044 -0.00039 0.00695 C -0.00039 0.01551 -3.54167E-6 0.02408 0.00039 0.03264 C 0.00039 0.03403 0.00065 0.03542 0.00078 0.03681 C 0.00092 0.03866 0.00105 0.04051 0.00118 0.04236 C 0.00131 0.05579 0.00026 0.075 0.00274 0.09028 C 0.00274 0.09097 0.003 0.09167 0.00313 0.09236 C 0.00378 0.10116 0.00469 0.11065 0.00313 0.11945 C 0.00261 0.12153 0.00052 0.11991 -0.00078 0.12014 C -0.00247 0.11991 -0.00429 0.12014 -0.00586 0.11945 C -0.00677 0.11898 -0.0082 0.11667 -0.0082 0.1169 C -0.00976 0.10857 -0.00898 0.11389 -0.00898 0.1007 " pathEditMode="relative" rAng="0" ptsTypes="AAAAAAAAAAAAA">
                                      <p:cBhvr>
                                        <p:cTn id="109" dur="12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3" y="6019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37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00156 -0.00116 L 0.03672 0.01018 C 0.04479 0.01204 0.05052 0.01968 0.05378 0.03218 C 0.05729 0.04421 0.05755 0.0581 0.05417 0.06968 L 0.03776 0.1287 " pathEditMode="relative" rAng="3780000" ptsTypes="AAAAA">
                                      <p:cBhvr>
                                        <p:cTn id="111" dur="12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16" y="4954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37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3.75E-6 -0.0051 L -0.02891 -0.02801 C -0.03555 -0.03311 -0.04297 -0.03334 -0.04987 -0.02917 C -0.05795 -0.02292 -0.06342 -0.01412 -0.06602 -0.00232 L -0.07956 0.05046 " pathEditMode="relative" rAng="9540000" ptsTypes="AAAAA">
                                      <p:cBhvr>
                                        <p:cTn id="113" dur="12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18" y="255"/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37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4.375E-6 0.00093 L -0.02799 -0.00949 C -0.03359 -0.0125 -0.04023 -0.00972 -0.04661 -0.00393 C -0.0539 0.00324 -0.05781 0.01181 -0.05976 0.0213 L -0.06914 0.06759 " pathEditMode="relative" rAng="19860000" ptsTypes="AAAAA">
                                      <p:cBhvr>
                                        <p:cTn id="115" dur="12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49" y="1435"/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6.25E-7 5.55112E-17 L -6.25E-7 0.00023 C 0.00013 0.00671 0.00052 0.01366 0.00065 0.02037 C 0.00104 0.03495 0.00091 0.04954 0.00143 0.06412 C 0.00143 0.06528 0.00182 0.06667 0.00208 0.06782 C 0.00247 0.06921 0.00313 0.07037 0.00352 0.07176 C 0.00638 0.0831 0.00326 0.07616 0.00716 0.08333 C 0.00807 0.08796 0.00781 0.08588 0.00781 0.08981 " pathEditMode="relative" rAng="0" ptsTypes="AAAAAAAA">
                                      <p:cBhvr>
                                        <p:cTn id="11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1" y="4491"/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3.54167E-6 -1.11111E-6 L -3.54167E-6 0.00023 C -0.00325 -0.00023 -0.00625 -0.00023 -0.00924 -0.00046 C -0.01328 -0.00069 -0.01224 -0.00116 -0.01666 -0.00116 C -0.02448 -0.00139 -0.03229 -0.00139 -0.03984 -0.00139 C -0.04869 -0.00139 -0.05755 -0.00139 -0.0664 -0.00116 C -0.07799 -0.00092 -0.0664 -0.00069 -0.07799 -1.11111E-6 C -0.0819 -1.11111E-6 -0.0858 -1.11111E-6 -0.08958 0.00023 C -0.09674 0.00093 -0.09036 0.00023 -0.10286 0.00139 C -0.10416 0.00139 -0.10573 0.00162 -0.10703 0.00162 L -0.11692 0.00232 C -0.11862 0.00255 -0.12057 0.00255 -0.12187 0.00301 C -0.12682 0.00463 -0.12408 0.0037 -0.1302 0.00556 C -0.1332 0.00625 -0.13177 0.00602 -0.13424 0.00671 " pathEditMode="relative" rAng="0" ptsTypes="AAAAAAAAAAAAAA">
                                      <p:cBhvr>
                                        <p:cTn id="119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19" y="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6 0.11991 L 0.13555 0.25995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47" y="6991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3" nodeType="withEffect">
                                  <p:stCondLst>
                                    <p:cond delay="1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4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227 0.14583 L 0.06302 0.24885 " pathEditMode="relative" rAng="0" ptsTypes="AA">
                                      <p:cBhvr>
                                        <p:cTn id="13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19" y="5116"/>
                                    </p:animMotion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3" nodeType="withEffect">
                                  <p:stCondLst>
                                    <p:cond delay="1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4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424 0.00672 L -0.00651 0.20139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0" y="9722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3" nodeType="withEffect">
                                  <p:stCondLst>
                                    <p:cond delay="1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4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896 0.2051 L 0.00013 0.30717 " pathEditMode="relative" rAng="0" ptsTypes="AA">
                                      <p:cBhvr>
                                        <p:cTn id="14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96" y="5116"/>
                                    </p:animMotion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3" nodeType="withEffect">
                                  <p:stCondLst>
                                    <p:cond delay="1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531 0.15162 L 0.103 0.26297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9" y="5556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3" nodeType="withEffect">
                                  <p:stCondLst>
                                    <p:cond delay="1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"/>
                            </p:stCondLst>
                            <p:childTnLst>
                              <p:par>
                                <p:cTn id="181" presetID="0" presetClass="path" presetSubtype="0" repeatCount="300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91 0.00139 L -0.03112 0.02916 L -0.05534 0.05694 L -0.07018 0.07847 L -0.09076 0.10972 L -0.07044 0.07777 L -0.03998 0.04027 L -0.0155 0.01458 L -0.00091 0.00139 Z " pathEditMode="relative" rAng="0" ptsTypes="AAAAAAAAA">
                                      <p:cBhvr>
                                        <p:cTn id="182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92" y="5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9500"/>
                            </p:stCondLst>
                            <p:childTnLst>
                              <p:par>
                                <p:cTn id="184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0" presetClass="path" presetSubtype="0" repeatCount="300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9 0.00208 L -0.00013 0.13773 L -0.00039 0.00208 Z " pathEditMode="relative" rAng="0" ptsTypes="AAA">
                                      <p:cBhvr>
                                        <p:cTn id="208" dur="3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67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9500"/>
                            </p:stCondLst>
                            <p:childTnLst>
                              <p:par>
                                <p:cTn id="2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10000"/>
                            </p:stCondLst>
                            <p:childTnLst>
                              <p:par>
                                <p:cTn id="21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1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1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35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00"/>
                            </p:stCondLst>
                            <p:childTnLst>
                              <p:par>
                                <p:cTn id="2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500"/>
                            </p:stCondLst>
                            <p:childTnLst>
                              <p:par>
                                <p:cTn id="2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6" grpId="1" animBg="1"/>
      <p:bldP spid="27" grpId="0" animBg="1"/>
      <p:bldP spid="28" grpId="0" animBg="1"/>
      <p:bldP spid="28" grpId="1" animBg="1"/>
      <p:bldP spid="29" grpId="0" animBg="1"/>
      <p:bldP spid="29" grpId="1" animBg="1"/>
      <p:bldP spid="29" grpId="2" animBg="1"/>
      <p:bldP spid="29" grpId="3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2" grpId="2" animBg="1"/>
      <p:bldP spid="32" grpId="3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7" grpId="2" animBg="1"/>
      <p:bldP spid="37" grpId="3" animBg="1"/>
      <p:bldP spid="38" grpId="0" animBg="1"/>
      <p:bldP spid="38" grpId="1" animBg="1"/>
      <p:bldP spid="39" grpId="0" animBg="1"/>
      <p:bldP spid="39" grpId="1" animBg="1"/>
      <p:bldP spid="39" grpId="2" animBg="1"/>
      <p:bldP spid="39" grpId="3" animBg="1"/>
      <p:bldP spid="40" grpId="0" animBg="1"/>
      <p:bldP spid="40" grpId="1" animBg="1"/>
      <p:bldP spid="41" grpId="0" animBg="1"/>
      <p:bldP spid="41" grpId="1" animBg="1"/>
      <p:bldP spid="41" grpId="2" animBg="1"/>
      <p:bldP spid="41" grpId="3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/>
      <p:bldP spid="57" grpId="0"/>
      <p:bldP spid="53" grpId="0"/>
      <p:bldP spid="55" grpId="0"/>
      <p:bldP spid="62" grpId="0"/>
      <p:bldP spid="9" grpId="0"/>
      <p:bldP spid="58" grpId="0"/>
      <p:bldP spid="59" grpId="0"/>
      <p:bldP spid="60" grpId="0"/>
      <p:bldP spid="16" grpId="0" animBg="1"/>
      <p:bldP spid="16" grpId="1" animBg="1"/>
      <p:bldP spid="16" grpId="2" animBg="1"/>
      <p:bldP spid="65" grpId="0" animBg="1"/>
      <p:bldP spid="65" grpId="1" animBg="1"/>
      <p:bldP spid="65" grpId="2" animBg="1"/>
      <p:bldP spid="18" grpId="0"/>
      <p:bldP spid="18" grpId="1"/>
      <p:bldP spid="67" grpId="0"/>
      <p:bldP spid="67" grpId="1"/>
      <p:bldP spid="19" grpId="0" animBg="1"/>
      <p:bldP spid="1038" grpId="0"/>
      <p:bldP spid="1038" grpId="1"/>
      <p:bldP spid="165" grpId="0"/>
      <p:bldP spid="166" grpId="0"/>
      <p:bldP spid="166" grpId="1"/>
      <p:bldP spid="167" grpId="0"/>
      <p:bldP spid="1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20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Application 1: </a:t>
            </a:r>
            <a:r>
              <a:rPr lang="en-US" altLang="ko-KR" u="sng" dirty="0"/>
              <a:t>CO</a:t>
            </a:r>
            <a:r>
              <a:rPr lang="en-US" altLang="ko-KR" baseline="-25000" dirty="0"/>
              <a:t>2</a:t>
            </a:r>
            <a:r>
              <a:rPr lang="en-US" altLang="ko-KR" dirty="0"/>
              <a:t> Capture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0FD59F0-5333-4023-A2B0-7D01989074FE}"/>
              </a:ext>
            </a:extLst>
          </p:cNvPr>
          <p:cNvSpPr txBox="1"/>
          <p:nvPr/>
        </p:nvSpPr>
        <p:spPr>
          <a:xfrm>
            <a:off x="92098" y="1156271"/>
            <a:ext cx="4825000" cy="70788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2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Use of molecular simulation</a:t>
            </a:r>
            <a:br>
              <a:rPr lang="en-US" altLang="ko-KR" sz="2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(Co-work with </a:t>
            </a:r>
            <a:r>
              <a:rPr lang="en-US" altLang="ko-KR" sz="2000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Jihan</a:t>
            </a:r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Kim’s group in KAIST)</a:t>
            </a:r>
            <a:endParaRPr lang="ko-KR" altLang="en-US" sz="20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grpSp>
        <p:nvGrpSpPr>
          <p:cNvPr id="17" name="그룹 16">
            <a:extLst>
              <a:ext uri="{FF2B5EF4-FFF2-40B4-BE49-F238E27FC236}">
                <a16:creationId xmlns:a16="http://schemas.microsoft.com/office/drawing/2014/main" id="{668DB9DC-1980-46D2-93D9-677BEC7A5464}"/>
              </a:ext>
            </a:extLst>
          </p:cNvPr>
          <p:cNvGrpSpPr/>
          <p:nvPr/>
        </p:nvGrpSpPr>
        <p:grpSpPr>
          <a:xfrm>
            <a:off x="92098" y="2964221"/>
            <a:ext cx="4101865" cy="1471452"/>
            <a:chOff x="497863" y="2084339"/>
            <a:chExt cx="4360432" cy="1564208"/>
          </a:xfrm>
        </p:grpSpPr>
        <p:pic>
          <p:nvPicPr>
            <p:cNvPr id="18" name="그림 17">
              <a:extLst>
                <a:ext uri="{FF2B5EF4-FFF2-40B4-BE49-F238E27FC236}">
                  <a16:creationId xmlns:a16="http://schemas.microsoft.com/office/drawing/2014/main" id="{E074EA1D-4E68-4471-9FD7-4D149F78B3D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7863" y="2084339"/>
              <a:ext cx="3978161" cy="1564208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BC669CF-FC9C-48E8-AED5-F1CCDC7564CF}"/>
                </a:ext>
              </a:extLst>
            </p:cNvPr>
            <p:cNvSpPr txBox="1"/>
            <p:nvPr/>
          </p:nvSpPr>
          <p:spPr>
            <a:xfrm>
              <a:off x="4469001" y="2480741"/>
              <a:ext cx="389294" cy="425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20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나눔명조" panose="02020603020101020101" pitchFamily="18" charset="-127"/>
                  <a:ea typeface="나눔명조" panose="02020603020101020101" pitchFamily="18" charset="-127"/>
                </a:rPr>
                <a:t>…</a:t>
              </a:r>
              <a:endParaRPr lang="ko-KR" altLang="en-US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CAFF2880-EAC4-4885-8FDC-19D80E6E14F5}"/>
              </a:ext>
            </a:extLst>
          </p:cNvPr>
          <p:cNvSpPr txBox="1"/>
          <p:nvPr/>
        </p:nvSpPr>
        <p:spPr>
          <a:xfrm>
            <a:off x="1763292" y="4505409"/>
            <a:ext cx="2466317" cy="2616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1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Y. Chung, et al., </a:t>
            </a:r>
            <a:r>
              <a:rPr lang="en-US" altLang="ko-KR" sz="1100" i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cience Advances</a:t>
            </a:r>
            <a:r>
              <a:rPr lang="en-US" altLang="ko-KR" sz="11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, 2016</a:t>
            </a:r>
            <a:endParaRPr lang="ko-KR" altLang="en-US" sz="11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019EABA-B021-45C9-AFF0-926BBBF469FD}"/>
              </a:ext>
            </a:extLst>
          </p:cNvPr>
          <p:cNvSpPr txBox="1"/>
          <p:nvPr/>
        </p:nvSpPr>
        <p:spPr>
          <a:xfrm>
            <a:off x="92097" y="2060639"/>
            <a:ext cx="3397047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2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FF000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orbent structure information</a:t>
            </a:r>
            <a:endParaRPr lang="ko-KR" altLang="en-US" sz="20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solidFill>
                <a:srgbClr val="FF0000"/>
              </a:solidFill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A249E4E-DEA5-468D-B60A-9010CCF99BB3}"/>
              </a:ext>
            </a:extLst>
          </p:cNvPr>
          <p:cNvSpPr txBox="1"/>
          <p:nvPr/>
        </p:nvSpPr>
        <p:spPr>
          <a:xfrm>
            <a:off x="101167" y="2417802"/>
            <a:ext cx="4016808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CoRE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MOF Database:</a:t>
            </a:r>
            <a:b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Web available library of MOF structures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F319BA5-1934-4552-95FA-9BEF35813FAE}"/>
              </a:ext>
            </a:extLst>
          </p:cNvPr>
          <p:cNvSpPr txBox="1"/>
          <p:nvPr/>
        </p:nvSpPr>
        <p:spPr>
          <a:xfrm>
            <a:off x="4639187" y="2073339"/>
            <a:ext cx="3084899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2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0000FF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Property parameters</a:t>
            </a:r>
            <a:endParaRPr lang="ko-KR" altLang="en-US" sz="20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solidFill>
                <a:srgbClr val="0000FF"/>
              </a:solidFill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33D9848-7FA7-4071-8A57-A860192CF060}"/>
              </a:ext>
            </a:extLst>
          </p:cNvPr>
          <p:cNvSpPr txBox="1"/>
          <p:nvPr/>
        </p:nvSpPr>
        <p:spPr>
          <a:xfrm>
            <a:off x="4648257" y="2353557"/>
            <a:ext cx="3433272" cy="33855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isotherm parameter library 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database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cxnSp>
        <p:nvCxnSpPr>
          <p:cNvPr id="26" name="직선 화살표 연결선 25">
            <a:extLst>
              <a:ext uri="{FF2B5EF4-FFF2-40B4-BE49-F238E27FC236}">
                <a16:creationId xmlns:a16="http://schemas.microsoft.com/office/drawing/2014/main" id="{CA305B11-4FB9-46E0-B65C-188E2A6A5C3A}"/>
              </a:ext>
            </a:extLst>
          </p:cNvPr>
          <p:cNvCxnSpPr/>
          <p:nvPr/>
        </p:nvCxnSpPr>
        <p:spPr>
          <a:xfrm>
            <a:off x="3594327" y="2284667"/>
            <a:ext cx="1004574" cy="0"/>
          </a:xfrm>
          <a:prstGeom prst="straightConnector1">
            <a:avLst/>
          </a:prstGeom>
          <a:ln w="19050">
            <a:solidFill>
              <a:srgbClr val="FE9700"/>
            </a:solidFill>
            <a:headEnd type="oval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그림 26">
            <a:extLst>
              <a:ext uri="{FF2B5EF4-FFF2-40B4-BE49-F238E27FC236}">
                <a16:creationId xmlns:a16="http://schemas.microsoft.com/office/drawing/2014/main" id="{A745A7C6-3657-464E-9A3D-C5E802BDE5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4491" y="2759179"/>
            <a:ext cx="2777197" cy="2184877"/>
          </a:xfrm>
          <a:prstGeom prst="rect">
            <a:avLst/>
          </a:prstGeom>
        </p:spPr>
      </p:pic>
      <p:cxnSp>
        <p:nvCxnSpPr>
          <p:cNvPr id="28" name="직선 화살표 연결선 27">
            <a:extLst>
              <a:ext uri="{FF2B5EF4-FFF2-40B4-BE49-F238E27FC236}">
                <a16:creationId xmlns:a16="http://schemas.microsoft.com/office/drawing/2014/main" id="{0DC9A0FA-E44D-40D0-866D-B9C9E2AFF7DF}"/>
              </a:ext>
            </a:extLst>
          </p:cNvPr>
          <p:cNvCxnSpPr/>
          <p:nvPr/>
        </p:nvCxnSpPr>
        <p:spPr>
          <a:xfrm>
            <a:off x="7078327" y="2284667"/>
            <a:ext cx="1443842" cy="0"/>
          </a:xfrm>
          <a:prstGeom prst="straightConnector1">
            <a:avLst/>
          </a:prstGeom>
          <a:ln w="19050">
            <a:solidFill>
              <a:srgbClr val="FE9700"/>
            </a:solidFill>
            <a:headEnd type="oval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F0DBD43D-F05D-4C3D-A183-46E5E0EDA9E8}"/>
              </a:ext>
            </a:extLst>
          </p:cNvPr>
          <p:cNvSpPr txBox="1"/>
          <p:nvPr/>
        </p:nvSpPr>
        <p:spPr>
          <a:xfrm>
            <a:off x="8670801" y="2073339"/>
            <a:ext cx="3240822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2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0000FF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hortcut evaluation method</a:t>
            </a:r>
            <a:endParaRPr lang="ko-KR" altLang="en-US" sz="20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solidFill>
                <a:srgbClr val="0000FF"/>
              </a:solidFill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5D3549D-FA57-4BB2-9AAE-DFC064110575}"/>
              </a:ext>
            </a:extLst>
          </p:cNvPr>
          <p:cNvSpPr txBox="1"/>
          <p:nvPr/>
        </p:nvSpPr>
        <p:spPr>
          <a:xfrm>
            <a:off x="8670801" y="2415112"/>
            <a:ext cx="3074426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Ranking of the adsorbents </a:t>
            </a:r>
            <a:b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for given…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grpSp>
        <p:nvGrpSpPr>
          <p:cNvPr id="34" name="그룹 33">
            <a:extLst>
              <a:ext uri="{FF2B5EF4-FFF2-40B4-BE49-F238E27FC236}">
                <a16:creationId xmlns:a16="http://schemas.microsoft.com/office/drawing/2014/main" id="{8161BBBE-A5A5-42AB-B001-E61A375D48BF}"/>
              </a:ext>
            </a:extLst>
          </p:cNvPr>
          <p:cNvGrpSpPr/>
          <p:nvPr/>
        </p:nvGrpSpPr>
        <p:grpSpPr>
          <a:xfrm>
            <a:off x="8827259" y="2988148"/>
            <a:ext cx="2917968" cy="1045794"/>
            <a:chOff x="6702367" y="2098703"/>
            <a:chExt cx="2917968" cy="1045794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79605702-0184-420E-AC6F-F66352EA087F}"/>
                </a:ext>
              </a:extLst>
            </p:cNvPr>
            <p:cNvSpPr txBox="1"/>
            <p:nvPr/>
          </p:nvSpPr>
          <p:spPr>
            <a:xfrm>
              <a:off x="6970037" y="2098703"/>
              <a:ext cx="2650298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Isotherm information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8B9611CC-B592-43DC-8CA5-3B8BB2F2779C}"/>
                </a:ext>
              </a:extLst>
            </p:cNvPr>
            <p:cNvSpPr txBox="1"/>
            <p:nvPr/>
          </p:nvSpPr>
          <p:spPr>
            <a:xfrm>
              <a:off x="6970037" y="2486438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Feed conditions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B890B4A-4469-4D4D-B254-618F2DC9FE4E}"/>
                </a:ext>
              </a:extLst>
            </p:cNvPr>
            <p:cNvSpPr txBox="1"/>
            <p:nvPr/>
          </p:nvSpPr>
          <p:spPr>
            <a:xfrm>
              <a:off x="6970037" y="2836720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Target purity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38" name="왼쪽 중괄호 37">
              <a:extLst>
                <a:ext uri="{FF2B5EF4-FFF2-40B4-BE49-F238E27FC236}">
                  <a16:creationId xmlns:a16="http://schemas.microsoft.com/office/drawing/2014/main" id="{0AA279D9-B985-4D55-9B8C-9FC4E095D355}"/>
                </a:ext>
              </a:extLst>
            </p:cNvPr>
            <p:cNvSpPr/>
            <p:nvPr/>
          </p:nvSpPr>
          <p:spPr>
            <a:xfrm>
              <a:off x="6702367" y="2241770"/>
              <a:ext cx="300903" cy="777663"/>
            </a:xfrm>
            <a:prstGeom prst="leftBrace">
              <a:avLst>
                <a:gd name="adj1" fmla="val 28909"/>
                <a:gd name="adj2" fmla="val 48212"/>
              </a:avLst>
            </a:prstGeom>
            <a:ln w="95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39" name="그림 38">
            <a:extLst>
              <a:ext uri="{FF2B5EF4-FFF2-40B4-BE49-F238E27FC236}">
                <a16:creationId xmlns:a16="http://schemas.microsoft.com/office/drawing/2014/main" id="{D1520F88-595D-491D-A3EF-5933683BF9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09272" y="4051945"/>
            <a:ext cx="3596406" cy="2278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382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21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pplication 1: </a:t>
            </a:r>
            <a:r>
              <a:rPr lang="en-US" u="sng" dirty="0"/>
              <a:t>CO</a:t>
            </a:r>
            <a:r>
              <a:rPr lang="en-US" baseline="-25000" dirty="0"/>
              <a:t>2</a:t>
            </a:r>
            <a:r>
              <a:rPr lang="en-US" dirty="0"/>
              <a:t> Capture</a:t>
            </a:r>
          </a:p>
        </p:txBody>
      </p:sp>
      <p:grpSp>
        <p:nvGrpSpPr>
          <p:cNvPr id="32" name="그룹 31">
            <a:extLst>
              <a:ext uri="{FF2B5EF4-FFF2-40B4-BE49-F238E27FC236}">
                <a16:creationId xmlns:a16="http://schemas.microsoft.com/office/drawing/2014/main" id="{8F4C2BCD-965E-4781-9CC6-7017700B4C46}"/>
              </a:ext>
            </a:extLst>
          </p:cNvPr>
          <p:cNvGrpSpPr/>
          <p:nvPr/>
        </p:nvGrpSpPr>
        <p:grpSpPr>
          <a:xfrm>
            <a:off x="743578" y="1458756"/>
            <a:ext cx="4459972" cy="5356770"/>
            <a:chOff x="107504" y="2267294"/>
            <a:chExt cx="3236653" cy="3887470"/>
          </a:xfrm>
        </p:grpSpPr>
        <p:pic>
          <p:nvPicPr>
            <p:cNvPr id="33" name="그림 32">
              <a:extLst>
                <a:ext uri="{FF2B5EF4-FFF2-40B4-BE49-F238E27FC236}">
                  <a16:creationId xmlns:a16="http://schemas.microsoft.com/office/drawing/2014/main" id="{3548A999-D90A-4A4C-9827-BA898BA5DB7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7504" y="2267294"/>
              <a:ext cx="3236653" cy="3887470"/>
            </a:xfrm>
            <a:prstGeom prst="rect">
              <a:avLst/>
            </a:prstGeom>
          </p:spPr>
        </p:pic>
        <p:pic>
          <p:nvPicPr>
            <p:cNvPr id="40" name="그림 39">
              <a:extLst>
                <a:ext uri="{FF2B5EF4-FFF2-40B4-BE49-F238E27FC236}">
                  <a16:creationId xmlns:a16="http://schemas.microsoft.com/office/drawing/2014/main" id="{9640D3C3-E3AB-4A01-B34C-9742C2F6B2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61217" b="96049"/>
            <a:stretch/>
          </p:blipFill>
          <p:spPr>
            <a:xfrm>
              <a:off x="107505" y="2267294"/>
              <a:ext cx="2952328" cy="153594"/>
            </a:xfrm>
            <a:prstGeom prst="rect">
              <a:avLst/>
            </a:prstGeom>
          </p:spPr>
        </p:pic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B2411923-F067-4422-888D-680A9E0DCB50}"/>
              </a:ext>
            </a:extLst>
          </p:cNvPr>
          <p:cNvSpPr txBox="1"/>
          <p:nvPr/>
        </p:nvSpPr>
        <p:spPr>
          <a:xfrm>
            <a:off x="9006189" y="1744505"/>
            <a:ext cx="30427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/>
              <a:t>In a idealized pressure swing</a:t>
            </a:r>
            <a:br>
              <a:rPr lang="en-US" altLang="ko-KR" sz="1400" b="1" dirty="0"/>
            </a:br>
            <a:r>
              <a:rPr lang="en-US" altLang="ko-KR" sz="1400" b="1" dirty="0"/>
              <a:t>adsorption (PSA) process for CO</a:t>
            </a:r>
            <a:r>
              <a:rPr lang="en-US" altLang="ko-KR" sz="1400" b="1" baseline="-25000" dirty="0"/>
              <a:t>2</a:t>
            </a:r>
            <a:endParaRPr lang="ko-KR" altLang="en-US" sz="1400" b="1" baseline="-250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8B6CAC6-1130-4FF7-802B-07B498251D2D}"/>
              </a:ext>
            </a:extLst>
          </p:cNvPr>
          <p:cNvSpPr txBox="1"/>
          <p:nvPr/>
        </p:nvSpPr>
        <p:spPr>
          <a:xfrm>
            <a:off x="5600904" y="1997870"/>
            <a:ext cx="2933395" cy="83099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Thousands of candidates:</a:t>
            </a:r>
            <a:b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- </a:t>
            </a:r>
            <a:r>
              <a:rPr lang="en-US" altLang="ko-KR" sz="1600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CoRE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MOF (about MOFs)</a:t>
            </a:r>
            <a:b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- IZA (about zeolites)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pic>
        <p:nvPicPr>
          <p:cNvPr id="44" name="그림 43">
            <a:extLst>
              <a:ext uri="{FF2B5EF4-FFF2-40B4-BE49-F238E27FC236}">
                <a16:creationId xmlns:a16="http://schemas.microsoft.com/office/drawing/2014/main" id="{54656315-A3C4-4D2B-91E2-72556E183E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5200" y="2147070"/>
            <a:ext cx="2823768" cy="3735723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DDE49E10-223B-4BB7-977C-32925B2D3198}"/>
              </a:ext>
            </a:extLst>
          </p:cNvPr>
          <p:cNvCxnSpPr/>
          <p:nvPr/>
        </p:nvCxnSpPr>
        <p:spPr>
          <a:xfrm>
            <a:off x="9217470" y="5819474"/>
            <a:ext cx="9775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그룹 45">
            <a:extLst>
              <a:ext uri="{FF2B5EF4-FFF2-40B4-BE49-F238E27FC236}">
                <a16:creationId xmlns:a16="http://schemas.microsoft.com/office/drawing/2014/main" id="{B928F0BD-65F0-415C-99C6-3BD432A625CA}"/>
              </a:ext>
            </a:extLst>
          </p:cNvPr>
          <p:cNvGrpSpPr/>
          <p:nvPr/>
        </p:nvGrpSpPr>
        <p:grpSpPr>
          <a:xfrm flipH="1">
            <a:off x="8449040" y="2062663"/>
            <a:ext cx="1989862" cy="1970453"/>
            <a:chOff x="4631606" y="808074"/>
            <a:chExt cx="1302466" cy="539223"/>
          </a:xfrm>
        </p:grpSpPr>
        <p:cxnSp>
          <p:nvCxnSpPr>
            <p:cNvPr id="47" name="직선 연결선 46">
              <a:extLst>
                <a:ext uri="{FF2B5EF4-FFF2-40B4-BE49-F238E27FC236}">
                  <a16:creationId xmlns:a16="http://schemas.microsoft.com/office/drawing/2014/main" id="{DABE93B2-FFEB-4212-AB6A-387C11EC6352}"/>
                </a:ext>
              </a:extLst>
            </p:cNvPr>
            <p:cNvCxnSpPr/>
            <p:nvPr/>
          </p:nvCxnSpPr>
          <p:spPr>
            <a:xfrm flipV="1">
              <a:off x="4631606" y="808074"/>
              <a:ext cx="993016" cy="539223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직선 연결선 47">
              <a:extLst>
                <a:ext uri="{FF2B5EF4-FFF2-40B4-BE49-F238E27FC236}">
                  <a16:creationId xmlns:a16="http://schemas.microsoft.com/office/drawing/2014/main" id="{8A5A83EE-F899-4CE4-96C7-C6088C0B309B}"/>
                </a:ext>
              </a:extLst>
            </p:cNvPr>
            <p:cNvCxnSpPr/>
            <p:nvPr/>
          </p:nvCxnSpPr>
          <p:spPr>
            <a:xfrm>
              <a:off x="5622239" y="808076"/>
              <a:ext cx="311833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9" name="직선 연결선 48">
            <a:extLst>
              <a:ext uri="{FF2B5EF4-FFF2-40B4-BE49-F238E27FC236}">
                <a16:creationId xmlns:a16="http://schemas.microsoft.com/office/drawing/2014/main" id="{121BE90A-7403-450B-A4DA-9A99B9D31A0F}"/>
              </a:ext>
            </a:extLst>
          </p:cNvPr>
          <p:cNvCxnSpPr/>
          <p:nvPr/>
        </p:nvCxnSpPr>
        <p:spPr>
          <a:xfrm>
            <a:off x="5069846" y="2147070"/>
            <a:ext cx="402693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그룹 49">
            <a:extLst>
              <a:ext uri="{FF2B5EF4-FFF2-40B4-BE49-F238E27FC236}">
                <a16:creationId xmlns:a16="http://schemas.microsoft.com/office/drawing/2014/main" id="{CB6996F1-5A84-4FE6-BDA1-87C2BDDAF58C}"/>
              </a:ext>
            </a:extLst>
          </p:cNvPr>
          <p:cNvGrpSpPr/>
          <p:nvPr/>
        </p:nvGrpSpPr>
        <p:grpSpPr>
          <a:xfrm>
            <a:off x="2922791" y="4081894"/>
            <a:ext cx="2510895" cy="764759"/>
            <a:chOff x="1691680" y="3501008"/>
            <a:chExt cx="1974619" cy="1152128"/>
          </a:xfrm>
        </p:grpSpPr>
        <p:cxnSp>
          <p:nvCxnSpPr>
            <p:cNvPr id="51" name="직선 연결선 50">
              <a:extLst>
                <a:ext uri="{FF2B5EF4-FFF2-40B4-BE49-F238E27FC236}">
                  <a16:creationId xmlns:a16="http://schemas.microsoft.com/office/drawing/2014/main" id="{F7DD395A-DD6C-4C17-831E-CC5419EFDE69}"/>
                </a:ext>
              </a:extLst>
            </p:cNvPr>
            <p:cNvCxnSpPr/>
            <p:nvPr/>
          </p:nvCxnSpPr>
          <p:spPr>
            <a:xfrm flipH="1" flipV="1">
              <a:off x="1691680" y="3501008"/>
              <a:ext cx="1269740" cy="1152128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직선 연결선 51">
              <a:extLst>
                <a:ext uri="{FF2B5EF4-FFF2-40B4-BE49-F238E27FC236}">
                  <a16:creationId xmlns:a16="http://schemas.microsoft.com/office/drawing/2014/main" id="{B40996B5-5126-496E-88C6-478106C105BC}"/>
                </a:ext>
              </a:extLst>
            </p:cNvPr>
            <p:cNvCxnSpPr/>
            <p:nvPr/>
          </p:nvCxnSpPr>
          <p:spPr>
            <a:xfrm>
              <a:off x="2961420" y="4653136"/>
              <a:ext cx="704879" cy="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직선 연결선 52">
            <a:extLst>
              <a:ext uri="{FF2B5EF4-FFF2-40B4-BE49-F238E27FC236}">
                <a16:creationId xmlns:a16="http://schemas.microsoft.com/office/drawing/2014/main" id="{A964738E-ECC7-4E87-BE92-CD20B36EB864}"/>
              </a:ext>
            </a:extLst>
          </p:cNvPr>
          <p:cNvCxnSpPr/>
          <p:nvPr/>
        </p:nvCxnSpPr>
        <p:spPr>
          <a:xfrm>
            <a:off x="4743751" y="3233587"/>
            <a:ext cx="557747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C3C88495-797B-463C-8FA7-B909FFBFF5E7}"/>
              </a:ext>
            </a:extLst>
          </p:cNvPr>
          <p:cNvSpPr txBox="1"/>
          <p:nvPr/>
        </p:nvSpPr>
        <p:spPr>
          <a:xfrm>
            <a:off x="5305859" y="3064380"/>
            <a:ext cx="2212598" cy="30777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Operating conditions: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grpSp>
        <p:nvGrpSpPr>
          <p:cNvPr id="55" name="그룹 54">
            <a:extLst>
              <a:ext uri="{FF2B5EF4-FFF2-40B4-BE49-F238E27FC236}">
                <a16:creationId xmlns:a16="http://schemas.microsoft.com/office/drawing/2014/main" id="{C5AF1E8D-5A34-4AA8-A604-9B6E3FBE69B2}"/>
              </a:ext>
            </a:extLst>
          </p:cNvPr>
          <p:cNvGrpSpPr/>
          <p:nvPr/>
        </p:nvGrpSpPr>
        <p:grpSpPr>
          <a:xfrm flipH="1">
            <a:off x="7286846" y="3231432"/>
            <a:ext cx="3348259" cy="1694573"/>
            <a:chOff x="4412512" y="808074"/>
            <a:chExt cx="1521560" cy="489098"/>
          </a:xfrm>
        </p:grpSpPr>
        <p:cxnSp>
          <p:nvCxnSpPr>
            <p:cNvPr id="56" name="직선 연결선 55">
              <a:extLst>
                <a:ext uri="{FF2B5EF4-FFF2-40B4-BE49-F238E27FC236}">
                  <a16:creationId xmlns:a16="http://schemas.microsoft.com/office/drawing/2014/main" id="{864E83BD-A3C2-4770-89CC-C6FD601ACF64}"/>
                </a:ext>
              </a:extLst>
            </p:cNvPr>
            <p:cNvCxnSpPr/>
            <p:nvPr/>
          </p:nvCxnSpPr>
          <p:spPr>
            <a:xfrm flipV="1">
              <a:off x="4412512" y="808074"/>
              <a:ext cx="1212111" cy="489098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직선 연결선 56">
              <a:extLst>
                <a:ext uri="{FF2B5EF4-FFF2-40B4-BE49-F238E27FC236}">
                  <a16:creationId xmlns:a16="http://schemas.microsoft.com/office/drawing/2014/main" id="{0263BD17-2F3B-4E7C-B368-3422769C0717}"/>
                </a:ext>
              </a:extLst>
            </p:cNvPr>
            <p:cNvCxnSpPr/>
            <p:nvPr/>
          </p:nvCxnSpPr>
          <p:spPr>
            <a:xfrm>
              <a:off x="5622239" y="808076"/>
              <a:ext cx="311833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8" name="직선 화살표 연결선 57">
            <a:extLst>
              <a:ext uri="{FF2B5EF4-FFF2-40B4-BE49-F238E27FC236}">
                <a16:creationId xmlns:a16="http://schemas.microsoft.com/office/drawing/2014/main" id="{A92A12E4-C874-4812-8DCF-966A1C8AA5A8}"/>
              </a:ext>
            </a:extLst>
          </p:cNvPr>
          <p:cNvCxnSpPr/>
          <p:nvPr/>
        </p:nvCxnSpPr>
        <p:spPr>
          <a:xfrm>
            <a:off x="10225582" y="5819474"/>
            <a:ext cx="9775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그룹 58">
            <a:extLst>
              <a:ext uri="{FF2B5EF4-FFF2-40B4-BE49-F238E27FC236}">
                <a16:creationId xmlns:a16="http://schemas.microsoft.com/office/drawing/2014/main" id="{80A961BE-7A5F-4058-B784-B6294A1175C9}"/>
              </a:ext>
            </a:extLst>
          </p:cNvPr>
          <p:cNvGrpSpPr/>
          <p:nvPr/>
        </p:nvGrpSpPr>
        <p:grpSpPr>
          <a:xfrm flipH="1">
            <a:off x="6881124" y="4836821"/>
            <a:ext cx="1760588" cy="307375"/>
            <a:chOff x="4412511" y="990966"/>
            <a:chExt cx="1521560" cy="306206"/>
          </a:xfrm>
        </p:grpSpPr>
        <p:cxnSp>
          <p:nvCxnSpPr>
            <p:cNvPr id="60" name="직선 연결선 59">
              <a:extLst>
                <a:ext uri="{FF2B5EF4-FFF2-40B4-BE49-F238E27FC236}">
                  <a16:creationId xmlns:a16="http://schemas.microsoft.com/office/drawing/2014/main" id="{20EA9B6B-5EAE-4B7C-8B37-44541924A9C6}"/>
                </a:ext>
              </a:extLst>
            </p:cNvPr>
            <p:cNvCxnSpPr/>
            <p:nvPr/>
          </p:nvCxnSpPr>
          <p:spPr>
            <a:xfrm flipV="1">
              <a:off x="4412511" y="990966"/>
              <a:ext cx="758859" cy="306206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직선 연결선 60">
              <a:extLst>
                <a:ext uri="{FF2B5EF4-FFF2-40B4-BE49-F238E27FC236}">
                  <a16:creationId xmlns:a16="http://schemas.microsoft.com/office/drawing/2014/main" id="{4C2E8371-B385-4DB0-9989-7AC04ECE89FA}"/>
                </a:ext>
              </a:extLst>
            </p:cNvPr>
            <p:cNvCxnSpPr/>
            <p:nvPr/>
          </p:nvCxnSpPr>
          <p:spPr>
            <a:xfrm>
              <a:off x="5171370" y="990966"/>
              <a:ext cx="762701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F172FB40-FD54-4A45-824D-B31CF254A84D}"/>
                  </a:ext>
                </a:extLst>
              </p:cNvPr>
              <p:cNvSpPr txBox="1"/>
              <p:nvPr/>
            </p:nvSpPr>
            <p:spPr>
              <a:xfrm>
                <a:off x="10703067" y="5020992"/>
                <a:ext cx="859711" cy="772776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𝑡𝑎𝑟𝑔</m:t>
                        </m:r>
                      </m:sub>
                    </m:sSub>
                  </m:oMath>
                </a14:m>
                <a:b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</a:br>
                <a: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𝑣𝑎𝑐</m:t>
                        </m:r>
                      </m:sub>
                    </m:sSub>
                  </m:oMath>
                </a14:m>
                <a:endPara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endParaRPr>
              </a:p>
              <a:p>
                <a: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𝑝𝑟𝑜𝑑</m:t>
                        </m:r>
                      </m:sub>
                    </m:sSub>
                  </m:oMath>
                </a14:m>
                <a:endParaRPr lang="ko-KR" altLang="en-US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F172FB40-FD54-4A45-824D-B31CF254A8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3067" y="5020992"/>
                <a:ext cx="859711" cy="7727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>
            <a:extLst>
              <a:ext uri="{FF2B5EF4-FFF2-40B4-BE49-F238E27FC236}">
                <a16:creationId xmlns:a16="http://schemas.microsoft.com/office/drawing/2014/main" id="{1D55A950-9B36-4D4E-8FE9-20A8775630BA}"/>
              </a:ext>
            </a:extLst>
          </p:cNvPr>
          <p:cNvSpPr txBox="1"/>
          <p:nvPr/>
        </p:nvSpPr>
        <p:spPr>
          <a:xfrm>
            <a:off x="5433686" y="4688763"/>
            <a:ext cx="1447002" cy="30777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Feed conditions: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4415D17F-6AAE-4C69-AC95-6F1E32DD1F5F}"/>
              </a:ext>
            </a:extLst>
          </p:cNvPr>
          <p:cNvSpPr txBox="1"/>
          <p:nvPr/>
        </p:nvSpPr>
        <p:spPr>
          <a:xfrm>
            <a:off x="10635109" y="4777258"/>
            <a:ext cx="14076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rgbClr val="0000FF"/>
                </a:solidFill>
              </a:rPr>
              <a:t>Product out</a:t>
            </a:r>
            <a:endParaRPr lang="ko-KR" altLang="en-US" sz="1600" b="1" dirty="0">
              <a:solidFill>
                <a:srgbClr val="0000FF"/>
              </a:solidFill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B637AF9-5538-4F65-9623-99B9D027BA3E}"/>
              </a:ext>
            </a:extLst>
          </p:cNvPr>
          <p:cNvSpPr txBox="1"/>
          <p:nvPr/>
        </p:nvSpPr>
        <p:spPr>
          <a:xfrm>
            <a:off x="10438903" y="3845583"/>
            <a:ext cx="12940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rgbClr val="0000FF"/>
                </a:solidFill>
              </a:rPr>
              <a:t>Packed sorbents</a:t>
            </a:r>
            <a:endParaRPr lang="ko-KR" altLang="en-US" sz="16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991FD312-48ED-4F5A-B736-6FC603969930}"/>
                  </a:ext>
                </a:extLst>
              </p:cNvPr>
              <p:cNvSpPr txBox="1"/>
              <p:nvPr/>
            </p:nvSpPr>
            <p:spPr>
              <a:xfrm>
                <a:off x="8605060" y="5377322"/>
                <a:ext cx="859711" cy="790409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4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𝑓𝑒𝑒𝑑</m:t>
                        </m:r>
                      </m:sub>
                    </m:sSub>
                  </m:oMath>
                </a14:m>
                <a:endPara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endParaRPr>
              </a:p>
              <a:p>
                <a: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𝑓𝑒𝑒𝑑</m:t>
                        </m:r>
                      </m:sub>
                    </m:sSub>
                  </m:oMath>
                </a14:m>
                <a:b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</a:br>
                <a:r>
                  <a:rPr lang="en-US" altLang="ko-KR" sz="1400" dirty="0">
                    <a:ln>
                      <a:solidFill>
                        <a:schemeClr val="tx1">
                          <a:lumMod val="65000"/>
                          <a:lumOff val="35000"/>
                          <a:alpha val="0"/>
                        </a:schemeClr>
                      </a:solidFill>
                    </a:ln>
                    <a:latin typeface="Calibri" panose="020F0502020204030204" pitchFamily="34" charset="0"/>
                    <a:ea typeface="나눔명조" panose="02020603020101020101" pitchFamily="18" charset="-127"/>
                    <a:cs typeface="Calibri" panose="020F0502020204030204" pitchFamily="34" charset="0"/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ko-KR" sz="1400" b="0" i="0" smtClean="0">
                        <a:ln>
                          <a:solidFill>
                            <a:schemeClr val="tx1">
                              <a:lumMod val="65000"/>
                              <a:lumOff val="35000"/>
                              <a:alpha val="0"/>
                            </a:schemeClr>
                          </a:solidFill>
                        </a:ln>
                        <a:latin typeface="Cambria Math" panose="02040503050406030204" pitchFamily="18" charset="0"/>
                        <a:ea typeface="나눔명조" panose="02020603020101020101" pitchFamily="18" charset="-127"/>
                        <a:cs typeface="Calibri" panose="020F0502020204030204" pitchFamily="34" charset="0"/>
                      </a:rPr>
                      <m:t> </m:t>
                    </m:r>
                    <m:sSub>
                      <m:sSubPr>
                        <m:ctrlP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b="0" i="1" smtClean="0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altLang="ko-KR" sz="1400" i="1">
                            <a:ln>
                              <a:solidFill>
                                <a:schemeClr val="tx1">
                                  <a:lumMod val="65000"/>
                                  <a:lumOff val="35000"/>
                                  <a:alpha val="0"/>
                                </a:schemeClr>
                              </a:solidFill>
                            </a:ln>
                            <a:latin typeface="Cambria Math" panose="02040503050406030204" pitchFamily="18" charset="0"/>
                            <a:ea typeface="나눔명조" panose="02020603020101020101" pitchFamily="18" charset="-127"/>
                            <a:cs typeface="Calibri" panose="020F0502020204030204" pitchFamily="34" charset="0"/>
                          </a:rPr>
                          <m:t>𝑓𝑒𝑒𝑑</m:t>
                        </m:r>
                      </m:sub>
                    </m:sSub>
                  </m:oMath>
                </a14:m>
                <a:endParaRPr lang="ko-KR" altLang="en-US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991FD312-48ED-4F5A-B736-6FC6039699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5060" y="5377322"/>
                <a:ext cx="859711" cy="7904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Box 66">
            <a:extLst>
              <a:ext uri="{FF2B5EF4-FFF2-40B4-BE49-F238E27FC236}">
                <a16:creationId xmlns:a16="http://schemas.microsoft.com/office/drawing/2014/main" id="{68ADF8B8-9FA5-4199-AB35-8BC703F2FA06}"/>
              </a:ext>
            </a:extLst>
          </p:cNvPr>
          <p:cNvSpPr txBox="1"/>
          <p:nvPr/>
        </p:nvSpPr>
        <p:spPr>
          <a:xfrm>
            <a:off x="8521825" y="5112596"/>
            <a:ext cx="12940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rgbClr val="0000FF"/>
                </a:solidFill>
              </a:rPr>
              <a:t>Feed in</a:t>
            </a:r>
            <a:endParaRPr lang="ko-KR" altLang="en-US" sz="1600" b="1" dirty="0">
              <a:solidFill>
                <a:srgbClr val="0000FF"/>
              </a:solidFill>
            </a:endParaRPr>
          </a:p>
        </p:txBody>
      </p:sp>
      <p:sp>
        <p:nvSpPr>
          <p:cNvPr id="68" name="모서리가 둥근 직사각형 33">
            <a:extLst>
              <a:ext uri="{FF2B5EF4-FFF2-40B4-BE49-F238E27FC236}">
                <a16:creationId xmlns:a16="http://schemas.microsoft.com/office/drawing/2014/main" id="{272416D3-AD50-46C7-A261-850805430ADB}"/>
              </a:ext>
            </a:extLst>
          </p:cNvPr>
          <p:cNvSpPr/>
          <p:nvPr/>
        </p:nvSpPr>
        <p:spPr>
          <a:xfrm>
            <a:off x="5429713" y="1787029"/>
            <a:ext cx="3019327" cy="107823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84404FD8-86F9-432D-9616-ACD096D55E59}"/>
              </a:ext>
            </a:extLst>
          </p:cNvPr>
          <p:cNvSpPr txBox="1"/>
          <p:nvPr/>
        </p:nvSpPr>
        <p:spPr>
          <a:xfrm>
            <a:off x="5595229" y="1694328"/>
            <a:ext cx="2647185" cy="20005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ko-KR" altLang="en-US" sz="1050" b="1" baseline="-25000" dirty="0">
              <a:solidFill>
                <a:srgbClr val="0000FF"/>
              </a:solidFill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4D7E2DC-EB70-403C-9110-DE732512C0E5}"/>
              </a:ext>
            </a:extLst>
          </p:cNvPr>
          <p:cNvSpPr txBox="1"/>
          <p:nvPr/>
        </p:nvSpPr>
        <p:spPr>
          <a:xfrm>
            <a:off x="5512925" y="1380734"/>
            <a:ext cx="312919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b="1" dirty="0">
                <a:solidFill>
                  <a:srgbClr val="FF0000"/>
                </a:solidFill>
              </a:rPr>
              <a:t>Parameter library</a:t>
            </a:r>
            <a:br>
              <a:rPr lang="en-US" altLang="ko-KR" sz="1700" b="1" dirty="0">
                <a:solidFill>
                  <a:srgbClr val="FF0000"/>
                </a:solidFill>
              </a:rPr>
            </a:br>
            <a:r>
              <a:rPr lang="en-US" altLang="ko-KR" sz="1700" b="1" dirty="0">
                <a:solidFill>
                  <a:srgbClr val="FF0000"/>
                </a:solidFill>
              </a:rPr>
              <a:t>from molecular simulations</a:t>
            </a:r>
            <a:endParaRPr lang="ko-KR" altLang="en-US" sz="1700" b="1" baseline="-25000" dirty="0">
              <a:solidFill>
                <a:srgbClr val="FF0000"/>
              </a:solidFill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9B1588D0-AB1D-4F21-B676-4A24305F5CBC}"/>
              </a:ext>
            </a:extLst>
          </p:cNvPr>
          <p:cNvSpPr txBox="1"/>
          <p:nvPr/>
        </p:nvSpPr>
        <p:spPr>
          <a:xfrm>
            <a:off x="495322" y="902272"/>
            <a:ext cx="8318477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4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Graphical user interface (GUI) for sorbent evaluation</a:t>
            </a:r>
            <a:endParaRPr lang="ko-KR" altLang="en-US" sz="24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3376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54" grpId="0"/>
      <p:bldP spid="63" grpId="0"/>
      <p:bldP spid="68" grpId="0" animBg="1"/>
      <p:bldP spid="7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22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Application 1: </a:t>
            </a:r>
            <a:r>
              <a:rPr lang="en-US" altLang="ko-KR" u="sng" dirty="0"/>
              <a:t>CO</a:t>
            </a:r>
            <a:r>
              <a:rPr lang="en-US" altLang="ko-KR" baseline="-25000" dirty="0"/>
              <a:t>2</a:t>
            </a:r>
            <a:r>
              <a:rPr lang="en-US" altLang="ko-KR" dirty="0"/>
              <a:t> Capture</a:t>
            </a:r>
            <a:endParaRPr lang="en-US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501BB85-6BD4-40F8-85C2-FCE5D38603CC}"/>
              </a:ext>
            </a:extLst>
          </p:cNvPr>
          <p:cNvSpPr txBox="1"/>
          <p:nvPr/>
        </p:nvSpPr>
        <p:spPr>
          <a:xfrm>
            <a:off x="671059" y="1405212"/>
            <a:ext cx="2690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>
                <a:latin typeface="Calibri" panose="020F0502020204030204" pitchFamily="34" charset="0"/>
                <a:cs typeface="Calibri" panose="020F0502020204030204" pitchFamily="34" charset="0"/>
              </a:rPr>
              <a:t>Input GUI for sorbent ranking</a:t>
            </a:r>
            <a:endParaRPr lang="ko-KR" altLang="en-US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B3E334A-D037-451D-8746-41F4DDB7732C}"/>
              </a:ext>
            </a:extLst>
          </p:cNvPr>
          <p:cNvSpPr txBox="1"/>
          <p:nvPr/>
        </p:nvSpPr>
        <p:spPr>
          <a:xfrm>
            <a:off x="5124120" y="1405212"/>
            <a:ext cx="21223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>
                <a:latin typeface="Calibri" panose="020F0502020204030204" pitchFamily="34" charset="0"/>
                <a:cs typeface="Calibri" panose="020F0502020204030204" pitchFamily="34" charset="0"/>
              </a:rPr>
              <a:t>Example ranking result</a:t>
            </a:r>
            <a:endParaRPr lang="ko-KR" altLang="en-US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9" name="그림 38">
            <a:extLst>
              <a:ext uri="{FF2B5EF4-FFF2-40B4-BE49-F238E27FC236}">
                <a16:creationId xmlns:a16="http://schemas.microsoft.com/office/drawing/2014/main" id="{4DE1642F-5962-4C0F-A343-0619A15BC4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431" y="1837541"/>
            <a:ext cx="8507249" cy="4344403"/>
          </a:xfrm>
          <a:prstGeom prst="rect">
            <a:avLst/>
          </a:prstGeom>
        </p:spPr>
      </p:pic>
      <p:grpSp>
        <p:nvGrpSpPr>
          <p:cNvPr id="41" name="그룹 40">
            <a:extLst>
              <a:ext uri="{FF2B5EF4-FFF2-40B4-BE49-F238E27FC236}">
                <a16:creationId xmlns:a16="http://schemas.microsoft.com/office/drawing/2014/main" id="{727F9919-3982-465B-8824-6159F46C7E87}"/>
              </a:ext>
            </a:extLst>
          </p:cNvPr>
          <p:cNvGrpSpPr/>
          <p:nvPr/>
        </p:nvGrpSpPr>
        <p:grpSpPr>
          <a:xfrm flipH="1">
            <a:off x="5855091" y="2240181"/>
            <a:ext cx="3022174" cy="1375516"/>
            <a:chOff x="4631606" y="808076"/>
            <a:chExt cx="1302466" cy="539221"/>
          </a:xfrm>
        </p:grpSpPr>
        <p:cxnSp>
          <p:nvCxnSpPr>
            <p:cNvPr id="71" name="직선 연결선 70">
              <a:extLst>
                <a:ext uri="{FF2B5EF4-FFF2-40B4-BE49-F238E27FC236}">
                  <a16:creationId xmlns:a16="http://schemas.microsoft.com/office/drawing/2014/main" id="{9A91A2CB-C93E-4A3F-A2E2-E40580BBABD3}"/>
                </a:ext>
              </a:extLst>
            </p:cNvPr>
            <p:cNvCxnSpPr/>
            <p:nvPr/>
          </p:nvCxnSpPr>
          <p:spPr>
            <a:xfrm flipV="1">
              <a:off x="4631606" y="808076"/>
              <a:ext cx="1122548" cy="539221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직선 연결선 71">
              <a:extLst>
                <a:ext uri="{FF2B5EF4-FFF2-40B4-BE49-F238E27FC236}">
                  <a16:creationId xmlns:a16="http://schemas.microsoft.com/office/drawing/2014/main" id="{E5FEA3B6-14F7-4713-A78F-442968565613}"/>
                </a:ext>
              </a:extLst>
            </p:cNvPr>
            <p:cNvCxnSpPr/>
            <p:nvPr/>
          </p:nvCxnSpPr>
          <p:spPr>
            <a:xfrm flipV="1">
              <a:off x="5754154" y="808076"/>
              <a:ext cx="179918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그룹 72">
            <a:extLst>
              <a:ext uri="{FF2B5EF4-FFF2-40B4-BE49-F238E27FC236}">
                <a16:creationId xmlns:a16="http://schemas.microsoft.com/office/drawing/2014/main" id="{E0F084E1-DBCE-4EA8-993A-CD98B1B3EB02}"/>
              </a:ext>
            </a:extLst>
          </p:cNvPr>
          <p:cNvGrpSpPr/>
          <p:nvPr/>
        </p:nvGrpSpPr>
        <p:grpSpPr>
          <a:xfrm flipH="1">
            <a:off x="8083169" y="2240185"/>
            <a:ext cx="921084" cy="346812"/>
            <a:chOff x="4631606" y="808074"/>
            <a:chExt cx="1302466" cy="539223"/>
          </a:xfrm>
        </p:grpSpPr>
        <p:cxnSp>
          <p:nvCxnSpPr>
            <p:cNvPr id="74" name="직선 연결선 73">
              <a:extLst>
                <a:ext uri="{FF2B5EF4-FFF2-40B4-BE49-F238E27FC236}">
                  <a16:creationId xmlns:a16="http://schemas.microsoft.com/office/drawing/2014/main" id="{3169F6BC-E5A7-4A84-8399-33C33AE9129B}"/>
                </a:ext>
              </a:extLst>
            </p:cNvPr>
            <p:cNvCxnSpPr/>
            <p:nvPr/>
          </p:nvCxnSpPr>
          <p:spPr>
            <a:xfrm flipV="1">
              <a:off x="4631606" y="808074"/>
              <a:ext cx="993016" cy="539223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직선 연결선 74">
              <a:extLst>
                <a:ext uri="{FF2B5EF4-FFF2-40B4-BE49-F238E27FC236}">
                  <a16:creationId xmlns:a16="http://schemas.microsoft.com/office/drawing/2014/main" id="{D9BE2F8C-6584-4A37-81B3-8B7D57FED311}"/>
                </a:ext>
              </a:extLst>
            </p:cNvPr>
            <p:cNvCxnSpPr/>
            <p:nvPr/>
          </p:nvCxnSpPr>
          <p:spPr>
            <a:xfrm>
              <a:off x="5622239" y="808076"/>
              <a:ext cx="311833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6" name="TextBox 75">
            <a:extLst>
              <a:ext uri="{FF2B5EF4-FFF2-40B4-BE49-F238E27FC236}">
                <a16:creationId xmlns:a16="http://schemas.microsoft.com/office/drawing/2014/main" id="{BC31C7F2-762D-4F39-8F30-D8763DCE3CD3}"/>
              </a:ext>
            </a:extLst>
          </p:cNvPr>
          <p:cNvSpPr txBox="1"/>
          <p:nvPr/>
        </p:nvSpPr>
        <p:spPr>
          <a:xfrm>
            <a:off x="8936534" y="3480046"/>
            <a:ext cx="28280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Ranking of adsorbents</a:t>
            </a:r>
            <a:br>
              <a:rPr lang="en-US" altLang="ko-KR" sz="1600" b="1" dirty="0"/>
            </a:br>
            <a:r>
              <a:rPr lang="en-US" altLang="ko-KR" sz="1600" b="1" dirty="0"/>
              <a:t>with quantified performance: </a:t>
            </a:r>
            <a:br>
              <a:rPr lang="en-US" altLang="ko-KR" sz="1600" b="1" dirty="0"/>
            </a:br>
            <a:r>
              <a:rPr lang="en-US" altLang="ko-KR" sz="1600" b="1" dirty="0"/>
              <a:t>efficiency (CO</a:t>
            </a:r>
            <a:r>
              <a:rPr lang="en-US" altLang="ko-KR" sz="1600" b="1" baseline="-25000" dirty="0"/>
              <a:t>2</a:t>
            </a:r>
            <a:r>
              <a:rPr lang="en-US" altLang="ko-KR" sz="1600" b="1" dirty="0"/>
              <a:t> ton/ GJ)</a:t>
            </a:r>
            <a:endParaRPr lang="ko-KR" altLang="en-US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A7415A6B-7DBE-4A57-875C-683BC0766178}"/>
                  </a:ext>
                </a:extLst>
              </p:cNvPr>
              <p:cNvSpPr txBox="1"/>
              <p:nvPr/>
            </p:nvSpPr>
            <p:spPr>
              <a:xfrm>
                <a:off x="8936534" y="2413104"/>
                <a:ext cx="3080780" cy="853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600" b="1" dirty="0"/>
                  <a:t>Candidates that</a:t>
                </a:r>
                <a:br>
                  <a:rPr lang="en-US" altLang="ko-KR" sz="1600" b="1" dirty="0"/>
                </a:br>
                <a:r>
                  <a:rPr lang="en-US" altLang="ko-KR" sz="1600" b="1" dirty="0"/>
                  <a:t>cannot achieve the target purity</a:t>
                </a:r>
                <a:br>
                  <a:rPr lang="en-US" altLang="ko-KR" sz="1600" b="1" dirty="0"/>
                </a:br>
                <a:r>
                  <a:rPr lang="en-US" altLang="ko-KR" sz="1600" b="1" dirty="0"/>
                  <a:t>and their upper bound list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  <m:t>𝒖𝒑𝒑</m:t>
                        </m:r>
                      </m:sub>
                    </m:sSub>
                  </m:oMath>
                </a14:m>
                <a:r>
                  <a:rPr lang="en-US" altLang="ko-KR" sz="1600" b="1" dirty="0"/>
                  <a:t>)</a:t>
                </a:r>
                <a:endParaRPr lang="ko-KR" altLang="en-US" sz="1600" b="1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A7415A6B-7DBE-4A57-875C-683BC07661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6534" y="2413104"/>
                <a:ext cx="3080780" cy="853054"/>
              </a:xfrm>
              <a:prstGeom prst="rect">
                <a:avLst/>
              </a:prstGeom>
              <a:blipFill>
                <a:blip r:embed="rId3"/>
                <a:stretch>
                  <a:fillRect l="-1188" t="-2143" r="-7723" b="-5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Box 77">
            <a:extLst>
              <a:ext uri="{FF2B5EF4-FFF2-40B4-BE49-F238E27FC236}">
                <a16:creationId xmlns:a16="http://schemas.microsoft.com/office/drawing/2014/main" id="{40FB0B7C-2F4C-4C4C-B48E-148674508F57}"/>
              </a:ext>
            </a:extLst>
          </p:cNvPr>
          <p:cNvSpPr txBox="1"/>
          <p:nvPr/>
        </p:nvSpPr>
        <p:spPr>
          <a:xfrm>
            <a:off x="495322" y="902272"/>
            <a:ext cx="8318477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4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Graphical user interface (GUI) for sorbent evaluation</a:t>
            </a:r>
            <a:endParaRPr lang="ko-KR" altLang="en-US" sz="24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08222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23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Application 1: </a:t>
            </a:r>
            <a:r>
              <a:rPr lang="en-US" altLang="ko-KR" u="sng" dirty="0"/>
              <a:t>CO</a:t>
            </a:r>
            <a:r>
              <a:rPr lang="en-US" altLang="ko-KR" baseline="-25000" dirty="0"/>
              <a:t>2</a:t>
            </a:r>
            <a:r>
              <a:rPr lang="en-US" altLang="ko-KR" dirty="0"/>
              <a:t> Capture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216444A-0F1E-4C4D-A345-2B9E68917D38}"/>
              </a:ext>
            </a:extLst>
          </p:cNvPr>
          <p:cNvSpPr txBox="1"/>
          <p:nvPr/>
        </p:nvSpPr>
        <p:spPr>
          <a:xfrm>
            <a:off x="495322" y="902272"/>
            <a:ext cx="8318477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4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Graphical user interface (GUI) for sorbent evaluation</a:t>
            </a:r>
            <a:endParaRPr lang="ko-KR" altLang="en-US" sz="24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4E07C88-63FB-46C6-84BA-B3E6E7631037}"/>
              </a:ext>
            </a:extLst>
          </p:cNvPr>
          <p:cNvSpPr txBox="1"/>
          <p:nvPr/>
        </p:nvSpPr>
        <p:spPr>
          <a:xfrm>
            <a:off x="401831" y="1492843"/>
            <a:ext cx="47394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Available in File Exchange webpage (</a:t>
            </a:r>
            <a:r>
              <a:rPr lang="en-US" altLang="ko-KR" sz="1600" b="1" dirty="0" err="1"/>
              <a:t>MathWorks</a:t>
            </a:r>
            <a:r>
              <a:rPr lang="en-US" altLang="ko-KR" sz="1600" b="1" dirty="0"/>
              <a:t>):</a:t>
            </a:r>
            <a:endParaRPr lang="ko-KR" altLang="en-US" sz="1600" b="1" dirty="0"/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05599D62-9A22-416E-A66B-52215B039C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831" y="2414913"/>
            <a:ext cx="7067807" cy="3985203"/>
          </a:xfrm>
          <a:prstGeom prst="rect">
            <a:avLst/>
          </a:prstGeom>
        </p:spPr>
      </p:pic>
      <p:sp>
        <p:nvSpPr>
          <p:cNvPr id="18" name="직사각형 17">
            <a:extLst>
              <a:ext uri="{FF2B5EF4-FFF2-40B4-BE49-F238E27FC236}">
                <a16:creationId xmlns:a16="http://schemas.microsoft.com/office/drawing/2014/main" id="{0285BEB9-DEBB-48C8-80DE-5AF5001E0A86}"/>
              </a:ext>
            </a:extLst>
          </p:cNvPr>
          <p:cNvSpPr/>
          <p:nvPr/>
        </p:nvSpPr>
        <p:spPr>
          <a:xfrm>
            <a:off x="401831" y="1768582"/>
            <a:ext cx="58673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hlinkClick r:id="rId3"/>
              </a:rPr>
              <a:t>https://kr.mathworks.com/matlabcentral/fileexchange/71661-general-adsorbent-library-and-evaluation-gale</a:t>
            </a:r>
            <a:endParaRPr lang="ko-KR" alt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B9CBF54-DA54-4AB0-B9D4-6604B18AB6C8}"/>
              </a:ext>
            </a:extLst>
          </p:cNvPr>
          <p:cNvSpPr txBox="1"/>
          <p:nvPr/>
        </p:nvSpPr>
        <p:spPr>
          <a:xfrm>
            <a:off x="7758038" y="5007742"/>
            <a:ext cx="3984880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S. Ga et al., </a:t>
            </a:r>
            <a:r>
              <a:rPr lang="en-US" altLang="ko-KR" sz="1600" i="1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Comput</a:t>
            </a:r>
            <a:r>
              <a:rPr lang="en-US" altLang="ko-KR" sz="1600" i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. Chem. Eng.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, 2020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51D2300-32ED-478C-976B-EB2F5FA0677F}"/>
              </a:ext>
            </a:extLst>
          </p:cNvPr>
          <p:cNvSpPr txBox="1"/>
          <p:nvPr/>
        </p:nvSpPr>
        <p:spPr>
          <a:xfrm>
            <a:off x="7758038" y="4750230"/>
            <a:ext cx="3452402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Proposed in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68422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그림 44">
            <a:extLst>
              <a:ext uri="{FF2B5EF4-FFF2-40B4-BE49-F238E27FC236}">
                <a16:creationId xmlns:a16="http://schemas.microsoft.com/office/drawing/2014/main" id="{45C9734F-CE8C-4C56-97F1-0C46D8A215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3032" y="4981452"/>
            <a:ext cx="2330874" cy="1707815"/>
          </a:xfrm>
          <a:prstGeom prst="rect">
            <a:avLst/>
          </a:prstGeom>
        </p:spPr>
      </p:pic>
      <p:pic>
        <p:nvPicPr>
          <p:cNvPr id="38" name="그림 37">
            <a:extLst>
              <a:ext uri="{FF2B5EF4-FFF2-40B4-BE49-F238E27FC236}">
                <a16:creationId xmlns:a16="http://schemas.microsoft.com/office/drawing/2014/main" id="{8B72B559-824C-4FC8-B2D8-6E406395380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28477" y="2159569"/>
            <a:ext cx="3735764" cy="282188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24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829" y="-64510"/>
            <a:ext cx="10402529" cy="945498"/>
          </a:xfrm>
        </p:spPr>
        <p:txBody>
          <a:bodyPr>
            <a:normAutofit/>
          </a:bodyPr>
          <a:lstStyle/>
          <a:p>
            <a:r>
              <a:rPr lang="en-US" sz="3200" dirty="0"/>
              <a:t>Application 2: MOFs for </a:t>
            </a:r>
            <a:r>
              <a:rPr lang="en-US" sz="3200" u="sng" dirty="0"/>
              <a:t>Ethane/ethylene</a:t>
            </a:r>
            <a:r>
              <a:rPr lang="en-US" sz="3200" dirty="0"/>
              <a:t> Separatio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216444A-0F1E-4C4D-A345-2B9E68917D38}"/>
              </a:ext>
            </a:extLst>
          </p:cNvPr>
          <p:cNvSpPr txBox="1"/>
          <p:nvPr/>
        </p:nvSpPr>
        <p:spPr>
          <a:xfrm>
            <a:off x="204980" y="1272523"/>
            <a:ext cx="3471670" cy="92333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Molecular simulations of 6,830 </a:t>
            </a:r>
            <a:b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metal organic frameworks (MOFs)</a:t>
            </a:r>
            <a:b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from </a:t>
            </a:r>
            <a:r>
              <a:rPr lang="en-US" altLang="ko-KR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CoRE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MOF database 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B9CBF54-DA54-4AB0-B9D4-6604B18AB6C8}"/>
              </a:ext>
            </a:extLst>
          </p:cNvPr>
          <p:cNvSpPr txBox="1"/>
          <p:nvPr/>
        </p:nvSpPr>
        <p:spPr>
          <a:xfrm>
            <a:off x="8358932" y="6267669"/>
            <a:ext cx="3984880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Kang et al., </a:t>
            </a:r>
            <a:r>
              <a:rPr lang="en-US" altLang="ko-KR" sz="1600" i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Adv. Sci.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, 2021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51D2300-32ED-478C-976B-EB2F5FA0677F}"/>
              </a:ext>
            </a:extLst>
          </p:cNvPr>
          <p:cNvSpPr txBox="1"/>
          <p:nvPr/>
        </p:nvSpPr>
        <p:spPr>
          <a:xfrm>
            <a:off x="8358932" y="6019682"/>
            <a:ext cx="3452402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Reported in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0D3D9A28-6ABE-4260-B276-C1630D9C1CC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8349" y="2131013"/>
            <a:ext cx="2166480" cy="1777624"/>
          </a:xfrm>
          <a:prstGeom prst="rect">
            <a:avLst/>
          </a:prstGeom>
        </p:spPr>
      </p:pic>
      <p:grpSp>
        <p:nvGrpSpPr>
          <p:cNvPr id="46" name="그룹 45">
            <a:extLst>
              <a:ext uri="{FF2B5EF4-FFF2-40B4-BE49-F238E27FC236}">
                <a16:creationId xmlns:a16="http://schemas.microsoft.com/office/drawing/2014/main" id="{7AC16184-A61D-4EE4-A877-5A71C7E505A6}"/>
              </a:ext>
            </a:extLst>
          </p:cNvPr>
          <p:cNvGrpSpPr/>
          <p:nvPr/>
        </p:nvGrpSpPr>
        <p:grpSpPr>
          <a:xfrm>
            <a:off x="224030" y="1003590"/>
            <a:ext cx="3442080" cy="5702009"/>
            <a:chOff x="224030" y="1003590"/>
            <a:chExt cx="3442080" cy="5702009"/>
          </a:xfrm>
        </p:grpSpPr>
        <p:grpSp>
          <p:nvGrpSpPr>
            <p:cNvPr id="9" name="그룹 8">
              <a:extLst>
                <a:ext uri="{FF2B5EF4-FFF2-40B4-BE49-F238E27FC236}">
                  <a16:creationId xmlns:a16="http://schemas.microsoft.com/office/drawing/2014/main" id="{D6599B4A-A6A4-4840-9FC2-78F30D6D6BFD}"/>
                </a:ext>
              </a:extLst>
            </p:cNvPr>
            <p:cNvGrpSpPr/>
            <p:nvPr/>
          </p:nvGrpSpPr>
          <p:grpSpPr>
            <a:xfrm>
              <a:off x="224030" y="1072697"/>
              <a:ext cx="3442080" cy="5632902"/>
              <a:chOff x="224030" y="1304922"/>
              <a:chExt cx="3442080" cy="5632902"/>
            </a:xfrm>
          </p:grpSpPr>
          <p:sp>
            <p:nvSpPr>
              <p:cNvPr id="6" name="직사각형 5">
                <a:extLst>
                  <a:ext uri="{FF2B5EF4-FFF2-40B4-BE49-F238E27FC236}">
                    <a16:creationId xmlns:a16="http://schemas.microsoft.com/office/drawing/2014/main" id="{89D23987-87DD-404D-90C6-16F9D7208C06}"/>
                  </a:ext>
                </a:extLst>
              </p:cNvPr>
              <p:cNvSpPr/>
              <p:nvPr/>
            </p:nvSpPr>
            <p:spPr>
              <a:xfrm>
                <a:off x="224030" y="1435100"/>
                <a:ext cx="3442080" cy="5502724"/>
              </a:xfrm>
              <a:prstGeom prst="rect">
                <a:avLst/>
              </a:prstGeom>
              <a:noFill/>
              <a:ln w="28575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algn="l"/>
                <a:endParaRPr lang="ko-KR" altLang="en-US" dirty="0"/>
              </a:p>
            </p:txBody>
          </p:sp>
          <p:sp>
            <p:nvSpPr>
              <p:cNvPr id="7" name="직사각형 6">
                <a:extLst>
                  <a:ext uri="{FF2B5EF4-FFF2-40B4-BE49-F238E27FC236}">
                    <a16:creationId xmlns:a16="http://schemas.microsoft.com/office/drawing/2014/main" id="{AFC52262-3F68-4328-81DB-DDE2F12BFE7D}"/>
                  </a:ext>
                </a:extLst>
              </p:cNvPr>
              <p:cNvSpPr/>
              <p:nvPr/>
            </p:nvSpPr>
            <p:spPr>
              <a:xfrm>
                <a:off x="401830" y="1304922"/>
                <a:ext cx="1960370" cy="263835"/>
              </a:xfrm>
              <a:prstGeom prst="rect">
                <a:avLst/>
              </a:prstGeom>
              <a:solidFill>
                <a:schemeClr val="bg1"/>
              </a:solidFill>
              <a:ln w="1270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algn="l"/>
                <a:endParaRPr lang="ko-KR" altLang="en-US" dirty="0"/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8469E90-0D16-41C3-81FA-FDA0F0EB02AE}"/>
                </a:ext>
              </a:extLst>
            </p:cNvPr>
            <p:cNvSpPr txBox="1"/>
            <p:nvPr/>
          </p:nvSpPr>
          <p:spPr>
            <a:xfrm>
              <a:off x="358650" y="1003590"/>
              <a:ext cx="2023076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b="1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FF000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Dr. </a:t>
              </a:r>
              <a:r>
                <a:rPr lang="en-US" altLang="ko-KR" b="1" dirty="0" err="1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FF000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Yongchul</a:t>
              </a:r>
              <a:r>
                <a:rPr lang="en-US" altLang="ko-KR" b="1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FF000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 Chung</a:t>
              </a:r>
              <a:endParaRPr lang="ko-KR" altLang="en-US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FF000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</p:grpSp>
      <p:grpSp>
        <p:nvGrpSpPr>
          <p:cNvPr id="47" name="그룹 46">
            <a:extLst>
              <a:ext uri="{FF2B5EF4-FFF2-40B4-BE49-F238E27FC236}">
                <a16:creationId xmlns:a16="http://schemas.microsoft.com/office/drawing/2014/main" id="{215B45C1-1C2D-4F02-97C9-B6B80B511E66}"/>
              </a:ext>
            </a:extLst>
          </p:cNvPr>
          <p:cNvGrpSpPr/>
          <p:nvPr/>
        </p:nvGrpSpPr>
        <p:grpSpPr>
          <a:xfrm>
            <a:off x="3832557" y="1003590"/>
            <a:ext cx="4311318" cy="5702009"/>
            <a:chOff x="3832557" y="1003590"/>
            <a:chExt cx="4311318" cy="5702009"/>
          </a:xfrm>
        </p:grpSpPr>
        <p:grpSp>
          <p:nvGrpSpPr>
            <p:cNvPr id="20" name="그룹 19">
              <a:extLst>
                <a:ext uri="{FF2B5EF4-FFF2-40B4-BE49-F238E27FC236}">
                  <a16:creationId xmlns:a16="http://schemas.microsoft.com/office/drawing/2014/main" id="{369A0C5E-7E4A-4726-8D80-4ECB6DEBCB18}"/>
                </a:ext>
              </a:extLst>
            </p:cNvPr>
            <p:cNvGrpSpPr/>
            <p:nvPr/>
          </p:nvGrpSpPr>
          <p:grpSpPr>
            <a:xfrm>
              <a:off x="3832557" y="1125087"/>
              <a:ext cx="4311318" cy="5580512"/>
              <a:chOff x="224030" y="1357312"/>
              <a:chExt cx="3471670" cy="5580512"/>
            </a:xfrm>
          </p:grpSpPr>
          <p:sp>
            <p:nvSpPr>
              <p:cNvPr id="23" name="직사각형 22">
                <a:extLst>
                  <a:ext uri="{FF2B5EF4-FFF2-40B4-BE49-F238E27FC236}">
                    <a16:creationId xmlns:a16="http://schemas.microsoft.com/office/drawing/2014/main" id="{4E7B9113-4642-473C-AC34-E700F23DC12C}"/>
                  </a:ext>
                </a:extLst>
              </p:cNvPr>
              <p:cNvSpPr/>
              <p:nvPr/>
            </p:nvSpPr>
            <p:spPr>
              <a:xfrm>
                <a:off x="224030" y="1435099"/>
                <a:ext cx="3471670" cy="5502725"/>
              </a:xfrm>
              <a:prstGeom prst="rect">
                <a:avLst/>
              </a:prstGeom>
              <a:noFill/>
              <a:ln w="28575" cap="flat">
                <a:solidFill>
                  <a:srgbClr val="00B0F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algn="l"/>
                <a:endParaRPr lang="ko-KR" altLang="en-US" dirty="0"/>
              </a:p>
            </p:txBody>
          </p:sp>
          <p:sp>
            <p:nvSpPr>
              <p:cNvPr id="24" name="직사각형 23">
                <a:extLst>
                  <a:ext uri="{FF2B5EF4-FFF2-40B4-BE49-F238E27FC236}">
                    <a16:creationId xmlns:a16="http://schemas.microsoft.com/office/drawing/2014/main" id="{4EF96E8F-426A-49FF-BF69-B6232E6541CB}"/>
                  </a:ext>
                </a:extLst>
              </p:cNvPr>
              <p:cNvSpPr/>
              <p:nvPr/>
            </p:nvSpPr>
            <p:spPr>
              <a:xfrm>
                <a:off x="401829" y="1357312"/>
                <a:ext cx="1600786" cy="263835"/>
              </a:xfrm>
              <a:prstGeom prst="rect">
                <a:avLst/>
              </a:prstGeom>
              <a:solidFill>
                <a:schemeClr val="bg1"/>
              </a:solidFill>
              <a:ln w="1270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algn="l"/>
                <a:endParaRPr lang="ko-KR" altLang="en-US" dirty="0"/>
              </a:p>
            </p:txBody>
          </p:sp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11ABD64-777E-4EB9-9D75-7F4B98324BBA}"/>
                </a:ext>
              </a:extLst>
            </p:cNvPr>
            <p:cNvSpPr txBox="1"/>
            <p:nvPr/>
          </p:nvSpPr>
          <p:spPr>
            <a:xfrm>
              <a:off x="4218053" y="1003590"/>
              <a:ext cx="1877947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b="1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00B0F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Dr. Seongbin Ga</a:t>
              </a:r>
              <a:endParaRPr lang="ko-KR" altLang="en-US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00B0F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</p:grpSp>
      <p:grpSp>
        <p:nvGrpSpPr>
          <p:cNvPr id="48" name="그룹 47">
            <a:extLst>
              <a:ext uri="{FF2B5EF4-FFF2-40B4-BE49-F238E27FC236}">
                <a16:creationId xmlns:a16="http://schemas.microsoft.com/office/drawing/2014/main" id="{5DD37C41-9C5A-4A37-BEE3-6D6258601037}"/>
              </a:ext>
            </a:extLst>
          </p:cNvPr>
          <p:cNvGrpSpPr/>
          <p:nvPr/>
        </p:nvGrpSpPr>
        <p:grpSpPr>
          <a:xfrm>
            <a:off x="8358932" y="1003588"/>
            <a:ext cx="3722366" cy="4729325"/>
            <a:chOff x="8358932" y="1003588"/>
            <a:chExt cx="3722366" cy="4729325"/>
          </a:xfrm>
        </p:grpSpPr>
        <p:grpSp>
          <p:nvGrpSpPr>
            <p:cNvPr id="25" name="그룹 24">
              <a:extLst>
                <a:ext uri="{FF2B5EF4-FFF2-40B4-BE49-F238E27FC236}">
                  <a16:creationId xmlns:a16="http://schemas.microsoft.com/office/drawing/2014/main" id="{067652DB-3004-4BF4-90CD-933B87910632}"/>
                </a:ext>
              </a:extLst>
            </p:cNvPr>
            <p:cNvGrpSpPr/>
            <p:nvPr/>
          </p:nvGrpSpPr>
          <p:grpSpPr>
            <a:xfrm>
              <a:off x="8358932" y="1125087"/>
              <a:ext cx="3722366" cy="4607826"/>
              <a:chOff x="197854" y="1357312"/>
              <a:chExt cx="3497847" cy="4607826"/>
            </a:xfrm>
          </p:grpSpPr>
          <p:sp>
            <p:nvSpPr>
              <p:cNvPr id="26" name="직사각형 25">
                <a:extLst>
                  <a:ext uri="{FF2B5EF4-FFF2-40B4-BE49-F238E27FC236}">
                    <a16:creationId xmlns:a16="http://schemas.microsoft.com/office/drawing/2014/main" id="{D8164EF2-0146-4296-8A5C-D2584CE44002}"/>
                  </a:ext>
                </a:extLst>
              </p:cNvPr>
              <p:cNvSpPr/>
              <p:nvPr/>
            </p:nvSpPr>
            <p:spPr>
              <a:xfrm>
                <a:off x="197854" y="1435100"/>
                <a:ext cx="3497847" cy="4530038"/>
              </a:xfrm>
              <a:prstGeom prst="rect">
                <a:avLst/>
              </a:prstGeom>
              <a:noFill/>
              <a:ln w="28575" cap="flat">
                <a:solidFill>
                  <a:srgbClr val="FFC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algn="l"/>
                <a:endParaRPr lang="ko-KR" altLang="en-US" dirty="0"/>
              </a:p>
            </p:txBody>
          </p:sp>
          <p:sp>
            <p:nvSpPr>
              <p:cNvPr id="27" name="직사각형 26">
                <a:extLst>
                  <a:ext uri="{FF2B5EF4-FFF2-40B4-BE49-F238E27FC236}">
                    <a16:creationId xmlns:a16="http://schemas.microsoft.com/office/drawing/2014/main" id="{DDAA628F-B4D0-4164-A17F-0FE1BC1D8F5B}"/>
                  </a:ext>
                </a:extLst>
              </p:cNvPr>
              <p:cNvSpPr/>
              <p:nvPr/>
            </p:nvSpPr>
            <p:spPr>
              <a:xfrm>
                <a:off x="401830" y="1357312"/>
                <a:ext cx="1960370" cy="263835"/>
              </a:xfrm>
              <a:prstGeom prst="rect">
                <a:avLst/>
              </a:prstGeom>
              <a:solidFill>
                <a:schemeClr val="bg1"/>
              </a:solidFill>
              <a:ln w="1270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algn="l"/>
                <a:endParaRPr lang="ko-KR" altLang="en-US" dirty="0"/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CEDF828-2EBD-4586-9B25-2E192A34C7B1}"/>
                </a:ext>
              </a:extLst>
            </p:cNvPr>
            <p:cNvSpPr txBox="1"/>
            <p:nvPr/>
          </p:nvSpPr>
          <p:spPr>
            <a:xfrm>
              <a:off x="8525378" y="1003588"/>
              <a:ext cx="2196420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b="1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FFC00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Dr. Chang </a:t>
              </a:r>
              <a:r>
                <a:rPr lang="en-US" altLang="ko-KR" b="1" dirty="0" err="1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FFC00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Seop</a:t>
              </a:r>
              <a:r>
                <a:rPr lang="en-US" altLang="ko-KR" b="1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FFC00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 Hong</a:t>
              </a:r>
              <a:endParaRPr lang="ko-KR" altLang="en-US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FFC00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6B2E7449-08E0-4388-ABC0-E1E8AD4E6B37}"/>
              </a:ext>
            </a:extLst>
          </p:cNvPr>
          <p:cNvSpPr txBox="1"/>
          <p:nvPr/>
        </p:nvSpPr>
        <p:spPr>
          <a:xfrm>
            <a:off x="4100155" y="1324434"/>
            <a:ext cx="3471670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hortcut method for </a:t>
            </a:r>
            <a:r>
              <a:rPr lang="en-US" altLang="ko-KR" u="sng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VSA process</a:t>
            </a:r>
            <a:endParaRPr lang="ko-KR" altLang="en-US" u="sng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pic>
        <p:nvPicPr>
          <p:cNvPr id="32" name="그림 31">
            <a:extLst>
              <a:ext uri="{FF2B5EF4-FFF2-40B4-BE49-F238E27FC236}">
                <a16:creationId xmlns:a16="http://schemas.microsoft.com/office/drawing/2014/main" id="{31071256-5C6E-4EF9-B0C1-E774ACFDE605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4644885" y="1627670"/>
            <a:ext cx="2323304" cy="2272162"/>
          </a:xfrm>
          <a:custGeom>
            <a:avLst/>
            <a:gdLst>
              <a:gd name="connsiteX0" fmla="*/ 131697 w 3029373"/>
              <a:gd name="connsiteY0" fmla="*/ 0 h 2962688"/>
              <a:gd name="connsiteX1" fmla="*/ 3029373 w 3029373"/>
              <a:gd name="connsiteY1" fmla="*/ 0 h 2962688"/>
              <a:gd name="connsiteX2" fmla="*/ 3029373 w 3029373"/>
              <a:gd name="connsiteY2" fmla="*/ 2962688 h 2962688"/>
              <a:gd name="connsiteX3" fmla="*/ 0 w 3029373"/>
              <a:gd name="connsiteY3" fmla="*/ 2962688 h 2962688"/>
              <a:gd name="connsiteX4" fmla="*/ 0 w 3029373"/>
              <a:gd name="connsiteY4" fmla="*/ 98931 h 2962688"/>
              <a:gd name="connsiteX5" fmla="*/ 131697 w 3029373"/>
              <a:gd name="connsiteY5" fmla="*/ 98931 h 2962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29373" h="2962688">
                <a:moveTo>
                  <a:pt x="131697" y="0"/>
                </a:moveTo>
                <a:lnTo>
                  <a:pt x="3029373" y="0"/>
                </a:lnTo>
                <a:lnTo>
                  <a:pt x="3029373" y="2962688"/>
                </a:lnTo>
                <a:lnTo>
                  <a:pt x="0" y="2962688"/>
                </a:lnTo>
                <a:lnTo>
                  <a:pt x="0" y="98931"/>
                </a:lnTo>
                <a:lnTo>
                  <a:pt x="131697" y="98931"/>
                </a:lnTo>
                <a:close/>
              </a:path>
            </a:pathLst>
          </a:custGeom>
        </p:spPr>
      </p:pic>
      <p:sp>
        <p:nvSpPr>
          <p:cNvPr id="33" name="화살표: 오른쪽 32">
            <a:extLst>
              <a:ext uri="{FF2B5EF4-FFF2-40B4-BE49-F238E27FC236}">
                <a16:creationId xmlns:a16="http://schemas.microsoft.com/office/drawing/2014/main" id="{EB080FA7-AFF7-4A3C-8A92-599B237F6A15}"/>
              </a:ext>
            </a:extLst>
          </p:cNvPr>
          <p:cNvSpPr/>
          <p:nvPr/>
        </p:nvSpPr>
        <p:spPr>
          <a:xfrm>
            <a:off x="2761398" y="1881093"/>
            <a:ext cx="1816812" cy="1246599"/>
          </a:xfrm>
          <a:prstGeom prst="rightArrow">
            <a:avLst/>
          </a:prstGeom>
          <a:solidFill>
            <a:srgbClr val="FF000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r>
              <a:rPr lang="en-US" altLang="ko-KR" sz="1400" dirty="0">
                <a:solidFill>
                  <a:schemeClr val="bg1"/>
                </a:solidFill>
              </a:rPr>
              <a:t>Ethane/ethylene</a:t>
            </a:r>
            <a:br>
              <a:rPr lang="en-US" altLang="ko-KR" sz="1400" dirty="0">
                <a:solidFill>
                  <a:schemeClr val="bg1"/>
                </a:solidFill>
              </a:rPr>
            </a:br>
            <a:r>
              <a:rPr lang="en-US" altLang="ko-KR" sz="1400" dirty="0">
                <a:solidFill>
                  <a:schemeClr val="bg1"/>
                </a:solidFill>
              </a:rPr>
              <a:t>Isotherms</a:t>
            </a:r>
            <a:endParaRPr lang="ko-KR" altLang="en-US" sz="1400" dirty="0">
              <a:solidFill>
                <a:schemeClr val="bg1"/>
              </a:solidFill>
            </a:endParaRPr>
          </a:p>
        </p:txBody>
      </p:sp>
      <p:sp>
        <p:nvSpPr>
          <p:cNvPr id="34" name="화살표: 오른쪽 33">
            <a:extLst>
              <a:ext uri="{FF2B5EF4-FFF2-40B4-BE49-F238E27FC236}">
                <a16:creationId xmlns:a16="http://schemas.microsoft.com/office/drawing/2014/main" id="{276A0F7F-A665-41B6-8B51-E7192E42AAC1}"/>
              </a:ext>
            </a:extLst>
          </p:cNvPr>
          <p:cNvSpPr/>
          <p:nvPr/>
        </p:nvSpPr>
        <p:spPr>
          <a:xfrm>
            <a:off x="7648174" y="1289439"/>
            <a:ext cx="1110747" cy="1228971"/>
          </a:xfrm>
          <a:prstGeom prst="rightArrow">
            <a:avLst/>
          </a:prstGeom>
          <a:solidFill>
            <a:srgbClr val="00B0F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r>
              <a:rPr lang="en-US" altLang="ko-KR" sz="1600" dirty="0">
                <a:solidFill>
                  <a:schemeClr val="bg1"/>
                </a:solidFill>
              </a:rPr>
              <a:t>Best</a:t>
            </a:r>
            <a:br>
              <a:rPr lang="en-US" altLang="ko-KR" sz="1600" dirty="0">
                <a:solidFill>
                  <a:schemeClr val="bg1"/>
                </a:solidFill>
              </a:rPr>
            </a:br>
            <a:r>
              <a:rPr lang="en-US" altLang="ko-KR" sz="1600" dirty="0">
                <a:solidFill>
                  <a:schemeClr val="bg1"/>
                </a:solidFill>
              </a:rPr>
              <a:t>MOFs</a:t>
            </a:r>
            <a:endParaRPr lang="ko-KR" altLang="en-US" sz="1600" dirty="0">
              <a:solidFill>
                <a:schemeClr val="bg1"/>
              </a:solidFill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5B52668-9B22-4AEA-8FA3-A796176C94C0}"/>
              </a:ext>
            </a:extLst>
          </p:cNvPr>
          <p:cNvSpPr txBox="1"/>
          <p:nvPr/>
        </p:nvSpPr>
        <p:spPr>
          <a:xfrm>
            <a:off x="8692571" y="1367936"/>
            <a:ext cx="3471670" cy="64633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ynthesize of </a:t>
            </a:r>
            <a:r>
              <a:rPr lang="en-US" altLang="ko-KR" u="sng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top 3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MOFs,</a:t>
            </a:r>
            <a:b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measurement, and durability test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A59861F-8AF3-4640-873C-A0FA7B787898}"/>
              </a:ext>
            </a:extLst>
          </p:cNvPr>
          <p:cNvSpPr txBox="1"/>
          <p:nvPr/>
        </p:nvSpPr>
        <p:spPr>
          <a:xfrm>
            <a:off x="4014430" y="3816033"/>
            <a:ext cx="3963710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Compare with recently reported MOFs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pic>
        <p:nvPicPr>
          <p:cNvPr id="41" name="그림 40">
            <a:extLst>
              <a:ext uri="{FF2B5EF4-FFF2-40B4-BE49-F238E27FC236}">
                <a16:creationId xmlns:a16="http://schemas.microsoft.com/office/drawing/2014/main" id="{EEF72568-8EEE-40D2-8141-AA0BE241551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46126" y="4109501"/>
            <a:ext cx="3356128" cy="2609648"/>
          </a:xfrm>
          <a:prstGeom prst="rect">
            <a:avLst/>
          </a:prstGeom>
        </p:spPr>
      </p:pic>
      <p:sp>
        <p:nvSpPr>
          <p:cNvPr id="35" name="화살표: 오른쪽 34">
            <a:extLst>
              <a:ext uri="{FF2B5EF4-FFF2-40B4-BE49-F238E27FC236}">
                <a16:creationId xmlns:a16="http://schemas.microsoft.com/office/drawing/2014/main" id="{5DFEE121-CCFB-461C-8F62-F07897988850}"/>
              </a:ext>
            </a:extLst>
          </p:cNvPr>
          <p:cNvSpPr/>
          <p:nvPr/>
        </p:nvSpPr>
        <p:spPr>
          <a:xfrm flipH="1">
            <a:off x="7448211" y="4693702"/>
            <a:ext cx="1507276" cy="1228971"/>
          </a:xfrm>
          <a:prstGeom prst="rightArrow">
            <a:avLst/>
          </a:prstGeom>
          <a:solidFill>
            <a:srgbClr val="FFC00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r>
              <a:rPr lang="en-US" altLang="ko-KR" sz="1200" dirty="0">
                <a:solidFill>
                  <a:schemeClr val="bg1"/>
                </a:solidFill>
              </a:rPr>
              <a:t>Durable MOFs</a:t>
            </a:r>
            <a:br>
              <a:rPr lang="en-US" altLang="ko-KR" sz="1200" dirty="0">
                <a:solidFill>
                  <a:schemeClr val="bg1"/>
                </a:solidFill>
              </a:rPr>
            </a:br>
            <a:r>
              <a:rPr lang="en-US" altLang="ko-KR" sz="1200" dirty="0">
                <a:solidFill>
                  <a:schemeClr val="bg1"/>
                </a:solidFill>
              </a:rPr>
              <a:t>measured data</a:t>
            </a:r>
            <a:endParaRPr lang="ko-KR" altLang="en-US" sz="1200" dirty="0">
              <a:solidFill>
                <a:schemeClr val="bg1"/>
              </a:solidFill>
            </a:endParaRPr>
          </a:p>
        </p:txBody>
      </p:sp>
      <p:pic>
        <p:nvPicPr>
          <p:cNvPr id="43" name="그림 42">
            <a:extLst>
              <a:ext uri="{FF2B5EF4-FFF2-40B4-BE49-F238E27FC236}">
                <a16:creationId xmlns:a16="http://schemas.microsoft.com/office/drawing/2014/main" id="{02CB584B-66D1-4850-A0FA-8D59090F672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" b="522"/>
          <a:stretch/>
        </p:blipFill>
        <p:spPr>
          <a:xfrm>
            <a:off x="263455" y="3903902"/>
            <a:ext cx="2357769" cy="1707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3692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1" grpId="0"/>
      <p:bldP spid="22" grpId="0"/>
      <p:bldP spid="28" grpId="0"/>
      <p:bldP spid="33" grpId="0" animBg="1"/>
      <p:bldP spid="34" grpId="0" animBg="1"/>
      <p:bldP spid="36" grpId="0"/>
      <p:bldP spid="39" grpId="0"/>
      <p:bldP spid="3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25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830" y="-64510"/>
            <a:ext cx="9720069" cy="945498"/>
          </a:xfrm>
        </p:spPr>
        <p:txBody>
          <a:bodyPr>
            <a:normAutofit fontScale="90000"/>
          </a:bodyPr>
          <a:lstStyle/>
          <a:p>
            <a:r>
              <a:rPr lang="en-US" dirty="0"/>
              <a:t>Application 3: MOFs for </a:t>
            </a:r>
            <a:r>
              <a:rPr lang="en-US" u="sng" dirty="0"/>
              <a:t>SF</a:t>
            </a:r>
            <a:r>
              <a:rPr lang="en-US" baseline="-25000" dirty="0"/>
              <a:t>6</a:t>
            </a:r>
            <a:r>
              <a:rPr lang="en-US" u="sng" dirty="0"/>
              <a:t>/N</a:t>
            </a:r>
            <a:r>
              <a:rPr lang="en-US" baseline="-25000" dirty="0"/>
              <a:t>2</a:t>
            </a:r>
            <a:r>
              <a:rPr lang="en-US" dirty="0"/>
              <a:t> Separatio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B9CBF54-DA54-4AB0-B9D4-6604B18AB6C8}"/>
              </a:ext>
            </a:extLst>
          </p:cNvPr>
          <p:cNvSpPr txBox="1"/>
          <p:nvPr/>
        </p:nvSpPr>
        <p:spPr>
          <a:xfrm>
            <a:off x="8358932" y="6267669"/>
            <a:ext cx="3984880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Cha et al., </a:t>
            </a:r>
            <a:r>
              <a:rPr lang="en-US" altLang="ko-KR" sz="1600" i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Chem. Eng. J.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, 2021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51D2300-32ED-478C-976B-EB2F5FA0677F}"/>
              </a:ext>
            </a:extLst>
          </p:cNvPr>
          <p:cNvSpPr txBox="1"/>
          <p:nvPr/>
        </p:nvSpPr>
        <p:spPr>
          <a:xfrm>
            <a:off x="8358932" y="6019682"/>
            <a:ext cx="3452402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Reported in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637327C-77DD-44FF-99B8-D99EACD8D29F}"/>
              </a:ext>
            </a:extLst>
          </p:cNvPr>
          <p:cNvSpPr txBox="1"/>
          <p:nvPr/>
        </p:nvSpPr>
        <p:spPr>
          <a:xfrm>
            <a:off x="401830" y="958640"/>
            <a:ext cx="6208520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[Use of </a:t>
            </a:r>
            <a:r>
              <a:rPr lang="en-US" altLang="ko-KR" sz="2000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CoRE</a:t>
            </a:r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MOF database again for SF</a:t>
            </a:r>
            <a:r>
              <a:rPr lang="en-US" altLang="ko-KR" sz="2000" baseline="-25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6</a:t>
            </a:r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/N</a:t>
            </a:r>
            <a:r>
              <a:rPr lang="en-US" altLang="ko-KR" sz="2000" baseline="-25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2</a:t>
            </a:r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separation]</a:t>
            </a:r>
            <a:endParaRPr lang="ko-KR" altLang="en-US" sz="2400" b="1" baseline="-250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97AAA06-0A5F-41EA-A4E5-AA4F70FA95BF}"/>
              </a:ext>
            </a:extLst>
          </p:cNvPr>
          <p:cNvSpPr txBox="1"/>
          <p:nvPr/>
        </p:nvSpPr>
        <p:spPr>
          <a:xfrm>
            <a:off x="401830" y="1435216"/>
            <a:ext cx="8075420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Based on the molecular simulation results (isotherm curves of 2,890 MOFs), </a:t>
            </a:r>
            <a:endParaRPr lang="ko-KR" altLang="en-US" sz="24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5E613CF4-0D85-437D-B797-741FFF39A05D}"/>
              </a:ext>
            </a:extLst>
          </p:cNvPr>
          <p:cNvSpPr txBox="1"/>
          <p:nvPr/>
        </p:nvSpPr>
        <p:spPr>
          <a:xfrm>
            <a:off x="401830" y="1774653"/>
            <a:ext cx="7437518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we found  any of MOFs cannot achieve 90% SF</a:t>
            </a:r>
            <a:r>
              <a:rPr lang="en-US" altLang="ko-KR" sz="2000" baseline="-25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6</a:t>
            </a:r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with a </a:t>
            </a:r>
            <a:r>
              <a:rPr lang="en-US" altLang="ko-KR" sz="2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PSA</a:t>
            </a:r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process.</a:t>
            </a:r>
            <a:endParaRPr lang="ko-KR" altLang="en-US" sz="2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pic>
        <p:nvPicPr>
          <p:cNvPr id="62" name="그림 61">
            <a:extLst>
              <a:ext uri="{FF2B5EF4-FFF2-40B4-BE49-F238E27FC236}">
                <a16:creationId xmlns:a16="http://schemas.microsoft.com/office/drawing/2014/main" id="{47DE79FD-E831-4E03-8F5B-B8C917961F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1032"/>
          <a:stretch/>
        </p:blipFill>
        <p:spPr>
          <a:xfrm>
            <a:off x="190166" y="2441661"/>
            <a:ext cx="3428025" cy="3067562"/>
          </a:xfrm>
          <a:custGeom>
            <a:avLst/>
            <a:gdLst>
              <a:gd name="connsiteX0" fmla="*/ 208241 w 3428025"/>
              <a:gd name="connsiteY0" fmla="*/ 0 h 3067562"/>
              <a:gd name="connsiteX1" fmla="*/ 997283 w 3428025"/>
              <a:gd name="connsiteY1" fmla="*/ 0 h 3067562"/>
              <a:gd name="connsiteX2" fmla="*/ 997283 w 3428025"/>
              <a:gd name="connsiteY2" fmla="*/ 355437 h 3067562"/>
              <a:gd name="connsiteX3" fmla="*/ 2691146 w 3428025"/>
              <a:gd name="connsiteY3" fmla="*/ 355437 h 3067562"/>
              <a:gd name="connsiteX4" fmla="*/ 2691146 w 3428025"/>
              <a:gd name="connsiteY4" fmla="*/ 0 h 3067562"/>
              <a:gd name="connsiteX5" fmla="*/ 3428025 w 3428025"/>
              <a:gd name="connsiteY5" fmla="*/ 0 h 3067562"/>
              <a:gd name="connsiteX6" fmla="*/ 3428025 w 3428025"/>
              <a:gd name="connsiteY6" fmla="*/ 3067562 h 3067562"/>
              <a:gd name="connsiteX7" fmla="*/ 0 w 3428025"/>
              <a:gd name="connsiteY7" fmla="*/ 3067562 h 3067562"/>
              <a:gd name="connsiteX8" fmla="*/ 0 w 3428025"/>
              <a:gd name="connsiteY8" fmla="*/ 441753 h 3067562"/>
              <a:gd name="connsiteX9" fmla="*/ 208241 w 3428025"/>
              <a:gd name="connsiteY9" fmla="*/ 441753 h 3067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428025" h="3067562">
                <a:moveTo>
                  <a:pt x="208241" y="0"/>
                </a:moveTo>
                <a:lnTo>
                  <a:pt x="997283" y="0"/>
                </a:lnTo>
                <a:lnTo>
                  <a:pt x="997283" y="355437"/>
                </a:lnTo>
                <a:lnTo>
                  <a:pt x="2691146" y="355437"/>
                </a:lnTo>
                <a:lnTo>
                  <a:pt x="2691146" y="0"/>
                </a:lnTo>
                <a:lnTo>
                  <a:pt x="3428025" y="0"/>
                </a:lnTo>
                <a:lnTo>
                  <a:pt x="3428025" y="3067562"/>
                </a:lnTo>
                <a:lnTo>
                  <a:pt x="0" y="3067562"/>
                </a:lnTo>
                <a:lnTo>
                  <a:pt x="0" y="441753"/>
                </a:lnTo>
                <a:lnTo>
                  <a:pt x="208241" y="441753"/>
                </a:lnTo>
                <a:close/>
              </a:path>
            </a:pathLst>
          </a:cu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BF3E6904-413F-4956-92A0-5C9DE25EB42C}"/>
              </a:ext>
            </a:extLst>
          </p:cNvPr>
          <p:cNvSpPr txBox="1"/>
          <p:nvPr/>
        </p:nvSpPr>
        <p:spPr>
          <a:xfrm>
            <a:off x="283048" y="2289551"/>
            <a:ext cx="3525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/>
              <a:t>Product SF</a:t>
            </a:r>
            <a:r>
              <a:rPr lang="en-US" altLang="ko-KR" sz="1600" baseline="-25000" dirty="0"/>
              <a:t>6</a:t>
            </a:r>
            <a:r>
              <a:rPr lang="en-US" altLang="ko-KR" sz="1600" dirty="0"/>
              <a:t> purity</a:t>
            </a:r>
            <a:br>
              <a:rPr lang="en-US" altLang="ko-KR" sz="1600" dirty="0"/>
            </a:br>
            <a:r>
              <a:rPr lang="en-US" altLang="ko-KR" sz="1600" dirty="0"/>
              <a:t>for different adsorbents</a:t>
            </a:r>
            <a:endParaRPr lang="ko-KR" altLang="en-US" sz="1600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8AF2107A-C5EC-4B96-85C1-686DD71F25A8}"/>
              </a:ext>
            </a:extLst>
          </p:cNvPr>
          <p:cNvSpPr txBox="1"/>
          <p:nvPr/>
        </p:nvSpPr>
        <p:spPr>
          <a:xfrm>
            <a:off x="3808095" y="2244308"/>
            <a:ext cx="6208520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0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Then, we need to use cascade PSA with two trains:</a:t>
            </a:r>
            <a:endParaRPr lang="ko-KR" altLang="en-US" sz="2400" b="1" baseline="-250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pic>
        <p:nvPicPr>
          <p:cNvPr id="64" name="그림 63">
            <a:extLst>
              <a:ext uri="{FF2B5EF4-FFF2-40B4-BE49-F238E27FC236}">
                <a16:creationId xmlns:a16="http://schemas.microsoft.com/office/drawing/2014/main" id="{0B97AD1E-191A-4F71-958E-E52572629A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9377" y="2548881"/>
            <a:ext cx="8369492" cy="3229838"/>
          </a:xfrm>
          <a:prstGeom prst="rect">
            <a:avLst/>
          </a:prstGeom>
        </p:spPr>
      </p:pic>
      <p:pic>
        <p:nvPicPr>
          <p:cNvPr id="19" name="그림 18">
            <a:extLst>
              <a:ext uri="{FF2B5EF4-FFF2-40B4-BE49-F238E27FC236}">
                <a16:creationId xmlns:a16="http://schemas.microsoft.com/office/drawing/2014/main" id="{35F79F53-817D-4736-85ED-600786B184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3773" y="2713962"/>
            <a:ext cx="5187692" cy="3229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48656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40" grpId="0"/>
      <p:bldP spid="42" grpId="0"/>
      <p:bldP spid="15" grpId="0"/>
      <p:bldP spid="6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95E168-DA5E-4888-8D8A-92B118324C14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mmary</a:t>
            </a:r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4A74DDC-9F92-4ED2-8AAE-7F996C33CB76}"/>
              </a:ext>
            </a:extLst>
          </p:cNvPr>
          <p:cNvSpPr txBox="1"/>
          <p:nvPr/>
        </p:nvSpPr>
        <p:spPr>
          <a:xfrm>
            <a:off x="224278" y="1052014"/>
            <a:ext cx="39794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dirty="0">
                <a:solidFill>
                  <a:prstClr val="black"/>
                </a:solidFill>
                <a:latin typeface="Arial"/>
              </a:rPr>
              <a:t>Shortcut evaluation method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4A74DDC-9F92-4ED2-8AAE-7F996C33CB76}"/>
              </a:ext>
            </a:extLst>
          </p:cNvPr>
          <p:cNvSpPr txBox="1"/>
          <p:nvPr/>
        </p:nvSpPr>
        <p:spPr>
          <a:xfrm>
            <a:off x="224277" y="3080799"/>
            <a:ext cx="6713585" cy="363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pplications of the shortcut evaluation method</a:t>
            </a:r>
          </a:p>
        </p:txBody>
      </p:sp>
      <p:pic>
        <p:nvPicPr>
          <p:cNvPr id="18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286" y="3598661"/>
            <a:ext cx="2974564" cy="3180028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4F48E549-CD37-4B8A-80ED-C2E3B12EBA8C}"/>
              </a:ext>
            </a:extLst>
          </p:cNvPr>
          <p:cNvSpPr txBox="1"/>
          <p:nvPr/>
        </p:nvSpPr>
        <p:spPr>
          <a:xfrm>
            <a:off x="252128" y="1452124"/>
            <a:ext cx="58235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hortcut evaluation method has been suggested 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y assuming an ideal PSA process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method provides 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quick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evaluation with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mited informati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41" name="그룹 40">
            <a:extLst>
              <a:ext uri="{FF2B5EF4-FFF2-40B4-BE49-F238E27FC236}">
                <a16:creationId xmlns:a16="http://schemas.microsoft.com/office/drawing/2014/main" id="{A4803E80-1A08-46B4-AB02-9B10A372251F}"/>
              </a:ext>
            </a:extLst>
          </p:cNvPr>
          <p:cNvGrpSpPr/>
          <p:nvPr/>
        </p:nvGrpSpPr>
        <p:grpSpPr>
          <a:xfrm>
            <a:off x="9341708" y="1196786"/>
            <a:ext cx="2850292" cy="1715529"/>
            <a:chOff x="5692346" y="3639065"/>
            <a:chExt cx="2850292" cy="1715529"/>
          </a:xfrm>
        </p:grpSpPr>
        <p:cxnSp>
          <p:nvCxnSpPr>
            <p:cNvPr id="42" name="직선 화살표 연결선 41">
              <a:extLst>
                <a:ext uri="{FF2B5EF4-FFF2-40B4-BE49-F238E27FC236}">
                  <a16:creationId xmlns:a16="http://schemas.microsoft.com/office/drawing/2014/main" id="{99C938E6-2B7C-4B62-BD73-68D25C903619}"/>
                </a:ext>
              </a:extLst>
            </p:cNvPr>
            <p:cNvCxnSpPr/>
            <p:nvPr/>
          </p:nvCxnSpPr>
          <p:spPr>
            <a:xfrm>
              <a:off x="5692346" y="5354594"/>
              <a:ext cx="285029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직선 화살표 연결선 42">
              <a:extLst>
                <a:ext uri="{FF2B5EF4-FFF2-40B4-BE49-F238E27FC236}">
                  <a16:creationId xmlns:a16="http://schemas.microsoft.com/office/drawing/2014/main" id="{8ABB5412-706C-4B62-AF96-0D5AA7686FD5}"/>
                </a:ext>
              </a:extLst>
            </p:cNvPr>
            <p:cNvCxnSpPr/>
            <p:nvPr/>
          </p:nvCxnSpPr>
          <p:spPr>
            <a:xfrm flipV="1">
              <a:off x="5696465" y="3639065"/>
              <a:ext cx="0" cy="171552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4" name="직선 연결선 43">
            <a:extLst>
              <a:ext uri="{FF2B5EF4-FFF2-40B4-BE49-F238E27FC236}">
                <a16:creationId xmlns:a16="http://schemas.microsoft.com/office/drawing/2014/main" id="{E61D85A5-9286-4791-9279-4F93CE8E14A0}"/>
              </a:ext>
            </a:extLst>
          </p:cNvPr>
          <p:cNvCxnSpPr/>
          <p:nvPr/>
        </p:nvCxnSpPr>
        <p:spPr>
          <a:xfrm flipV="1">
            <a:off x="11776537" y="1196786"/>
            <a:ext cx="0" cy="171552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그룹 44">
            <a:extLst>
              <a:ext uri="{FF2B5EF4-FFF2-40B4-BE49-F238E27FC236}">
                <a16:creationId xmlns:a16="http://schemas.microsoft.com/office/drawing/2014/main" id="{F5F1CCB0-CF42-4525-A3F7-A14A56356C16}"/>
              </a:ext>
            </a:extLst>
          </p:cNvPr>
          <p:cNvGrpSpPr/>
          <p:nvPr/>
        </p:nvGrpSpPr>
        <p:grpSpPr>
          <a:xfrm>
            <a:off x="6690564" y="2506233"/>
            <a:ext cx="5293703" cy="406082"/>
            <a:chOff x="2192366" y="5087265"/>
            <a:chExt cx="6354465" cy="406082"/>
          </a:xfrm>
        </p:grpSpPr>
        <p:cxnSp>
          <p:nvCxnSpPr>
            <p:cNvPr id="46" name="직선 연결선 45">
              <a:extLst>
                <a:ext uri="{FF2B5EF4-FFF2-40B4-BE49-F238E27FC236}">
                  <a16:creationId xmlns:a16="http://schemas.microsoft.com/office/drawing/2014/main" id="{27A0BA4C-C65E-4EC8-9908-B004B043E5CD}"/>
                </a:ext>
              </a:extLst>
            </p:cNvPr>
            <p:cNvCxnSpPr/>
            <p:nvPr/>
          </p:nvCxnSpPr>
          <p:spPr>
            <a:xfrm>
              <a:off x="2192366" y="5087265"/>
              <a:ext cx="319628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직선 연결선 46">
              <a:extLst>
                <a:ext uri="{FF2B5EF4-FFF2-40B4-BE49-F238E27FC236}">
                  <a16:creationId xmlns:a16="http://schemas.microsoft.com/office/drawing/2014/main" id="{27796989-618B-4344-910D-64CF15D58138}"/>
                </a:ext>
              </a:extLst>
            </p:cNvPr>
            <p:cNvCxnSpPr/>
            <p:nvPr/>
          </p:nvCxnSpPr>
          <p:spPr>
            <a:xfrm>
              <a:off x="5369748" y="5087265"/>
              <a:ext cx="0" cy="40608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직선 연결선 47">
              <a:extLst>
                <a:ext uri="{FF2B5EF4-FFF2-40B4-BE49-F238E27FC236}">
                  <a16:creationId xmlns:a16="http://schemas.microsoft.com/office/drawing/2014/main" id="{A2D9F433-2C8D-4214-AAF2-833FF8CB5DAB}"/>
                </a:ext>
              </a:extLst>
            </p:cNvPr>
            <p:cNvCxnSpPr/>
            <p:nvPr/>
          </p:nvCxnSpPr>
          <p:spPr>
            <a:xfrm>
              <a:off x="5350549" y="5493347"/>
              <a:ext cx="319628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그룹 48">
            <a:extLst>
              <a:ext uri="{FF2B5EF4-FFF2-40B4-BE49-F238E27FC236}">
                <a16:creationId xmlns:a16="http://schemas.microsoft.com/office/drawing/2014/main" id="{1076BBFE-7794-424F-9F70-7562E6742311}"/>
              </a:ext>
            </a:extLst>
          </p:cNvPr>
          <p:cNvGrpSpPr/>
          <p:nvPr/>
        </p:nvGrpSpPr>
        <p:grpSpPr>
          <a:xfrm>
            <a:off x="6154948" y="1451218"/>
            <a:ext cx="3196282" cy="1480150"/>
            <a:chOff x="2291403" y="4630136"/>
            <a:chExt cx="3196282" cy="882264"/>
          </a:xfrm>
        </p:grpSpPr>
        <p:sp>
          <p:nvSpPr>
            <p:cNvPr id="50" name="직사각형 49">
              <a:extLst>
                <a:ext uri="{FF2B5EF4-FFF2-40B4-BE49-F238E27FC236}">
                  <a16:creationId xmlns:a16="http://schemas.microsoft.com/office/drawing/2014/main" id="{048A2A21-D5F0-4EFA-8D17-391F999959B4}"/>
                </a:ext>
              </a:extLst>
            </p:cNvPr>
            <p:cNvSpPr/>
            <p:nvPr/>
          </p:nvSpPr>
          <p:spPr>
            <a:xfrm>
              <a:off x="2291403" y="4700235"/>
              <a:ext cx="3196282" cy="812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1" name="직선 화살표 연결선 50">
              <a:extLst>
                <a:ext uri="{FF2B5EF4-FFF2-40B4-BE49-F238E27FC236}">
                  <a16:creationId xmlns:a16="http://schemas.microsoft.com/office/drawing/2014/main" id="{A3880FED-54A7-4498-9AC5-35D28444ECCE}"/>
                </a:ext>
              </a:extLst>
            </p:cNvPr>
            <p:cNvCxnSpPr/>
            <p:nvPr/>
          </p:nvCxnSpPr>
          <p:spPr>
            <a:xfrm flipV="1">
              <a:off x="5480546" y="4630136"/>
              <a:ext cx="0" cy="87848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55745E89-7A2B-4B06-9E60-307EFC4698A0}"/>
              </a:ext>
            </a:extLst>
          </p:cNvPr>
          <p:cNvSpPr txBox="1"/>
          <p:nvPr/>
        </p:nvSpPr>
        <p:spPr>
          <a:xfrm rot="16200000">
            <a:off x="8699158" y="1973192"/>
            <a:ext cx="96212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/>
              <a:t>CO2 mol. </a:t>
            </a:r>
            <a:r>
              <a:rPr lang="en-US" altLang="ko-KR" sz="1050" dirty="0" err="1"/>
              <a:t>frac</a:t>
            </a:r>
            <a:r>
              <a:rPr lang="en-US" altLang="ko-KR" sz="1050" dirty="0"/>
              <a:t>.</a:t>
            </a:r>
            <a:endParaRPr lang="ko-KR" altLang="en-US" sz="1050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4448CCE2-F77A-4AB6-82F7-EB907B72F1C6}"/>
              </a:ext>
            </a:extLst>
          </p:cNvPr>
          <p:cNvSpPr txBox="1"/>
          <p:nvPr/>
        </p:nvSpPr>
        <p:spPr>
          <a:xfrm>
            <a:off x="11502388" y="2962032"/>
            <a:ext cx="6896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/>
              <a:t>Axial (m)</a:t>
            </a:r>
            <a:endParaRPr lang="ko-KR" altLang="en-US" sz="1050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EC7BE924-1F60-4B53-9E2A-EAA84CB55294}"/>
              </a:ext>
            </a:extLst>
          </p:cNvPr>
          <p:cNvSpPr txBox="1"/>
          <p:nvPr/>
        </p:nvSpPr>
        <p:spPr>
          <a:xfrm>
            <a:off x="10544596" y="2592064"/>
            <a:ext cx="12955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>
                <a:solidFill>
                  <a:srgbClr val="00B0F0"/>
                </a:solidFill>
              </a:rPr>
              <a:t>Unsaturated region</a:t>
            </a:r>
            <a:endParaRPr lang="ko-KR" altLang="en-US" sz="1050" dirty="0">
              <a:solidFill>
                <a:srgbClr val="00B0F0"/>
              </a:solidFill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C91045CB-A031-41A2-BEFB-41F9611DC511}"/>
              </a:ext>
            </a:extLst>
          </p:cNvPr>
          <p:cNvSpPr txBox="1"/>
          <p:nvPr/>
        </p:nvSpPr>
        <p:spPr>
          <a:xfrm>
            <a:off x="9315416" y="2592792"/>
            <a:ext cx="109998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>
                <a:solidFill>
                  <a:srgbClr val="FF0000"/>
                </a:solidFill>
              </a:rPr>
              <a:t>Saturated region</a:t>
            </a:r>
            <a:endParaRPr lang="ko-KR" altLang="en-US" sz="1050" dirty="0">
              <a:solidFill>
                <a:srgbClr val="FF0000"/>
              </a:solidFill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AD52B52-D786-4447-943B-DE275006C211}"/>
              </a:ext>
            </a:extLst>
          </p:cNvPr>
          <p:cNvSpPr txBox="1"/>
          <p:nvPr/>
        </p:nvSpPr>
        <p:spPr>
          <a:xfrm>
            <a:off x="9633609" y="855588"/>
            <a:ext cx="1821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Saturation period</a:t>
            </a:r>
            <a:endParaRPr lang="ko-KR" altLang="en-US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DFB1C7C4-0BEB-4497-B99F-DB0D55AF7B8C}"/>
              </a:ext>
            </a:extLst>
          </p:cNvPr>
          <p:cNvSpPr txBox="1"/>
          <p:nvPr/>
        </p:nvSpPr>
        <p:spPr>
          <a:xfrm>
            <a:off x="9549789" y="859160"/>
            <a:ext cx="2064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Desaturation period</a:t>
            </a:r>
            <a:endParaRPr lang="ko-KR" altLang="en-US" dirty="0"/>
          </a:p>
        </p:txBody>
      </p:sp>
      <p:pic>
        <p:nvPicPr>
          <p:cNvPr id="59" name="그림 58">
            <a:extLst>
              <a:ext uri="{FF2B5EF4-FFF2-40B4-BE49-F238E27FC236}">
                <a16:creationId xmlns:a16="http://schemas.microsoft.com/office/drawing/2014/main" id="{001E430B-A146-4878-B052-E8638E8FF0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9746" y="944000"/>
            <a:ext cx="1974506" cy="2612187"/>
          </a:xfrm>
          <a:prstGeom prst="rect">
            <a:avLst/>
          </a:prstGeom>
        </p:spPr>
      </p:pic>
      <p:sp>
        <p:nvSpPr>
          <p:cNvPr id="60" name="TextBox 59">
            <a:extLst>
              <a:ext uri="{FF2B5EF4-FFF2-40B4-BE49-F238E27FC236}">
                <a16:creationId xmlns:a16="http://schemas.microsoft.com/office/drawing/2014/main" id="{BB0CE3EB-1749-4F6D-859B-B509A72A1C19}"/>
              </a:ext>
            </a:extLst>
          </p:cNvPr>
          <p:cNvSpPr txBox="1"/>
          <p:nvPr/>
        </p:nvSpPr>
        <p:spPr>
          <a:xfrm>
            <a:off x="241968" y="3506748"/>
            <a:ext cx="612835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dsorbents for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2 captu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can be evaluated, 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ich is also available in a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U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form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dirty="0">
                <a:solidFill>
                  <a:prstClr val="black"/>
                </a:solidFill>
                <a:latin typeface="Arial"/>
              </a:rPr>
              <a:t>MOF screening work found </a:t>
            </a:r>
            <a:r>
              <a:rPr lang="en-US" u="sng" dirty="0">
                <a:solidFill>
                  <a:prstClr val="black"/>
                </a:solidFill>
                <a:latin typeface="Arial"/>
              </a:rPr>
              <a:t>Ni(IN)</a:t>
            </a:r>
            <a:r>
              <a:rPr lang="en-US" baseline="-25000" dirty="0">
                <a:solidFill>
                  <a:prstClr val="black"/>
                </a:solidFill>
                <a:latin typeface="Arial"/>
              </a:rPr>
              <a:t>2 </a:t>
            </a:r>
            <a:r>
              <a:rPr lang="en-US" dirty="0">
                <a:solidFill>
                  <a:prstClr val="black"/>
                </a:solidFill>
                <a:latin typeface="Arial"/>
              </a:rPr>
              <a:t>for </a:t>
            </a:r>
            <a:r>
              <a:rPr lang="en-US" u="sng" dirty="0">
                <a:solidFill>
                  <a:prstClr val="black"/>
                </a:solidFill>
                <a:latin typeface="Arial"/>
              </a:rPr>
              <a:t>C2 separation</a:t>
            </a:r>
            <a:r>
              <a:rPr lang="en-US" dirty="0">
                <a:solidFill>
                  <a:prstClr val="black"/>
                </a:solidFill>
                <a:latin typeface="Arial"/>
              </a:rPr>
              <a:t>, whose durability and separation performance have been tested.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noProof="0" dirty="0">
                <a:solidFill>
                  <a:prstClr val="black"/>
                </a:solidFill>
                <a:latin typeface="Arial"/>
              </a:rPr>
              <a:t>Through the shortcut method, we found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F</a:t>
            </a:r>
            <a:r>
              <a:rPr kumimoji="0" lang="en-US" sz="1800" b="0" i="0" u="sng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6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separation</a:t>
            </a:r>
            <a:r>
              <a:rPr kumimoji="0" lang="en-US" sz="1800" b="0" i="0" u="sng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quires </a:t>
            </a:r>
            <a:r>
              <a:rPr lang="en-US" u="sng" dirty="0">
                <a:solidFill>
                  <a:prstClr val="black"/>
                </a:solidFill>
                <a:latin typeface="Arial"/>
              </a:rPr>
              <a:t>cascade PSA</a:t>
            </a:r>
            <a:r>
              <a:rPr lang="en-US" dirty="0">
                <a:solidFill>
                  <a:prstClr val="black"/>
                </a:solidFill>
                <a:latin typeface="Arial"/>
              </a:rPr>
              <a:t> process with at least two PSA trains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1" name="그림 60">
            <a:extLst>
              <a:ext uri="{FF2B5EF4-FFF2-40B4-BE49-F238E27FC236}">
                <a16:creationId xmlns:a16="http://schemas.microsoft.com/office/drawing/2014/main" id="{68654BF8-3A0E-45FB-ADA5-CD795DA9ABA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1032"/>
          <a:stretch/>
        </p:blipFill>
        <p:spPr>
          <a:xfrm>
            <a:off x="9303824" y="4243209"/>
            <a:ext cx="2886979" cy="2583408"/>
          </a:xfrm>
          <a:custGeom>
            <a:avLst/>
            <a:gdLst>
              <a:gd name="connsiteX0" fmla="*/ 208241 w 3428025"/>
              <a:gd name="connsiteY0" fmla="*/ 0 h 3067562"/>
              <a:gd name="connsiteX1" fmla="*/ 997283 w 3428025"/>
              <a:gd name="connsiteY1" fmla="*/ 0 h 3067562"/>
              <a:gd name="connsiteX2" fmla="*/ 997283 w 3428025"/>
              <a:gd name="connsiteY2" fmla="*/ 355437 h 3067562"/>
              <a:gd name="connsiteX3" fmla="*/ 2691146 w 3428025"/>
              <a:gd name="connsiteY3" fmla="*/ 355437 h 3067562"/>
              <a:gd name="connsiteX4" fmla="*/ 2691146 w 3428025"/>
              <a:gd name="connsiteY4" fmla="*/ 0 h 3067562"/>
              <a:gd name="connsiteX5" fmla="*/ 3428025 w 3428025"/>
              <a:gd name="connsiteY5" fmla="*/ 0 h 3067562"/>
              <a:gd name="connsiteX6" fmla="*/ 3428025 w 3428025"/>
              <a:gd name="connsiteY6" fmla="*/ 3067562 h 3067562"/>
              <a:gd name="connsiteX7" fmla="*/ 0 w 3428025"/>
              <a:gd name="connsiteY7" fmla="*/ 3067562 h 3067562"/>
              <a:gd name="connsiteX8" fmla="*/ 0 w 3428025"/>
              <a:gd name="connsiteY8" fmla="*/ 441753 h 3067562"/>
              <a:gd name="connsiteX9" fmla="*/ 208241 w 3428025"/>
              <a:gd name="connsiteY9" fmla="*/ 441753 h 3067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428025" h="3067562">
                <a:moveTo>
                  <a:pt x="208241" y="0"/>
                </a:moveTo>
                <a:lnTo>
                  <a:pt x="997283" y="0"/>
                </a:lnTo>
                <a:lnTo>
                  <a:pt x="997283" y="355437"/>
                </a:lnTo>
                <a:lnTo>
                  <a:pt x="2691146" y="355437"/>
                </a:lnTo>
                <a:lnTo>
                  <a:pt x="2691146" y="0"/>
                </a:lnTo>
                <a:lnTo>
                  <a:pt x="3428025" y="0"/>
                </a:lnTo>
                <a:lnTo>
                  <a:pt x="3428025" y="3067562"/>
                </a:lnTo>
                <a:lnTo>
                  <a:pt x="0" y="3067562"/>
                </a:lnTo>
                <a:lnTo>
                  <a:pt x="0" y="441753"/>
                </a:lnTo>
                <a:lnTo>
                  <a:pt x="208241" y="441753"/>
                </a:ln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192747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7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7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50"/>
                            </p:stCondLst>
                            <p:childTnLst>
                              <p:par>
                                <p:cTn id="53" presetID="42" presetClass="path" presetSubtype="0" accel="493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1.11111E-6 L 0.20169 1.11111E-6 " pathEditMode="relative" rAng="0" ptsTypes="AA">
                                      <p:cBhvr>
                                        <p:cTn id="54" dur="1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78" y="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4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750"/>
                            </p:stCondLst>
                            <p:childTnLst>
                              <p:par>
                                <p:cTn id="68" presetID="42" presetClass="path" presetSubtype="0" decel="6366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169 1.11111E-6 L 0.21744 -0.12037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1" y="-6019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275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3250"/>
                            </p:stCondLst>
                            <p:childTnLst>
                              <p:par>
                                <p:cTn id="7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875 -0.12037 L 0.21875 0.05903 " pathEditMode="relative" rAng="0" ptsTypes="AA">
                                      <p:cBhvr>
                                        <p:cTn id="7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958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1" grpId="0"/>
      <p:bldP spid="52" grpId="0"/>
      <p:bldP spid="53" grpId="0"/>
      <p:bldP spid="54" grpId="0"/>
      <p:bldP spid="54" grpId="1"/>
      <p:bldP spid="54" grpId="2"/>
      <p:bldP spid="55" grpId="0"/>
      <p:bldP spid="55" grpId="1"/>
      <p:bldP spid="56" grpId="0"/>
      <p:bldP spid="56" grpId="1"/>
      <p:bldP spid="57" grpId="0"/>
      <p:bldP spid="6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95E168-DA5E-4888-8D8A-92B118324C14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able of Contents</a:t>
            </a:r>
            <a:endParaRPr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764424" y="1262946"/>
            <a:ext cx="52266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0" u="sng" strike="noStrike" kern="1200" cap="none" spc="0" normalizeH="0" baseline="0" noProof="0" dirty="0">
                <a:ln>
                  <a:noFill/>
                </a:ln>
                <a:gradFill>
                  <a:gsLst>
                    <a:gs pos="0">
                      <a:srgbClr val="008EDC"/>
                    </a:gs>
                    <a:gs pos="100000">
                      <a:srgbClr val="D30F64"/>
                    </a:gs>
                  </a:gsLst>
                  <a:lin ang="0" scaled="1"/>
                </a:gradFill>
                <a:effectLst/>
                <a:uLnTx/>
                <a:uFillTx/>
                <a:latin typeface="Century Gothic"/>
                <a:ea typeface="+mn-ea"/>
                <a:cs typeface="+mn-cs"/>
              </a:rPr>
              <a:t>1. Shortcut Adsorbent Evaluation Method</a:t>
            </a:r>
            <a:endParaRPr kumimoji="0" lang="ko-KR" altLang="en-US" sz="2000" b="1" i="0" u="sng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8EDC"/>
                  </a:gs>
                  <a:gs pos="100000">
                    <a:srgbClr val="D30F64"/>
                  </a:gs>
                </a:gsLst>
                <a:lin ang="0" scaled="1"/>
              </a:gra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8632" y="1648432"/>
            <a:ext cx="4731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. </a:t>
            </a:r>
            <a:r>
              <a:rPr lang="en-US" altLang="ko-KR" sz="2000" dirty="0">
                <a:solidFill>
                  <a:prstClr val="black"/>
                </a:solidFill>
                <a:latin typeface="Arial"/>
              </a:rPr>
              <a:t>How adsorption processes work</a:t>
            </a:r>
            <a:endParaRPr kumimoji="0" lang="ko-KR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88631" y="2080901"/>
            <a:ext cx="6363269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. Problems</a:t>
            </a:r>
            <a:r>
              <a:rPr lang="en-US" altLang="ko-KR" sz="2000" dirty="0">
                <a:solidFill>
                  <a:prstClr val="black"/>
                </a:solidFill>
                <a:latin typeface="Arial"/>
              </a:rPr>
              <a:t> of the existing methods</a:t>
            </a:r>
            <a:endParaRPr kumimoji="0" lang="ko-KR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488632" y="2513370"/>
            <a:ext cx="6736648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. Breakthrough:</a:t>
            </a:r>
            <a:r>
              <a:rPr kumimoji="0" lang="en-US" altLang="ko-KR" sz="2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lang="en-US" altLang="ko-KR" sz="2000" dirty="0">
                <a:solidFill>
                  <a:prstClr val="black"/>
                </a:solidFill>
                <a:latin typeface="Arial"/>
              </a:rPr>
              <a:t>shortcut method (ideal PSA process)</a:t>
            </a:r>
            <a:endParaRPr kumimoji="0" lang="ko-KR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88632" y="2901752"/>
            <a:ext cx="4236018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. Validation</a:t>
            </a:r>
            <a:r>
              <a:rPr kumimoji="0" lang="en-US" altLang="ko-KR" sz="2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of the process</a:t>
            </a:r>
            <a:endParaRPr kumimoji="0" lang="ko-KR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B6D83F-7171-4902-8846-25CCB870C1E6}"/>
              </a:ext>
            </a:extLst>
          </p:cNvPr>
          <p:cNvSpPr txBox="1"/>
          <p:nvPr/>
        </p:nvSpPr>
        <p:spPr>
          <a:xfrm>
            <a:off x="1764424" y="3857341"/>
            <a:ext cx="52266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0" u="sng" strike="noStrike" kern="1200" cap="none" spc="0" normalizeH="0" baseline="0" noProof="0" dirty="0">
                <a:ln>
                  <a:noFill/>
                </a:ln>
                <a:gradFill>
                  <a:gsLst>
                    <a:gs pos="0">
                      <a:srgbClr val="008EDC"/>
                    </a:gs>
                    <a:gs pos="100000">
                      <a:srgbClr val="D30F64"/>
                    </a:gs>
                  </a:gsLst>
                  <a:lin ang="0" scaled="1"/>
                </a:gradFill>
                <a:effectLst/>
                <a:uLnTx/>
                <a:uFillTx/>
                <a:latin typeface="Century Gothic"/>
                <a:ea typeface="+mn-ea"/>
                <a:cs typeface="+mn-cs"/>
              </a:rPr>
              <a:t>2. Applications to Different Areas</a:t>
            </a:r>
            <a:endParaRPr kumimoji="0" lang="ko-KR" altLang="en-US" sz="2000" b="1" i="0" u="sng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8EDC"/>
                  </a:gs>
                  <a:gs pos="100000">
                    <a:srgbClr val="D30F64"/>
                  </a:gs>
                </a:gsLst>
                <a:lin ang="0" scaled="1"/>
              </a:gra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7F2D82E-72FE-4240-A82D-BE5961A61F61}"/>
              </a:ext>
            </a:extLst>
          </p:cNvPr>
          <p:cNvSpPr txBox="1"/>
          <p:nvPr/>
        </p:nvSpPr>
        <p:spPr>
          <a:xfrm>
            <a:off x="2488632" y="4242827"/>
            <a:ext cx="8865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90000"/>
              </a:lnSpc>
              <a:spcBef>
                <a:spcPct val="0"/>
              </a:spcBef>
              <a:defRPr/>
            </a:pP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. For CO</a:t>
            </a:r>
            <a:r>
              <a:rPr kumimoji="0" lang="en-US" altLang="ko-KR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capture and </a:t>
            </a:r>
            <a:r>
              <a:rPr lang="en-US" altLang="ko-KR" sz="2000" dirty="0">
                <a:solidFill>
                  <a:prstClr val="black"/>
                </a:solidFill>
              </a:rPr>
              <a:t>graphical user interface (GUI)</a:t>
            </a:r>
            <a:endParaRPr kumimoji="0" lang="ko-KR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8F193DA-9079-44C5-897D-6A012ED4ADE2}"/>
              </a:ext>
            </a:extLst>
          </p:cNvPr>
          <p:cNvSpPr txBox="1"/>
          <p:nvPr/>
        </p:nvSpPr>
        <p:spPr>
          <a:xfrm>
            <a:off x="2488631" y="4675296"/>
            <a:ext cx="4358977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defRPr/>
            </a:pP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.</a:t>
            </a:r>
            <a:r>
              <a:rPr lang="en-US" altLang="ko-KR" sz="2000" dirty="0">
                <a:solidFill>
                  <a:prstClr val="black"/>
                </a:solidFill>
              </a:rPr>
              <a:t> Ethane/ethylene (C</a:t>
            </a:r>
            <a:r>
              <a:rPr lang="en-US" altLang="ko-KR" sz="2000" baseline="-25000" dirty="0">
                <a:solidFill>
                  <a:prstClr val="black"/>
                </a:solidFill>
              </a:rPr>
              <a:t>2</a:t>
            </a:r>
            <a:r>
              <a:rPr lang="en-US" altLang="ko-KR" sz="2000" dirty="0">
                <a:solidFill>
                  <a:prstClr val="black"/>
                </a:solidFill>
              </a:rPr>
              <a:t>) separation</a:t>
            </a: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lang="ko-KR" altLang="en-US" sz="2000" dirty="0">
              <a:solidFill>
                <a:prstClr val="black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467E3D2-747A-4147-8183-119FD1A837EE}"/>
              </a:ext>
            </a:extLst>
          </p:cNvPr>
          <p:cNvSpPr txBox="1"/>
          <p:nvPr/>
        </p:nvSpPr>
        <p:spPr>
          <a:xfrm>
            <a:off x="2488632" y="5120465"/>
            <a:ext cx="4236018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lvl="0">
              <a:lnSpc>
                <a:spcPct val="90000"/>
              </a:lnSpc>
              <a:spcBef>
                <a:spcPct val="0"/>
              </a:spcBef>
              <a:defRPr/>
            </a:pPr>
            <a:r>
              <a:rPr kumimoji="0" lang="en-US" altLang="ko-K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</a:t>
            </a:r>
            <a:r>
              <a:rPr lang="en-US" altLang="ko-KR" sz="2000" dirty="0">
                <a:solidFill>
                  <a:prstClr val="black"/>
                </a:solidFill>
              </a:rPr>
              <a:t>. SF</a:t>
            </a:r>
            <a:r>
              <a:rPr lang="en-US" altLang="ko-KR" sz="2000" baseline="-25000" dirty="0">
                <a:solidFill>
                  <a:prstClr val="black"/>
                </a:solidFill>
              </a:rPr>
              <a:t>6</a:t>
            </a:r>
            <a:r>
              <a:rPr lang="en-US" altLang="ko-KR" sz="2000" dirty="0">
                <a:solidFill>
                  <a:prstClr val="black"/>
                </a:solidFill>
              </a:rPr>
              <a:t> capture </a:t>
            </a:r>
            <a:endParaRPr kumimoji="0" lang="ko-KR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812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9" grpId="0"/>
      <p:bldP spid="20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그룹 16">
            <a:extLst>
              <a:ext uri="{FF2B5EF4-FFF2-40B4-BE49-F238E27FC236}">
                <a16:creationId xmlns:a16="http://schemas.microsoft.com/office/drawing/2014/main" id="{CBAAB111-D45C-4646-9CFB-D0883FE27541}"/>
              </a:ext>
            </a:extLst>
          </p:cNvPr>
          <p:cNvGrpSpPr/>
          <p:nvPr/>
        </p:nvGrpSpPr>
        <p:grpSpPr>
          <a:xfrm>
            <a:off x="503431" y="1389534"/>
            <a:ext cx="2972020" cy="2617959"/>
            <a:chOff x="332572" y="3964005"/>
            <a:chExt cx="2972020" cy="2617959"/>
          </a:xfrm>
        </p:grpSpPr>
        <p:grpSp>
          <p:nvGrpSpPr>
            <p:cNvPr id="15" name="그룹 14">
              <a:extLst>
                <a:ext uri="{FF2B5EF4-FFF2-40B4-BE49-F238E27FC236}">
                  <a16:creationId xmlns:a16="http://schemas.microsoft.com/office/drawing/2014/main" id="{A0732F33-483A-4797-A824-9241E596DDAE}"/>
                </a:ext>
              </a:extLst>
            </p:cNvPr>
            <p:cNvGrpSpPr/>
            <p:nvPr/>
          </p:nvGrpSpPr>
          <p:grpSpPr>
            <a:xfrm>
              <a:off x="332572" y="4004500"/>
              <a:ext cx="2924365" cy="2577464"/>
              <a:chOff x="332572" y="4004500"/>
              <a:chExt cx="2924365" cy="2577464"/>
            </a:xfrm>
          </p:grpSpPr>
          <p:pic>
            <p:nvPicPr>
              <p:cNvPr id="54" name="그림 53" descr="CO2 Capture with Adsorbents | SpringerLink">
                <a:extLst>
                  <a:ext uri="{FF2B5EF4-FFF2-40B4-BE49-F238E27FC236}">
                    <a16:creationId xmlns:a16="http://schemas.microsoft.com/office/drawing/2014/main" id="{F2688402-AF99-436C-A54B-C4F01663FFF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157" r="20575" b="9356"/>
              <a:stretch/>
            </p:blipFill>
            <p:spPr bwMode="auto">
              <a:xfrm>
                <a:off x="555625" y="4004500"/>
                <a:ext cx="2701312" cy="2371725"/>
              </a:xfrm>
              <a:custGeom>
                <a:avLst/>
                <a:gdLst>
                  <a:gd name="connsiteX0" fmla="*/ 0 w 2701312"/>
                  <a:gd name="connsiteY0" fmla="*/ 0 h 2371725"/>
                  <a:gd name="connsiteX1" fmla="*/ 2701312 w 2701312"/>
                  <a:gd name="connsiteY1" fmla="*/ 0 h 2371725"/>
                  <a:gd name="connsiteX2" fmla="*/ 2701312 w 2701312"/>
                  <a:gd name="connsiteY2" fmla="*/ 234124 h 2371725"/>
                  <a:gd name="connsiteX3" fmla="*/ 2196715 w 2701312"/>
                  <a:gd name="connsiteY3" fmla="*/ 234124 h 2371725"/>
                  <a:gd name="connsiteX4" fmla="*/ 2196715 w 2701312"/>
                  <a:gd name="connsiteY4" fmla="*/ 609905 h 2371725"/>
                  <a:gd name="connsiteX5" fmla="*/ 2701312 w 2701312"/>
                  <a:gd name="connsiteY5" fmla="*/ 609905 h 2371725"/>
                  <a:gd name="connsiteX6" fmla="*/ 2701312 w 2701312"/>
                  <a:gd name="connsiteY6" fmla="*/ 1297320 h 2371725"/>
                  <a:gd name="connsiteX7" fmla="*/ 2179936 w 2701312"/>
                  <a:gd name="connsiteY7" fmla="*/ 1297320 h 2371725"/>
                  <a:gd name="connsiteX8" fmla="*/ 2179936 w 2701312"/>
                  <a:gd name="connsiteY8" fmla="*/ 1755169 h 2371725"/>
                  <a:gd name="connsiteX9" fmla="*/ 2701312 w 2701312"/>
                  <a:gd name="connsiteY9" fmla="*/ 1755169 h 2371725"/>
                  <a:gd name="connsiteX10" fmla="*/ 2701312 w 2701312"/>
                  <a:gd name="connsiteY10" fmla="*/ 2371725 h 2371725"/>
                  <a:gd name="connsiteX11" fmla="*/ 0 w 2701312"/>
                  <a:gd name="connsiteY11" fmla="*/ 2371725 h 2371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701312" h="2371725">
                    <a:moveTo>
                      <a:pt x="0" y="0"/>
                    </a:moveTo>
                    <a:lnTo>
                      <a:pt x="2701312" y="0"/>
                    </a:lnTo>
                    <a:lnTo>
                      <a:pt x="2701312" y="234124"/>
                    </a:lnTo>
                    <a:lnTo>
                      <a:pt x="2196715" y="234124"/>
                    </a:lnTo>
                    <a:lnTo>
                      <a:pt x="2196715" y="609905"/>
                    </a:lnTo>
                    <a:lnTo>
                      <a:pt x="2701312" y="609905"/>
                    </a:lnTo>
                    <a:lnTo>
                      <a:pt x="2701312" y="1297320"/>
                    </a:lnTo>
                    <a:lnTo>
                      <a:pt x="2179936" y="1297320"/>
                    </a:lnTo>
                    <a:lnTo>
                      <a:pt x="2179936" y="1755169"/>
                    </a:lnTo>
                    <a:lnTo>
                      <a:pt x="2701312" y="1755169"/>
                    </a:lnTo>
                    <a:lnTo>
                      <a:pt x="2701312" y="2371725"/>
                    </a:lnTo>
                    <a:lnTo>
                      <a:pt x="0" y="2371725"/>
                    </a:lnTo>
                    <a:close/>
                  </a:path>
                </a:pathLst>
              </a:cu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C963061-A4CE-4DB4-B2C7-5ECF816EE7C1}"/>
                  </a:ext>
                </a:extLst>
              </p:cNvPr>
              <p:cNvSpPr txBox="1"/>
              <p:nvPr/>
            </p:nvSpPr>
            <p:spPr>
              <a:xfrm>
                <a:off x="1354160" y="6304965"/>
                <a:ext cx="143792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/>
                  <a:t>Pressure (bar)</a:t>
                </a:r>
                <a:endParaRPr lang="ko-KR" altLang="en-US" sz="1200" dirty="0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E28C619A-3250-45DF-829F-39AA19949CED}"/>
                  </a:ext>
                </a:extLst>
              </p:cNvPr>
              <p:cNvSpPr txBox="1"/>
              <p:nvPr/>
            </p:nvSpPr>
            <p:spPr>
              <a:xfrm rot="16200000">
                <a:off x="-247892" y="4906825"/>
                <a:ext cx="143792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/>
                  <a:t>Uptake (mol/kg)</a:t>
                </a:r>
                <a:endParaRPr lang="ko-KR" altLang="en-US" sz="1200" dirty="0"/>
              </a:p>
            </p:txBody>
          </p:sp>
        </p:grpSp>
        <p:cxnSp>
          <p:nvCxnSpPr>
            <p:cNvPr id="12" name="직선 화살표 연결선 11">
              <a:extLst>
                <a:ext uri="{FF2B5EF4-FFF2-40B4-BE49-F238E27FC236}">
                  <a16:creationId xmlns:a16="http://schemas.microsoft.com/office/drawing/2014/main" id="{47185EFF-ED8A-4A04-A2A5-194B202A95E4}"/>
                </a:ext>
              </a:extLst>
            </p:cNvPr>
            <p:cNvCxnSpPr>
              <a:cxnSpLocks/>
            </p:cNvCxnSpPr>
            <p:nvPr/>
          </p:nvCxnSpPr>
          <p:spPr>
            <a:xfrm>
              <a:off x="603280" y="6316694"/>
              <a:ext cx="2701312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직선 화살표 연결선 62">
              <a:extLst>
                <a:ext uri="{FF2B5EF4-FFF2-40B4-BE49-F238E27FC236}">
                  <a16:creationId xmlns:a16="http://schemas.microsoft.com/office/drawing/2014/main" id="{E96DCD54-458B-478B-9533-1B87D1E7137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0134" y="3964005"/>
              <a:ext cx="0" cy="235903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3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yclic Operation of Adsorption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23E8697-C50C-4AEB-9818-499F71C9D50C}"/>
                  </a:ext>
                </a:extLst>
              </p:cNvPr>
              <p:cNvSpPr txBox="1"/>
              <p:nvPr/>
            </p:nvSpPr>
            <p:spPr>
              <a:xfrm>
                <a:off x="1343449" y="3357295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𝑜𝑤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23E8697-C50C-4AEB-9818-499F71C9D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449" y="3357295"/>
                <a:ext cx="914400" cy="369332"/>
              </a:xfrm>
              <a:prstGeom prst="rect">
                <a:avLst/>
              </a:prstGeom>
              <a:blipFill>
                <a:blip r:embed="rId3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29713F2-3196-4099-B407-C8183B014E2F}"/>
                  </a:ext>
                </a:extLst>
              </p:cNvPr>
              <p:cNvSpPr txBox="1"/>
              <p:nvPr/>
            </p:nvSpPr>
            <p:spPr>
              <a:xfrm>
                <a:off x="2504483" y="3367681"/>
                <a:ext cx="914400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𝑖𝑔h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29713F2-3196-4099-B407-C8183B014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483" y="3367681"/>
                <a:ext cx="914400" cy="391902"/>
              </a:xfrm>
              <a:prstGeom prst="rect">
                <a:avLst/>
              </a:prstGeom>
              <a:blipFill>
                <a:blip r:embed="rId4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타원 15">
            <a:extLst>
              <a:ext uri="{FF2B5EF4-FFF2-40B4-BE49-F238E27FC236}">
                <a16:creationId xmlns:a16="http://schemas.microsoft.com/office/drawing/2014/main" id="{0359E4CA-B48B-4EC2-9B25-439F1CA4A1BF}"/>
              </a:ext>
            </a:extLst>
          </p:cNvPr>
          <p:cNvSpPr/>
          <p:nvPr/>
        </p:nvSpPr>
        <p:spPr>
          <a:xfrm>
            <a:off x="2610331" y="1726529"/>
            <a:ext cx="123552" cy="123552"/>
          </a:xfrm>
          <a:prstGeom prst="ellipse">
            <a:avLst/>
          </a:prstGeom>
          <a:solidFill>
            <a:srgbClr val="FF000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ko-KR" altLang="en-US" dirty="0"/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ACC7D3EA-A112-4CFF-B3EA-ECEAE8B7DD82}"/>
              </a:ext>
            </a:extLst>
          </p:cNvPr>
          <p:cNvSpPr txBox="1"/>
          <p:nvPr/>
        </p:nvSpPr>
        <p:spPr>
          <a:xfrm>
            <a:off x="842554" y="1046987"/>
            <a:ext cx="20917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solidFill>
                  <a:srgbClr val="00B050"/>
                </a:solidFill>
              </a:rPr>
              <a:t>Adsorption isotherm curve (key data)</a:t>
            </a:r>
            <a:endParaRPr lang="ko-KR" alt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4564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0" presetClass="path" presetSubtype="0" repeatCount="300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91 0.00139 L -0.03112 0.02916 L -0.05534 0.05694 L -0.07018 0.07847 L -0.09075 0.10972 L -0.07044 0.07778 L -0.03997 0.04028 L -0.01549 0.01458 L -0.00091 0.00139 Z " pathEditMode="relative" rAng="0" ptsTypes="AAAAAAAAA">
                                      <p:cBhvr>
                                        <p:cTn id="18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92" y="5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9500"/>
                            </p:stCondLst>
                            <p:childTnLst>
                              <p:par>
                                <p:cTn id="20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16" grpId="0" animBg="1"/>
      <p:bldP spid="16" grpId="1" animBg="1"/>
      <p:bldP spid="16" grpId="2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4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yclic Operation of Adsorption Proces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896E4AC-C7F7-446B-A7C9-F4B1573CC5FF}"/>
              </a:ext>
            </a:extLst>
          </p:cNvPr>
          <p:cNvSpPr txBox="1"/>
          <p:nvPr/>
        </p:nvSpPr>
        <p:spPr>
          <a:xfrm>
            <a:off x="115724" y="1399959"/>
            <a:ext cx="1243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/>
              <a:t>time</a:t>
            </a:r>
            <a:br>
              <a:rPr lang="en-US" altLang="ko-KR" sz="1600" dirty="0"/>
            </a:br>
            <a:r>
              <a:rPr lang="en-US" altLang="ko-KR" sz="1600" dirty="0"/>
              <a:t>(sec)</a:t>
            </a:r>
            <a:endParaRPr lang="ko-KR" altLang="en-US" sz="1600" dirty="0"/>
          </a:p>
        </p:txBody>
      </p:sp>
      <p:grpSp>
        <p:nvGrpSpPr>
          <p:cNvPr id="19" name="그룹 18">
            <a:extLst>
              <a:ext uri="{FF2B5EF4-FFF2-40B4-BE49-F238E27FC236}">
                <a16:creationId xmlns:a16="http://schemas.microsoft.com/office/drawing/2014/main" id="{3E3025E4-2896-4499-A826-EF1F40262FF5}"/>
              </a:ext>
            </a:extLst>
          </p:cNvPr>
          <p:cNvGrpSpPr/>
          <p:nvPr/>
        </p:nvGrpSpPr>
        <p:grpSpPr>
          <a:xfrm>
            <a:off x="787400" y="1614603"/>
            <a:ext cx="161925" cy="4918075"/>
            <a:chOff x="1233487" y="1730375"/>
            <a:chExt cx="161925" cy="4918075"/>
          </a:xfrm>
        </p:grpSpPr>
        <p:cxnSp>
          <p:nvCxnSpPr>
            <p:cNvPr id="5" name="직선 화살표 연결선 4">
              <a:extLst>
                <a:ext uri="{FF2B5EF4-FFF2-40B4-BE49-F238E27FC236}">
                  <a16:creationId xmlns:a16="http://schemas.microsoft.com/office/drawing/2014/main" id="{62BDEC72-06E4-4B83-9014-EAC01FFCB377}"/>
                </a:ext>
              </a:extLst>
            </p:cNvPr>
            <p:cNvCxnSpPr>
              <a:cxnSpLocks/>
            </p:cNvCxnSpPr>
            <p:nvPr/>
          </p:nvCxnSpPr>
          <p:spPr>
            <a:xfrm>
              <a:off x="1314450" y="1730375"/>
              <a:ext cx="0" cy="4918075"/>
            </a:xfrm>
            <a:prstGeom prst="straightConnector1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40157D56-99C4-475B-9F86-C5FAF46510CD}"/>
                </a:ext>
              </a:extLst>
            </p:cNvPr>
            <p:cNvCxnSpPr/>
            <p:nvPr/>
          </p:nvCxnSpPr>
          <p:spPr>
            <a:xfrm>
              <a:off x="1233487" y="1809801"/>
              <a:ext cx="161925" cy="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직선 연결선 22">
              <a:extLst>
                <a:ext uri="{FF2B5EF4-FFF2-40B4-BE49-F238E27FC236}">
                  <a16:creationId xmlns:a16="http://schemas.microsoft.com/office/drawing/2014/main" id="{555D6DBD-7A97-4E89-B47E-F4A29F80674C}"/>
                </a:ext>
              </a:extLst>
            </p:cNvPr>
            <p:cNvCxnSpPr/>
            <p:nvPr/>
          </p:nvCxnSpPr>
          <p:spPr>
            <a:xfrm>
              <a:off x="1233487" y="2637349"/>
              <a:ext cx="161925" cy="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연결선 23">
              <a:extLst>
                <a:ext uri="{FF2B5EF4-FFF2-40B4-BE49-F238E27FC236}">
                  <a16:creationId xmlns:a16="http://schemas.microsoft.com/office/drawing/2014/main" id="{4C5B27D8-67D8-43A2-B39A-28C7CFD51EC7}"/>
                </a:ext>
              </a:extLst>
            </p:cNvPr>
            <p:cNvCxnSpPr/>
            <p:nvPr/>
          </p:nvCxnSpPr>
          <p:spPr>
            <a:xfrm>
              <a:off x="1233487" y="3464897"/>
              <a:ext cx="161925" cy="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직선 연결선 24">
              <a:extLst>
                <a:ext uri="{FF2B5EF4-FFF2-40B4-BE49-F238E27FC236}">
                  <a16:creationId xmlns:a16="http://schemas.microsoft.com/office/drawing/2014/main" id="{99F9E46C-D723-4421-9676-AD656D6C6FF5}"/>
                </a:ext>
              </a:extLst>
            </p:cNvPr>
            <p:cNvCxnSpPr/>
            <p:nvPr/>
          </p:nvCxnSpPr>
          <p:spPr>
            <a:xfrm>
              <a:off x="1233487" y="4292445"/>
              <a:ext cx="161925" cy="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직선 연결선 25">
              <a:extLst>
                <a:ext uri="{FF2B5EF4-FFF2-40B4-BE49-F238E27FC236}">
                  <a16:creationId xmlns:a16="http://schemas.microsoft.com/office/drawing/2014/main" id="{B3527B08-26AE-4420-9E8A-5F9D79754206}"/>
                </a:ext>
              </a:extLst>
            </p:cNvPr>
            <p:cNvCxnSpPr/>
            <p:nvPr/>
          </p:nvCxnSpPr>
          <p:spPr>
            <a:xfrm>
              <a:off x="1233487" y="5119993"/>
              <a:ext cx="161925" cy="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직선 연결선 26">
              <a:extLst>
                <a:ext uri="{FF2B5EF4-FFF2-40B4-BE49-F238E27FC236}">
                  <a16:creationId xmlns:a16="http://schemas.microsoft.com/office/drawing/2014/main" id="{31428843-E5D8-4F76-ABBD-16FB7B85ADF6}"/>
                </a:ext>
              </a:extLst>
            </p:cNvPr>
            <p:cNvCxnSpPr/>
            <p:nvPr/>
          </p:nvCxnSpPr>
          <p:spPr>
            <a:xfrm>
              <a:off x="1233487" y="5947541"/>
              <a:ext cx="161925" cy="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3965DE69-D558-4A52-829C-5BD0837EDFD1}"/>
              </a:ext>
            </a:extLst>
          </p:cNvPr>
          <p:cNvSpPr txBox="1"/>
          <p:nvPr/>
        </p:nvSpPr>
        <p:spPr>
          <a:xfrm>
            <a:off x="835026" y="924630"/>
            <a:ext cx="2200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Cycle configuration</a:t>
            </a:r>
            <a:endParaRPr lang="ko-KR" altLang="en-US" b="1" dirty="0"/>
          </a:p>
        </p:txBody>
      </p:sp>
      <p:grpSp>
        <p:nvGrpSpPr>
          <p:cNvPr id="20" name="그룹 19">
            <a:extLst>
              <a:ext uri="{FF2B5EF4-FFF2-40B4-BE49-F238E27FC236}">
                <a16:creationId xmlns:a16="http://schemas.microsoft.com/office/drawing/2014/main" id="{D6B42D68-6EEE-44A4-977E-8979584F7CEB}"/>
              </a:ext>
            </a:extLst>
          </p:cNvPr>
          <p:cNvGrpSpPr/>
          <p:nvPr/>
        </p:nvGrpSpPr>
        <p:grpSpPr>
          <a:xfrm>
            <a:off x="868363" y="1839242"/>
            <a:ext cx="2942787" cy="369332"/>
            <a:chOff x="919163" y="1839242"/>
            <a:chExt cx="2942787" cy="369332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7EEC15F-B593-48D1-84A9-1DF9C4B52E8A}"/>
                </a:ext>
              </a:extLst>
            </p:cNvPr>
            <p:cNvSpPr txBox="1"/>
            <p:nvPr/>
          </p:nvSpPr>
          <p:spPr>
            <a:xfrm>
              <a:off x="919163" y="1839242"/>
              <a:ext cx="9763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Step 1:</a:t>
              </a:r>
              <a:endParaRPr lang="ko-KR" altLang="en-US" dirty="0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8391DFCD-58E8-4E04-BDF8-C9EB52A0291E}"/>
                </a:ext>
              </a:extLst>
            </p:cNvPr>
            <p:cNvSpPr txBox="1"/>
            <p:nvPr/>
          </p:nvSpPr>
          <p:spPr>
            <a:xfrm>
              <a:off x="1797462" y="1839242"/>
              <a:ext cx="20644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adsorption</a:t>
              </a:r>
              <a:endParaRPr lang="ko-KR" altLang="en-US" dirty="0"/>
            </a:p>
          </p:txBody>
        </p:sp>
      </p:grpSp>
      <p:grpSp>
        <p:nvGrpSpPr>
          <p:cNvPr id="21" name="그룹 20">
            <a:extLst>
              <a:ext uri="{FF2B5EF4-FFF2-40B4-BE49-F238E27FC236}">
                <a16:creationId xmlns:a16="http://schemas.microsoft.com/office/drawing/2014/main" id="{BFCCE098-9629-4ABC-8982-D48C663686C0}"/>
              </a:ext>
            </a:extLst>
          </p:cNvPr>
          <p:cNvGrpSpPr/>
          <p:nvPr/>
        </p:nvGrpSpPr>
        <p:grpSpPr>
          <a:xfrm>
            <a:off x="868363" y="2669217"/>
            <a:ext cx="2942787" cy="646331"/>
            <a:chOff x="919163" y="2745417"/>
            <a:chExt cx="2942787" cy="646331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57A7DBFA-4DF7-40DF-9DD6-26E3A095CD61}"/>
                </a:ext>
              </a:extLst>
            </p:cNvPr>
            <p:cNvSpPr txBox="1"/>
            <p:nvPr/>
          </p:nvSpPr>
          <p:spPr>
            <a:xfrm>
              <a:off x="919163" y="2745417"/>
              <a:ext cx="9763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Step 2:</a:t>
              </a:r>
              <a:endParaRPr lang="ko-KR" altLang="en-US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3D8CF20-9843-4FB7-8CD5-74EEFE1D7489}"/>
                </a:ext>
              </a:extLst>
            </p:cNvPr>
            <p:cNvSpPr txBox="1"/>
            <p:nvPr/>
          </p:nvSpPr>
          <p:spPr>
            <a:xfrm>
              <a:off x="1797462" y="2745417"/>
              <a:ext cx="206448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pressure equalization (P</a:t>
              </a:r>
              <a:r>
                <a:rPr lang="ko-KR" altLang="en-US" dirty="0"/>
                <a:t>↓</a:t>
              </a:r>
              <a:r>
                <a:rPr lang="en-US" altLang="ko-KR" b="0" i="0" dirty="0">
                  <a:solidFill>
                    <a:srgbClr val="000000"/>
                  </a:solidFill>
                  <a:effectLst/>
                  <a:latin typeface="Malgun Gothic" panose="020B0503020000020004" pitchFamily="50" charset="-127"/>
                  <a:ea typeface="Malgun Gothic" panose="020B0503020000020004" pitchFamily="50" charset="-127"/>
                </a:rPr>
                <a:t>)</a:t>
              </a:r>
              <a:endParaRPr lang="ko-KR" altLang="en-US" dirty="0"/>
            </a:p>
          </p:txBody>
        </p:sp>
      </p:grpSp>
      <p:grpSp>
        <p:nvGrpSpPr>
          <p:cNvPr id="104" name="그룹 103">
            <a:extLst>
              <a:ext uri="{FF2B5EF4-FFF2-40B4-BE49-F238E27FC236}">
                <a16:creationId xmlns:a16="http://schemas.microsoft.com/office/drawing/2014/main" id="{75A2E9E5-EE76-4093-8E5E-B9F09DA90A27}"/>
              </a:ext>
            </a:extLst>
          </p:cNvPr>
          <p:cNvGrpSpPr/>
          <p:nvPr/>
        </p:nvGrpSpPr>
        <p:grpSpPr>
          <a:xfrm>
            <a:off x="3568589" y="1738445"/>
            <a:ext cx="1733248" cy="532826"/>
            <a:chOff x="3619389" y="1738445"/>
            <a:chExt cx="1733248" cy="532826"/>
          </a:xfrm>
        </p:grpSpPr>
        <p:pic>
          <p:nvPicPr>
            <p:cNvPr id="18" name="그림 17">
              <a:extLst>
                <a:ext uri="{FF2B5EF4-FFF2-40B4-BE49-F238E27FC236}">
                  <a16:creationId xmlns:a16="http://schemas.microsoft.com/office/drawing/2014/main" id="{F8A41474-09EE-4128-B363-8F2C4A96C68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5400000">
              <a:off x="4219600" y="1437615"/>
              <a:ext cx="532826" cy="1134486"/>
            </a:xfrm>
            <a:prstGeom prst="rect">
              <a:avLst/>
            </a:prstGeom>
          </p:spPr>
        </p:pic>
        <p:cxnSp>
          <p:nvCxnSpPr>
            <p:cNvPr id="45" name="직선 화살표 연결선 44">
              <a:extLst>
                <a:ext uri="{FF2B5EF4-FFF2-40B4-BE49-F238E27FC236}">
                  <a16:creationId xmlns:a16="http://schemas.microsoft.com/office/drawing/2014/main" id="{230C7584-7611-4D18-B809-08A0A61588E1}"/>
                </a:ext>
              </a:extLst>
            </p:cNvPr>
            <p:cNvCxnSpPr>
              <a:cxnSpLocks/>
              <a:endCxn id="18" idx="2"/>
            </p:cNvCxnSpPr>
            <p:nvPr/>
          </p:nvCxnSpPr>
          <p:spPr>
            <a:xfrm>
              <a:off x="3619389" y="2004858"/>
              <a:ext cx="299381" cy="0"/>
            </a:xfrm>
            <a:prstGeom prst="straightConnector1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직선 화살표 연결선 54">
              <a:extLst>
                <a:ext uri="{FF2B5EF4-FFF2-40B4-BE49-F238E27FC236}">
                  <a16:creationId xmlns:a16="http://schemas.microsoft.com/office/drawing/2014/main" id="{7C1A1E6B-A8DE-40FF-BE28-E696C98D8884}"/>
                </a:ext>
              </a:extLst>
            </p:cNvPr>
            <p:cNvCxnSpPr>
              <a:cxnSpLocks/>
            </p:cNvCxnSpPr>
            <p:nvPr/>
          </p:nvCxnSpPr>
          <p:spPr>
            <a:xfrm>
              <a:off x="5053256" y="2004858"/>
              <a:ext cx="299381" cy="0"/>
            </a:xfrm>
            <a:prstGeom prst="straightConnector1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그룹 108">
            <a:extLst>
              <a:ext uri="{FF2B5EF4-FFF2-40B4-BE49-F238E27FC236}">
                <a16:creationId xmlns:a16="http://schemas.microsoft.com/office/drawing/2014/main" id="{EBAB5001-66C1-4303-8455-ACE6A310AD8C}"/>
              </a:ext>
            </a:extLst>
          </p:cNvPr>
          <p:cNvGrpSpPr/>
          <p:nvPr/>
        </p:nvGrpSpPr>
        <p:grpSpPr>
          <a:xfrm>
            <a:off x="3867970" y="2573216"/>
            <a:ext cx="2150925" cy="550242"/>
            <a:chOff x="3918770" y="2573216"/>
            <a:chExt cx="2150925" cy="550242"/>
          </a:xfrm>
        </p:grpSpPr>
        <p:pic>
          <p:nvPicPr>
            <p:cNvPr id="56" name="그림 55">
              <a:extLst>
                <a:ext uri="{FF2B5EF4-FFF2-40B4-BE49-F238E27FC236}">
                  <a16:creationId xmlns:a16="http://schemas.microsoft.com/office/drawing/2014/main" id="{5730F0A5-3037-4E29-A848-0CD80801953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5400000">
              <a:off x="4219600" y="2289802"/>
              <a:ext cx="532826" cy="1134486"/>
            </a:xfrm>
            <a:prstGeom prst="rect">
              <a:avLst/>
            </a:prstGeom>
          </p:spPr>
        </p:pic>
        <p:cxnSp>
          <p:nvCxnSpPr>
            <p:cNvPr id="58" name="직선 화살표 연결선 57">
              <a:extLst>
                <a:ext uri="{FF2B5EF4-FFF2-40B4-BE49-F238E27FC236}">
                  <a16:creationId xmlns:a16="http://schemas.microsoft.com/office/drawing/2014/main" id="{F298DABB-BA92-4883-9821-807B83DE5DCF}"/>
                </a:ext>
              </a:extLst>
            </p:cNvPr>
            <p:cNvCxnSpPr>
              <a:cxnSpLocks/>
            </p:cNvCxnSpPr>
            <p:nvPr/>
          </p:nvCxnSpPr>
          <p:spPr>
            <a:xfrm>
              <a:off x="5053256" y="2839629"/>
              <a:ext cx="299381" cy="0"/>
            </a:xfrm>
            <a:prstGeom prst="straightConnector1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1" name="그룹 80">
              <a:extLst>
                <a:ext uri="{FF2B5EF4-FFF2-40B4-BE49-F238E27FC236}">
                  <a16:creationId xmlns:a16="http://schemas.microsoft.com/office/drawing/2014/main" id="{78D23471-8EE9-4DFC-91B8-CA8A5A5923EB}"/>
                </a:ext>
              </a:extLst>
            </p:cNvPr>
            <p:cNvGrpSpPr/>
            <p:nvPr/>
          </p:nvGrpSpPr>
          <p:grpSpPr>
            <a:xfrm>
              <a:off x="5352637" y="2573216"/>
              <a:ext cx="717058" cy="532827"/>
              <a:chOff x="5683741" y="2790994"/>
              <a:chExt cx="764425" cy="532827"/>
            </a:xfrm>
          </p:grpSpPr>
          <p:pic>
            <p:nvPicPr>
              <p:cNvPr id="62" name="그림 61">
                <a:extLst>
                  <a:ext uri="{FF2B5EF4-FFF2-40B4-BE49-F238E27FC236}">
                    <a16:creationId xmlns:a16="http://schemas.microsoft.com/office/drawing/2014/main" id="{35E09E48-BB2A-475C-A767-D110BA9FFAC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t="40572"/>
              <a:stretch/>
            </p:blipFill>
            <p:spPr>
              <a:xfrm rot="16200000">
                <a:off x="5985228" y="2670788"/>
                <a:ext cx="342731" cy="583144"/>
              </a:xfrm>
              <a:prstGeom prst="rect">
                <a:avLst/>
              </a:prstGeom>
            </p:spPr>
          </p:pic>
          <p:pic>
            <p:nvPicPr>
              <p:cNvPr id="76" name="그림 75">
                <a:extLst>
                  <a:ext uri="{FF2B5EF4-FFF2-40B4-BE49-F238E27FC236}">
                    <a16:creationId xmlns:a16="http://schemas.microsoft.com/office/drawing/2014/main" id="{451897AF-D685-4B06-9716-82B0F225EA4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t="48128"/>
              <a:stretch/>
            </p:blipFill>
            <p:spPr>
              <a:xfrm rot="5400000">
                <a:off x="5711565" y="2763171"/>
                <a:ext cx="532826" cy="588473"/>
              </a:xfrm>
              <a:custGeom>
                <a:avLst/>
                <a:gdLst>
                  <a:gd name="connsiteX0" fmla="*/ 0 w 532826"/>
                  <a:gd name="connsiteY0" fmla="*/ 588473 h 588473"/>
                  <a:gd name="connsiteX1" fmla="*/ 0 w 532826"/>
                  <a:gd name="connsiteY1" fmla="*/ 125850 h 588473"/>
                  <a:gd name="connsiteX2" fmla="*/ 29633 w 532826"/>
                  <a:gd name="connsiteY2" fmla="*/ 130697 h 588473"/>
                  <a:gd name="connsiteX3" fmla="*/ 216005 w 532826"/>
                  <a:gd name="connsiteY3" fmla="*/ 45686 h 588473"/>
                  <a:gd name="connsiteX4" fmla="*/ 238143 w 532826"/>
                  <a:gd name="connsiteY4" fmla="*/ 0 h 588473"/>
                  <a:gd name="connsiteX5" fmla="*/ 532826 w 532826"/>
                  <a:gd name="connsiteY5" fmla="*/ 0 h 588473"/>
                  <a:gd name="connsiteX6" fmla="*/ 532826 w 532826"/>
                  <a:gd name="connsiteY6" fmla="*/ 588473 h 5884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532826" h="588473">
                    <a:moveTo>
                      <a:pt x="0" y="588473"/>
                    </a:moveTo>
                    <a:lnTo>
                      <a:pt x="0" y="125850"/>
                    </a:lnTo>
                    <a:lnTo>
                      <a:pt x="29633" y="130697"/>
                    </a:lnTo>
                    <a:cubicBezTo>
                      <a:pt x="108616" y="130697"/>
                      <a:pt x="177784" y="96652"/>
                      <a:pt x="216005" y="45686"/>
                    </a:cubicBezTo>
                    <a:lnTo>
                      <a:pt x="238143" y="0"/>
                    </a:lnTo>
                    <a:lnTo>
                      <a:pt x="532826" y="0"/>
                    </a:lnTo>
                    <a:lnTo>
                      <a:pt x="532826" y="588473"/>
                    </a:lnTo>
                    <a:close/>
                  </a:path>
                </a:pathLst>
              </a:custGeom>
            </p:spPr>
          </p:pic>
          <p:pic>
            <p:nvPicPr>
              <p:cNvPr id="80" name="그림 79">
                <a:extLst>
                  <a:ext uri="{FF2B5EF4-FFF2-40B4-BE49-F238E27FC236}">
                    <a16:creationId xmlns:a16="http://schemas.microsoft.com/office/drawing/2014/main" id="{532BDAA3-DB36-4FCE-A2F3-1A488A17404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rcRect l="42921" t="30627" b="37620"/>
              <a:stretch>
                <a:fillRect/>
              </a:stretch>
            </p:blipFill>
            <p:spPr>
              <a:xfrm rot="5400000">
                <a:off x="6095380" y="2991638"/>
                <a:ext cx="304130" cy="360234"/>
              </a:xfrm>
              <a:custGeom>
                <a:avLst/>
                <a:gdLst>
                  <a:gd name="connsiteX0" fmla="*/ 0 w 304130"/>
                  <a:gd name="connsiteY0" fmla="*/ 180117 h 360234"/>
                  <a:gd name="connsiteX1" fmla="*/ 201760 w 304130"/>
                  <a:gd name="connsiteY1" fmla="*/ 0 h 360234"/>
                  <a:gd name="connsiteX2" fmla="*/ 280294 w 304130"/>
                  <a:gd name="connsiteY2" fmla="*/ 14155 h 360234"/>
                  <a:gd name="connsiteX3" fmla="*/ 304130 w 304130"/>
                  <a:gd name="connsiteY3" fmla="*/ 28501 h 360234"/>
                  <a:gd name="connsiteX4" fmla="*/ 304130 w 304130"/>
                  <a:gd name="connsiteY4" fmla="*/ 331733 h 360234"/>
                  <a:gd name="connsiteX5" fmla="*/ 280294 w 304130"/>
                  <a:gd name="connsiteY5" fmla="*/ 346080 h 360234"/>
                  <a:gd name="connsiteX6" fmla="*/ 201760 w 304130"/>
                  <a:gd name="connsiteY6" fmla="*/ 360234 h 360234"/>
                  <a:gd name="connsiteX7" fmla="*/ 0 w 304130"/>
                  <a:gd name="connsiteY7" fmla="*/ 180117 h 360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304130" h="360234">
                    <a:moveTo>
                      <a:pt x="0" y="180117"/>
                    </a:moveTo>
                    <a:cubicBezTo>
                      <a:pt x="0" y="80641"/>
                      <a:pt x="90331" y="0"/>
                      <a:pt x="201760" y="0"/>
                    </a:cubicBezTo>
                    <a:cubicBezTo>
                      <a:pt x="229617" y="0"/>
                      <a:pt x="256156" y="5040"/>
                      <a:pt x="280294" y="14155"/>
                    </a:cubicBezTo>
                    <a:lnTo>
                      <a:pt x="304130" y="28501"/>
                    </a:lnTo>
                    <a:lnTo>
                      <a:pt x="304130" y="331733"/>
                    </a:lnTo>
                    <a:lnTo>
                      <a:pt x="280294" y="346080"/>
                    </a:lnTo>
                    <a:cubicBezTo>
                      <a:pt x="256156" y="355194"/>
                      <a:pt x="229617" y="360234"/>
                      <a:pt x="201760" y="360234"/>
                    </a:cubicBezTo>
                    <a:cubicBezTo>
                      <a:pt x="90331" y="360234"/>
                      <a:pt x="0" y="279593"/>
                      <a:pt x="0" y="180117"/>
                    </a:cubicBezTo>
                    <a:close/>
                  </a:path>
                </a:pathLst>
              </a:custGeom>
            </p:spPr>
          </p:pic>
        </p:grpSp>
      </p:grpSp>
      <p:grpSp>
        <p:nvGrpSpPr>
          <p:cNvPr id="114" name="그룹 113">
            <a:extLst>
              <a:ext uri="{FF2B5EF4-FFF2-40B4-BE49-F238E27FC236}">
                <a16:creationId xmlns:a16="http://schemas.microsoft.com/office/drawing/2014/main" id="{44B7C6A1-66CB-498D-87F9-8678F546D375}"/>
              </a:ext>
            </a:extLst>
          </p:cNvPr>
          <p:cNvGrpSpPr/>
          <p:nvPr/>
        </p:nvGrpSpPr>
        <p:grpSpPr>
          <a:xfrm>
            <a:off x="868363" y="3442819"/>
            <a:ext cx="5150532" cy="3089388"/>
            <a:chOff x="919163" y="3442819"/>
            <a:chExt cx="5150532" cy="3089388"/>
          </a:xfrm>
        </p:grpSpPr>
        <p:grpSp>
          <p:nvGrpSpPr>
            <p:cNvPr id="22" name="그룹 21">
              <a:extLst>
                <a:ext uri="{FF2B5EF4-FFF2-40B4-BE49-F238E27FC236}">
                  <a16:creationId xmlns:a16="http://schemas.microsoft.com/office/drawing/2014/main" id="{B1CFEFBA-F8BD-46AB-926C-5A271ED4AE17}"/>
                </a:ext>
              </a:extLst>
            </p:cNvPr>
            <p:cNvGrpSpPr/>
            <p:nvPr/>
          </p:nvGrpSpPr>
          <p:grpSpPr>
            <a:xfrm>
              <a:off x="919163" y="3554582"/>
              <a:ext cx="2942787" cy="369332"/>
              <a:chOff x="919163" y="3605382"/>
              <a:chExt cx="2942787" cy="369332"/>
            </a:xfrm>
          </p:grpSpPr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0FC6AE9-BD01-4DDF-B9E0-C8772F109E71}"/>
                  </a:ext>
                </a:extLst>
              </p:cNvPr>
              <p:cNvSpPr txBox="1"/>
              <p:nvPr/>
            </p:nvSpPr>
            <p:spPr>
              <a:xfrm>
                <a:off x="919163" y="3605382"/>
                <a:ext cx="9763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Step 3:</a:t>
                </a:r>
                <a:endParaRPr lang="ko-KR" altLang="en-US" dirty="0"/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7179685-43E2-41C6-82DC-096AF990F237}"/>
                  </a:ext>
                </a:extLst>
              </p:cNvPr>
              <p:cNvSpPr txBox="1"/>
              <p:nvPr/>
            </p:nvSpPr>
            <p:spPr>
              <a:xfrm>
                <a:off x="1797462" y="3605382"/>
                <a:ext cx="20644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/>
                  <a:t>blowdown</a:t>
                </a:r>
                <a:endParaRPr lang="ko-KR" altLang="en-US" dirty="0"/>
              </a:p>
            </p:txBody>
          </p:sp>
        </p:grpSp>
        <p:grpSp>
          <p:nvGrpSpPr>
            <p:cNvPr id="29" name="그룹 28">
              <a:extLst>
                <a:ext uri="{FF2B5EF4-FFF2-40B4-BE49-F238E27FC236}">
                  <a16:creationId xmlns:a16="http://schemas.microsoft.com/office/drawing/2014/main" id="{B0730F3C-2451-4A6D-B893-945149F5E8E1}"/>
                </a:ext>
              </a:extLst>
            </p:cNvPr>
            <p:cNvGrpSpPr/>
            <p:nvPr/>
          </p:nvGrpSpPr>
          <p:grpSpPr>
            <a:xfrm>
              <a:off x="919163" y="4356343"/>
              <a:ext cx="2942787" cy="369332"/>
              <a:chOff x="919163" y="4470643"/>
              <a:chExt cx="2942787" cy="369332"/>
            </a:xfrm>
          </p:grpSpPr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F3810441-AB43-492A-891F-8F46FFF54084}"/>
                  </a:ext>
                </a:extLst>
              </p:cNvPr>
              <p:cNvSpPr txBox="1"/>
              <p:nvPr/>
            </p:nvSpPr>
            <p:spPr>
              <a:xfrm>
                <a:off x="919163" y="4470643"/>
                <a:ext cx="9763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Step 4:</a:t>
                </a:r>
                <a:endParaRPr lang="ko-KR" altLang="en-US" dirty="0"/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385BA29-DD33-4B6D-B387-B8F1402C0B35}"/>
                  </a:ext>
                </a:extLst>
              </p:cNvPr>
              <p:cNvSpPr txBox="1"/>
              <p:nvPr/>
            </p:nvSpPr>
            <p:spPr>
              <a:xfrm>
                <a:off x="1797462" y="4470643"/>
                <a:ext cx="20644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evacuation</a:t>
                </a:r>
                <a:endParaRPr lang="ko-KR" altLang="en-US" dirty="0"/>
              </a:p>
            </p:txBody>
          </p:sp>
        </p:grpSp>
        <p:grpSp>
          <p:nvGrpSpPr>
            <p:cNvPr id="30" name="그룹 29">
              <a:extLst>
                <a:ext uri="{FF2B5EF4-FFF2-40B4-BE49-F238E27FC236}">
                  <a16:creationId xmlns:a16="http://schemas.microsoft.com/office/drawing/2014/main" id="{47ED14D5-DB48-4866-B3A3-671E21B20225}"/>
                </a:ext>
              </a:extLst>
            </p:cNvPr>
            <p:cNvGrpSpPr/>
            <p:nvPr/>
          </p:nvGrpSpPr>
          <p:grpSpPr>
            <a:xfrm>
              <a:off x="919163" y="5179750"/>
              <a:ext cx="2942787" cy="646331"/>
              <a:chOff x="919163" y="5255950"/>
              <a:chExt cx="2942787" cy="646331"/>
            </a:xfrm>
          </p:grpSpPr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BA59A64-0121-4B82-B9B5-F28E96D2CCB8}"/>
                  </a:ext>
                </a:extLst>
              </p:cNvPr>
              <p:cNvSpPr txBox="1"/>
              <p:nvPr/>
            </p:nvSpPr>
            <p:spPr>
              <a:xfrm>
                <a:off x="919163" y="5255950"/>
                <a:ext cx="9763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Step 5:</a:t>
                </a:r>
                <a:endParaRPr lang="ko-KR" altLang="en-US" dirty="0"/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8B78D63-ABDF-4F42-A54A-2A03DAE6438E}"/>
                  </a:ext>
                </a:extLst>
              </p:cNvPr>
              <p:cNvSpPr txBox="1"/>
              <p:nvPr/>
            </p:nvSpPr>
            <p:spPr>
              <a:xfrm>
                <a:off x="1797462" y="5255950"/>
                <a:ext cx="206448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pressure equalization (P</a:t>
                </a:r>
                <a:r>
                  <a:rPr lang="ko-KR" altLang="en-US" dirty="0"/>
                  <a:t>↑</a:t>
                </a:r>
                <a:r>
                  <a:rPr lang="en-US" altLang="ko-KR" b="0" i="0" dirty="0">
                    <a:solidFill>
                      <a:srgbClr val="000000"/>
                    </a:solidFill>
                    <a:effectLst/>
                    <a:latin typeface="Malgun Gothic" panose="020B0503020000020004" pitchFamily="50" charset="-127"/>
                    <a:ea typeface="Malgun Gothic" panose="020B0503020000020004" pitchFamily="50" charset="-127"/>
                  </a:rPr>
                  <a:t>)</a:t>
                </a:r>
                <a:endParaRPr lang="ko-KR" altLang="en-US" dirty="0"/>
              </a:p>
            </p:txBody>
          </p:sp>
        </p:grpSp>
        <p:grpSp>
          <p:nvGrpSpPr>
            <p:cNvPr id="31" name="그룹 30">
              <a:extLst>
                <a:ext uri="{FF2B5EF4-FFF2-40B4-BE49-F238E27FC236}">
                  <a16:creationId xmlns:a16="http://schemas.microsoft.com/office/drawing/2014/main" id="{27577F57-7F14-4FC6-B988-AFB729DBAB78}"/>
                </a:ext>
              </a:extLst>
            </p:cNvPr>
            <p:cNvGrpSpPr/>
            <p:nvPr/>
          </p:nvGrpSpPr>
          <p:grpSpPr>
            <a:xfrm>
              <a:off x="919163" y="6019846"/>
              <a:ext cx="2942787" cy="369332"/>
              <a:chOff x="919163" y="6019846"/>
              <a:chExt cx="2942787" cy="369332"/>
            </a:xfrm>
          </p:grpSpPr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4D552A4-5205-44C7-8E53-8C1E12905415}"/>
                  </a:ext>
                </a:extLst>
              </p:cNvPr>
              <p:cNvSpPr txBox="1"/>
              <p:nvPr/>
            </p:nvSpPr>
            <p:spPr>
              <a:xfrm>
                <a:off x="919163" y="6019846"/>
                <a:ext cx="9763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Step 6:</a:t>
                </a:r>
                <a:endParaRPr lang="ko-KR" altLang="en-US" dirty="0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1CDC39E-9978-47CA-BAE0-CA4D59C99CEB}"/>
                  </a:ext>
                </a:extLst>
              </p:cNvPr>
              <p:cNvSpPr txBox="1"/>
              <p:nvPr/>
            </p:nvSpPr>
            <p:spPr>
              <a:xfrm>
                <a:off x="1797462" y="6019846"/>
                <a:ext cx="20644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re-pressurization</a:t>
                </a:r>
                <a:endParaRPr lang="ko-KR" altLang="en-US" dirty="0"/>
              </a:p>
            </p:txBody>
          </p:sp>
        </p:grpSp>
        <p:grpSp>
          <p:nvGrpSpPr>
            <p:cNvPr id="110" name="그룹 109">
              <a:extLst>
                <a:ext uri="{FF2B5EF4-FFF2-40B4-BE49-F238E27FC236}">
                  <a16:creationId xmlns:a16="http://schemas.microsoft.com/office/drawing/2014/main" id="{246EA691-51E1-42C4-88BF-558460DBAF3D}"/>
                </a:ext>
              </a:extLst>
            </p:cNvPr>
            <p:cNvGrpSpPr/>
            <p:nvPr/>
          </p:nvGrpSpPr>
          <p:grpSpPr>
            <a:xfrm>
              <a:off x="3725451" y="3442819"/>
              <a:ext cx="1327805" cy="532826"/>
              <a:chOff x="3725451" y="3442819"/>
              <a:chExt cx="1327805" cy="532826"/>
            </a:xfrm>
          </p:grpSpPr>
          <p:pic>
            <p:nvPicPr>
              <p:cNvPr id="84" name="그림 83">
                <a:extLst>
                  <a:ext uri="{FF2B5EF4-FFF2-40B4-BE49-F238E27FC236}">
                    <a16:creationId xmlns:a16="http://schemas.microsoft.com/office/drawing/2014/main" id="{0982B687-5F4E-405D-94B2-0C0B26A7BF4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 rot="5400000">
                <a:off x="4219600" y="3141989"/>
                <a:ext cx="532826" cy="1134486"/>
              </a:xfrm>
              <a:prstGeom prst="rect">
                <a:avLst/>
              </a:prstGeom>
            </p:spPr>
          </p:pic>
          <p:cxnSp>
            <p:nvCxnSpPr>
              <p:cNvPr id="88" name="직선 화살표 연결선 87">
                <a:extLst>
                  <a:ext uri="{FF2B5EF4-FFF2-40B4-BE49-F238E27FC236}">
                    <a16:creationId xmlns:a16="http://schemas.microsoft.com/office/drawing/2014/main" id="{024B12D8-3366-4E34-9BC3-F259D147D0A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725451" y="3707452"/>
                <a:ext cx="193319" cy="0"/>
              </a:xfrm>
              <a:prstGeom prst="straightConnector1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1" name="그룹 110">
              <a:extLst>
                <a:ext uri="{FF2B5EF4-FFF2-40B4-BE49-F238E27FC236}">
                  <a16:creationId xmlns:a16="http://schemas.microsoft.com/office/drawing/2014/main" id="{F3ECF612-C881-4621-9884-4BC6DC520D7E}"/>
                </a:ext>
              </a:extLst>
            </p:cNvPr>
            <p:cNvGrpSpPr/>
            <p:nvPr/>
          </p:nvGrpSpPr>
          <p:grpSpPr>
            <a:xfrm>
              <a:off x="3725451" y="4295006"/>
              <a:ext cx="1327805" cy="532826"/>
              <a:chOff x="3725451" y="4295006"/>
              <a:chExt cx="1327805" cy="532826"/>
            </a:xfrm>
          </p:grpSpPr>
          <p:pic>
            <p:nvPicPr>
              <p:cNvPr id="85" name="그림 84">
                <a:extLst>
                  <a:ext uri="{FF2B5EF4-FFF2-40B4-BE49-F238E27FC236}">
                    <a16:creationId xmlns:a16="http://schemas.microsoft.com/office/drawing/2014/main" id="{88E41E48-1C64-4016-8ACA-DBE0591E961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 rot="5400000">
                <a:off x="4219600" y="3994176"/>
                <a:ext cx="532826" cy="1134486"/>
              </a:xfrm>
              <a:prstGeom prst="rect">
                <a:avLst/>
              </a:prstGeom>
            </p:spPr>
          </p:pic>
          <p:cxnSp>
            <p:nvCxnSpPr>
              <p:cNvPr id="91" name="직선 화살표 연결선 90">
                <a:extLst>
                  <a:ext uri="{FF2B5EF4-FFF2-40B4-BE49-F238E27FC236}">
                    <a16:creationId xmlns:a16="http://schemas.microsoft.com/office/drawing/2014/main" id="{E1FBBBCA-763E-4B7A-AD84-9BCD84AA8B6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725451" y="4569465"/>
                <a:ext cx="193319" cy="0"/>
              </a:xfrm>
              <a:prstGeom prst="straightConnector1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2" name="그룹 111">
              <a:extLst>
                <a:ext uri="{FF2B5EF4-FFF2-40B4-BE49-F238E27FC236}">
                  <a16:creationId xmlns:a16="http://schemas.microsoft.com/office/drawing/2014/main" id="{C936BDED-D56A-4DB7-A240-C03F1CB4707C}"/>
                </a:ext>
              </a:extLst>
            </p:cNvPr>
            <p:cNvGrpSpPr/>
            <p:nvPr/>
          </p:nvGrpSpPr>
          <p:grpSpPr>
            <a:xfrm>
              <a:off x="3918770" y="5147192"/>
              <a:ext cx="2150925" cy="532827"/>
              <a:chOff x="3918770" y="5147192"/>
              <a:chExt cx="2150925" cy="532827"/>
            </a:xfrm>
          </p:grpSpPr>
          <p:pic>
            <p:nvPicPr>
              <p:cNvPr id="86" name="그림 85">
                <a:extLst>
                  <a:ext uri="{FF2B5EF4-FFF2-40B4-BE49-F238E27FC236}">
                    <a16:creationId xmlns:a16="http://schemas.microsoft.com/office/drawing/2014/main" id="{78D9C3F5-D343-4BEA-8291-7473E5B8EB7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 rot="5400000">
                <a:off x="4219600" y="4846363"/>
                <a:ext cx="532826" cy="1134486"/>
              </a:xfrm>
              <a:prstGeom prst="rect">
                <a:avLst/>
              </a:prstGeom>
            </p:spPr>
          </p:pic>
          <p:cxnSp>
            <p:nvCxnSpPr>
              <p:cNvPr id="92" name="직선 화살표 연결선 91">
                <a:extLst>
                  <a:ext uri="{FF2B5EF4-FFF2-40B4-BE49-F238E27FC236}">
                    <a16:creationId xmlns:a16="http://schemas.microsoft.com/office/drawing/2014/main" id="{7FCA401A-324B-4FFF-87CB-1C17B8BCB5D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053256" y="5417584"/>
                <a:ext cx="299381" cy="0"/>
              </a:xfrm>
              <a:prstGeom prst="straightConnector1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3" name="그룹 92">
                <a:extLst>
                  <a:ext uri="{FF2B5EF4-FFF2-40B4-BE49-F238E27FC236}">
                    <a16:creationId xmlns:a16="http://schemas.microsoft.com/office/drawing/2014/main" id="{BAA6BBB7-F1C8-43E0-95A7-41C63F48B759}"/>
                  </a:ext>
                </a:extLst>
              </p:cNvPr>
              <p:cNvGrpSpPr/>
              <p:nvPr/>
            </p:nvGrpSpPr>
            <p:grpSpPr>
              <a:xfrm>
                <a:off x="5352637" y="5147192"/>
                <a:ext cx="717058" cy="532827"/>
                <a:chOff x="5683741" y="2790994"/>
                <a:chExt cx="764425" cy="532827"/>
              </a:xfrm>
            </p:grpSpPr>
            <p:pic>
              <p:nvPicPr>
                <p:cNvPr id="94" name="그림 93">
                  <a:extLst>
                    <a:ext uri="{FF2B5EF4-FFF2-40B4-BE49-F238E27FC236}">
                      <a16:creationId xmlns:a16="http://schemas.microsoft.com/office/drawing/2014/main" id="{B8769FDD-C4D1-447D-8C1D-E61EFA88566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t="40572"/>
                <a:stretch/>
              </p:blipFill>
              <p:spPr>
                <a:xfrm rot="16200000">
                  <a:off x="5985228" y="2670788"/>
                  <a:ext cx="342731" cy="583144"/>
                </a:xfrm>
                <a:prstGeom prst="rect">
                  <a:avLst/>
                </a:prstGeom>
              </p:spPr>
            </p:pic>
            <p:pic>
              <p:nvPicPr>
                <p:cNvPr id="95" name="그림 94">
                  <a:extLst>
                    <a:ext uri="{FF2B5EF4-FFF2-40B4-BE49-F238E27FC236}">
                      <a16:creationId xmlns:a16="http://schemas.microsoft.com/office/drawing/2014/main" id="{4C1EB66A-4C16-4315-A25E-A28600CB8AD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t="48128"/>
                <a:stretch/>
              </p:blipFill>
              <p:spPr>
                <a:xfrm rot="5400000">
                  <a:off x="5711565" y="2763171"/>
                  <a:ext cx="532826" cy="588473"/>
                </a:xfrm>
                <a:custGeom>
                  <a:avLst/>
                  <a:gdLst>
                    <a:gd name="connsiteX0" fmla="*/ 0 w 532826"/>
                    <a:gd name="connsiteY0" fmla="*/ 588473 h 588473"/>
                    <a:gd name="connsiteX1" fmla="*/ 0 w 532826"/>
                    <a:gd name="connsiteY1" fmla="*/ 125850 h 588473"/>
                    <a:gd name="connsiteX2" fmla="*/ 29633 w 532826"/>
                    <a:gd name="connsiteY2" fmla="*/ 130697 h 588473"/>
                    <a:gd name="connsiteX3" fmla="*/ 216005 w 532826"/>
                    <a:gd name="connsiteY3" fmla="*/ 45686 h 588473"/>
                    <a:gd name="connsiteX4" fmla="*/ 238143 w 532826"/>
                    <a:gd name="connsiteY4" fmla="*/ 0 h 588473"/>
                    <a:gd name="connsiteX5" fmla="*/ 532826 w 532826"/>
                    <a:gd name="connsiteY5" fmla="*/ 0 h 588473"/>
                    <a:gd name="connsiteX6" fmla="*/ 532826 w 532826"/>
                    <a:gd name="connsiteY6" fmla="*/ 588473 h 58847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532826" h="588473">
                      <a:moveTo>
                        <a:pt x="0" y="588473"/>
                      </a:moveTo>
                      <a:lnTo>
                        <a:pt x="0" y="125850"/>
                      </a:lnTo>
                      <a:lnTo>
                        <a:pt x="29633" y="130697"/>
                      </a:lnTo>
                      <a:cubicBezTo>
                        <a:pt x="108616" y="130697"/>
                        <a:pt x="177784" y="96652"/>
                        <a:pt x="216005" y="45686"/>
                      </a:cubicBezTo>
                      <a:lnTo>
                        <a:pt x="238143" y="0"/>
                      </a:lnTo>
                      <a:lnTo>
                        <a:pt x="532826" y="0"/>
                      </a:lnTo>
                      <a:lnTo>
                        <a:pt x="532826" y="588473"/>
                      </a:lnTo>
                      <a:close/>
                    </a:path>
                  </a:pathLst>
                </a:custGeom>
              </p:spPr>
            </p:pic>
            <p:pic>
              <p:nvPicPr>
                <p:cNvPr id="96" name="그림 95">
                  <a:extLst>
                    <a:ext uri="{FF2B5EF4-FFF2-40B4-BE49-F238E27FC236}">
                      <a16:creationId xmlns:a16="http://schemas.microsoft.com/office/drawing/2014/main" id="{88C4EAD1-865A-4D90-A656-F8392EB0B10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/>
                <a:srcRect l="42921" t="30627" b="37620"/>
                <a:stretch>
                  <a:fillRect/>
                </a:stretch>
              </p:blipFill>
              <p:spPr>
                <a:xfrm rot="5400000">
                  <a:off x="6095380" y="2991638"/>
                  <a:ext cx="304130" cy="360234"/>
                </a:xfrm>
                <a:custGeom>
                  <a:avLst/>
                  <a:gdLst>
                    <a:gd name="connsiteX0" fmla="*/ 0 w 304130"/>
                    <a:gd name="connsiteY0" fmla="*/ 180117 h 360234"/>
                    <a:gd name="connsiteX1" fmla="*/ 201760 w 304130"/>
                    <a:gd name="connsiteY1" fmla="*/ 0 h 360234"/>
                    <a:gd name="connsiteX2" fmla="*/ 280294 w 304130"/>
                    <a:gd name="connsiteY2" fmla="*/ 14155 h 360234"/>
                    <a:gd name="connsiteX3" fmla="*/ 304130 w 304130"/>
                    <a:gd name="connsiteY3" fmla="*/ 28501 h 360234"/>
                    <a:gd name="connsiteX4" fmla="*/ 304130 w 304130"/>
                    <a:gd name="connsiteY4" fmla="*/ 331733 h 360234"/>
                    <a:gd name="connsiteX5" fmla="*/ 280294 w 304130"/>
                    <a:gd name="connsiteY5" fmla="*/ 346080 h 360234"/>
                    <a:gd name="connsiteX6" fmla="*/ 201760 w 304130"/>
                    <a:gd name="connsiteY6" fmla="*/ 360234 h 360234"/>
                    <a:gd name="connsiteX7" fmla="*/ 0 w 304130"/>
                    <a:gd name="connsiteY7" fmla="*/ 180117 h 3602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04130" h="360234">
                      <a:moveTo>
                        <a:pt x="0" y="180117"/>
                      </a:moveTo>
                      <a:cubicBezTo>
                        <a:pt x="0" y="80641"/>
                        <a:pt x="90331" y="0"/>
                        <a:pt x="201760" y="0"/>
                      </a:cubicBezTo>
                      <a:cubicBezTo>
                        <a:pt x="229617" y="0"/>
                        <a:pt x="256156" y="5040"/>
                        <a:pt x="280294" y="14155"/>
                      </a:cubicBezTo>
                      <a:lnTo>
                        <a:pt x="304130" y="28501"/>
                      </a:lnTo>
                      <a:lnTo>
                        <a:pt x="304130" y="331733"/>
                      </a:lnTo>
                      <a:lnTo>
                        <a:pt x="280294" y="346080"/>
                      </a:lnTo>
                      <a:cubicBezTo>
                        <a:pt x="256156" y="355194"/>
                        <a:pt x="229617" y="360234"/>
                        <a:pt x="201760" y="360234"/>
                      </a:cubicBezTo>
                      <a:cubicBezTo>
                        <a:pt x="90331" y="360234"/>
                        <a:pt x="0" y="279593"/>
                        <a:pt x="0" y="180117"/>
                      </a:cubicBezTo>
                      <a:close/>
                    </a:path>
                  </a:pathLst>
                </a:custGeom>
              </p:spPr>
            </p:pic>
          </p:grpSp>
        </p:grpSp>
        <p:grpSp>
          <p:nvGrpSpPr>
            <p:cNvPr id="113" name="그룹 112">
              <a:extLst>
                <a:ext uri="{FF2B5EF4-FFF2-40B4-BE49-F238E27FC236}">
                  <a16:creationId xmlns:a16="http://schemas.microsoft.com/office/drawing/2014/main" id="{8C649F3E-854C-4649-9E4A-8429638E8566}"/>
                </a:ext>
              </a:extLst>
            </p:cNvPr>
            <p:cNvGrpSpPr/>
            <p:nvPr/>
          </p:nvGrpSpPr>
          <p:grpSpPr>
            <a:xfrm>
              <a:off x="3667125" y="5999381"/>
              <a:ext cx="1386131" cy="532826"/>
              <a:chOff x="3667125" y="5999381"/>
              <a:chExt cx="1386131" cy="532826"/>
            </a:xfrm>
          </p:grpSpPr>
          <p:pic>
            <p:nvPicPr>
              <p:cNvPr id="87" name="그림 86">
                <a:extLst>
                  <a:ext uri="{FF2B5EF4-FFF2-40B4-BE49-F238E27FC236}">
                    <a16:creationId xmlns:a16="http://schemas.microsoft.com/office/drawing/2014/main" id="{90A98650-5FCB-4A87-A7D5-63ACC8B158B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 rot="5400000">
                <a:off x="4219600" y="5698551"/>
                <a:ext cx="532826" cy="1134486"/>
              </a:xfrm>
              <a:prstGeom prst="rect">
                <a:avLst/>
              </a:prstGeom>
            </p:spPr>
          </p:pic>
          <p:cxnSp>
            <p:nvCxnSpPr>
              <p:cNvPr id="99" name="직선 화살표 연결선 98">
                <a:extLst>
                  <a:ext uri="{FF2B5EF4-FFF2-40B4-BE49-F238E27FC236}">
                    <a16:creationId xmlns:a16="http://schemas.microsoft.com/office/drawing/2014/main" id="{B683B04D-93E3-4C37-A2FC-9A92672258A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67125" y="6281108"/>
                <a:ext cx="246882" cy="0"/>
              </a:xfrm>
              <a:prstGeom prst="straightConnector1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1" name="TextBox 100">
            <a:extLst>
              <a:ext uri="{FF2B5EF4-FFF2-40B4-BE49-F238E27FC236}">
                <a16:creationId xmlns:a16="http://schemas.microsoft.com/office/drawing/2014/main" id="{526D4A40-D597-4B54-9F31-BADDB1E33743}"/>
              </a:ext>
            </a:extLst>
          </p:cNvPr>
          <p:cNvSpPr txBox="1"/>
          <p:nvPr/>
        </p:nvSpPr>
        <p:spPr>
          <a:xfrm>
            <a:off x="6010942" y="990783"/>
            <a:ext cx="2200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Simulation results</a:t>
            </a:r>
            <a:endParaRPr lang="ko-KR" altLang="en-US" b="1" dirty="0"/>
          </a:p>
        </p:txBody>
      </p:sp>
      <p:pic>
        <p:nvPicPr>
          <p:cNvPr id="102" name="그림 101">
            <a:extLst>
              <a:ext uri="{FF2B5EF4-FFF2-40B4-BE49-F238E27FC236}">
                <a16:creationId xmlns:a16="http://schemas.microsoft.com/office/drawing/2014/main" id="{1AD53033-9522-47A4-A3D4-AAD5DA10224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4299" y="2141920"/>
            <a:ext cx="3301397" cy="1650699"/>
          </a:xfrm>
          <a:prstGeom prst="rect">
            <a:avLst/>
          </a:prstGeom>
        </p:spPr>
      </p:pic>
      <p:pic>
        <p:nvPicPr>
          <p:cNvPr id="103" name="그림 102">
            <a:extLst>
              <a:ext uri="{FF2B5EF4-FFF2-40B4-BE49-F238E27FC236}">
                <a16:creationId xmlns:a16="http://schemas.microsoft.com/office/drawing/2014/main" id="{515187D6-27ED-4161-AB79-8C8054DAFAC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2644" y="3784989"/>
            <a:ext cx="3299621" cy="2479721"/>
          </a:xfrm>
          <a:prstGeom prst="rect">
            <a:avLst/>
          </a:prstGeom>
        </p:spPr>
      </p:pic>
      <p:sp>
        <p:nvSpPr>
          <p:cNvPr id="100" name="TextBox 99">
            <a:extLst>
              <a:ext uri="{FF2B5EF4-FFF2-40B4-BE49-F238E27FC236}">
                <a16:creationId xmlns:a16="http://schemas.microsoft.com/office/drawing/2014/main" id="{1CD6073C-3E7A-4071-992F-CE0CBF274DAA}"/>
              </a:ext>
            </a:extLst>
          </p:cNvPr>
          <p:cNvSpPr txBox="1"/>
          <p:nvPr/>
        </p:nvSpPr>
        <p:spPr>
          <a:xfrm>
            <a:off x="6107404" y="1392472"/>
            <a:ext cx="33748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e.g. CO</a:t>
            </a:r>
            <a:r>
              <a:rPr lang="en-US" altLang="ko-KR" baseline="-25000" dirty="0"/>
              <a:t>2</a:t>
            </a:r>
            <a:r>
              <a:rPr lang="en-US" altLang="ko-KR" dirty="0"/>
              <a:t>/N</a:t>
            </a:r>
            <a:r>
              <a:rPr lang="en-US" altLang="ko-KR" baseline="-25000" dirty="0"/>
              <a:t>2</a:t>
            </a:r>
            <a:r>
              <a:rPr lang="en-US" altLang="ko-KR" dirty="0"/>
              <a:t> separation</a:t>
            </a:r>
            <a:br>
              <a:rPr lang="en-US" altLang="ko-KR" dirty="0"/>
            </a:br>
            <a:r>
              <a:rPr lang="en-US" altLang="ko-KR" dirty="0"/>
              <a:t>       (gas phase concentration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B7006503-7B1C-4AB4-89BA-CE40A93C802D}"/>
                  </a:ext>
                </a:extLst>
              </p:cNvPr>
              <p:cNvSpPr txBox="1"/>
              <p:nvPr/>
            </p:nvSpPr>
            <p:spPr>
              <a:xfrm>
                <a:off x="9963640" y="2063657"/>
                <a:ext cx="1281055" cy="720000"/>
              </a:xfrm>
              <a:prstGeom prst="rect">
                <a:avLst/>
              </a:prstGeom>
              <a:noFill/>
              <a:ln w="28575">
                <a:solidFill>
                  <a:srgbClr val="0070C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/>
                        </a:rPr>
                        <m:t>𝜼</m:t>
                      </m:r>
                      <m:r>
                        <a:rPr lang="en-US" altLang="ko-KR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𝑪</m:t>
                              </m:r>
                              <m:sSub>
                                <m:sSubPr>
                                  <m:ctrlPr>
                                    <a:rPr lang="en-US" altLang="ko-KR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 smtClean="0">
                                      <a:latin typeface="Cambria Math"/>
                                    </a:rPr>
                                    <m:t>𝑶</m:t>
                                  </m:r>
                                </m:e>
                                <m:sub>
                                  <m:r>
                                    <a:rPr lang="en-US" altLang="ko-KR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𝒄𝒐𝒎𝒑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B7006503-7B1C-4AB4-89BA-CE40A93C8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3640" y="2063657"/>
                <a:ext cx="1281055" cy="7200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2243E257-FDD3-4BC8-93FA-AEB7567C52BD}"/>
                  </a:ext>
                </a:extLst>
              </p:cNvPr>
              <p:cNvSpPr txBox="1"/>
              <p:nvPr/>
            </p:nvSpPr>
            <p:spPr>
              <a:xfrm>
                <a:off x="9966673" y="3370793"/>
                <a:ext cx="1964509" cy="72000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/>
                        </a:rPr>
                        <m:t>𝒙</m:t>
                      </m:r>
                      <m:r>
                        <a:rPr lang="en-US" altLang="ko-KR" sz="14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/>
                                </a:rPr>
                                <m:t>𝑪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𝑶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𝒆𝒙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>
                                  <a:latin typeface="Cambria Math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altLang="ko-KR" sz="1400" b="1" i="1">
                                  <a:latin typeface="Cambria Math"/>
                                </a:rPr>
                                <m:t>𝑪</m:t>
                              </m:r>
                              <m:sSub>
                                <m:sSubPr>
                                  <m:ctrlPr>
                                    <a:rPr lang="en-US" altLang="ko-KR" sz="1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𝑶</m:t>
                                  </m:r>
                                </m:e>
                                <m:sub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ko-KR" sz="1400" b="1" i="1">
                                      <a:latin typeface="Cambria Math"/>
                                    </a:rPr>
                                    <m:t>𝒆𝒙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ko-KR" sz="1400" b="1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1" i="1" smtClean="0">
                                  <a:latin typeface="Cambria Math"/>
                                </a:rPr>
                                <m:t>𝑭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ko-KR" sz="1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1" i="1" smtClean="0">
                                      <a:latin typeface="Cambria Math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en-US" altLang="ko-KR" sz="1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ko-KR" sz="1400" b="1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ko-KR" sz="1400" b="1" i="1" smtClean="0">
                                  <a:latin typeface="Cambria Math"/>
                                </a:rPr>
                                <m:t>𝒆𝒙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2243E257-FDD3-4BC8-93FA-AEB7567C52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6673" y="3370793"/>
                <a:ext cx="1964509" cy="7200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TextBox 106">
            <a:extLst>
              <a:ext uri="{FF2B5EF4-FFF2-40B4-BE49-F238E27FC236}">
                <a16:creationId xmlns:a16="http://schemas.microsoft.com/office/drawing/2014/main" id="{20D9477D-504F-4BE6-9E51-3C8F3172C796}"/>
              </a:ext>
            </a:extLst>
          </p:cNvPr>
          <p:cNvSpPr txBox="1"/>
          <p:nvPr/>
        </p:nvSpPr>
        <p:spPr>
          <a:xfrm>
            <a:off x="9764241" y="1749170"/>
            <a:ext cx="21057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Efficiency (CO</a:t>
            </a:r>
            <a:r>
              <a:rPr lang="en-US" altLang="ko-KR" sz="16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 ton/ GJ)</a:t>
            </a:r>
            <a:endParaRPr lang="ko-KR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6521F842-0959-4C52-9217-4D966C061FDA}"/>
              </a:ext>
            </a:extLst>
          </p:cNvPr>
          <p:cNvSpPr txBox="1"/>
          <p:nvPr/>
        </p:nvSpPr>
        <p:spPr>
          <a:xfrm>
            <a:off x="9764241" y="2996642"/>
            <a:ext cx="192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CO</a:t>
            </a:r>
            <a:r>
              <a:rPr lang="en-US" altLang="ko-KR" sz="16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 purity (</a:t>
            </a:r>
            <a:r>
              <a:rPr lang="en-US" altLang="ko-KR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mol</a:t>
            </a:r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altLang="ko-KR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mol</a:t>
            </a:r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ko-KR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9D4A0E3-A05F-4747-8EAD-BCF8E4E7E909}"/>
              </a:ext>
            </a:extLst>
          </p:cNvPr>
          <p:cNvSpPr txBox="1"/>
          <p:nvPr/>
        </p:nvSpPr>
        <p:spPr>
          <a:xfrm>
            <a:off x="9720824" y="990783"/>
            <a:ext cx="2200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Process-level</a:t>
            </a:r>
            <a:br>
              <a:rPr lang="en-US" altLang="ko-KR" b="1" dirty="0"/>
            </a:br>
            <a:r>
              <a:rPr lang="en-US" altLang="ko-KR" b="1" dirty="0"/>
              <a:t>performance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3162460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8" grpId="0"/>
      <p:bldP spid="101" grpId="0"/>
      <p:bldP spid="100" grpId="0"/>
      <p:bldP spid="105" grpId="0" animBg="1"/>
      <p:bldP spid="106" grpId="0" animBg="1"/>
      <p:bldP spid="107" grpId="0"/>
      <p:bldP spid="108" grpId="0"/>
      <p:bldP spid="1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5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blem 1: CPU tim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965DE69-D558-4A52-829C-5BD0837EDFD1}"/>
              </a:ext>
            </a:extLst>
          </p:cNvPr>
          <p:cNvSpPr txBox="1"/>
          <p:nvPr/>
        </p:nvSpPr>
        <p:spPr>
          <a:xfrm>
            <a:off x="401831" y="995646"/>
            <a:ext cx="53271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Suppose we have</a:t>
            </a:r>
            <a:br>
              <a:rPr lang="en-US" altLang="ko-KR" sz="2000" dirty="0"/>
            </a:br>
            <a:r>
              <a:rPr lang="en-US" altLang="ko-KR" sz="2000" b="1" u="sng" dirty="0">
                <a:solidFill>
                  <a:srgbClr val="FF0000"/>
                </a:solidFill>
              </a:rPr>
              <a:t>many</a:t>
            </a:r>
            <a:r>
              <a:rPr lang="en-US" altLang="ko-KR" sz="2000" b="1" dirty="0"/>
              <a:t> adsorbents </a:t>
            </a:r>
            <a:r>
              <a:rPr lang="en-US" altLang="ko-KR" sz="2000" dirty="0"/>
              <a:t>to evaluate.</a:t>
            </a:r>
            <a:endParaRPr lang="ko-KR" altLang="en-US" sz="2000" dirty="0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526D4A40-D597-4B54-9F31-BADDB1E33743}"/>
              </a:ext>
            </a:extLst>
          </p:cNvPr>
          <p:cNvSpPr txBox="1"/>
          <p:nvPr/>
        </p:nvSpPr>
        <p:spPr>
          <a:xfrm>
            <a:off x="401831" y="1903058"/>
            <a:ext cx="3662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For each adsorbent, we need</a:t>
            </a:r>
            <a:endParaRPr lang="ko-KR" altLang="en-US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D84769B7-45E8-4201-A164-604CA3756222}"/>
              </a:ext>
            </a:extLst>
          </p:cNvPr>
          <p:cNvSpPr txBox="1"/>
          <p:nvPr/>
        </p:nvSpPr>
        <p:spPr>
          <a:xfrm>
            <a:off x="401830" y="2339326"/>
            <a:ext cx="4421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1) Dynamic simulations (min-level)</a:t>
            </a:r>
            <a:endParaRPr lang="ko-KR" altLang="en-US" dirty="0"/>
          </a:p>
        </p:txBody>
      </p:sp>
      <p:pic>
        <p:nvPicPr>
          <p:cNvPr id="71" name="Picture 2">
            <a:extLst>
              <a:ext uri="{FF2B5EF4-FFF2-40B4-BE49-F238E27FC236}">
                <a16:creationId xmlns:a16="http://schemas.microsoft.com/office/drawing/2014/main" id="{5110B7B2-871A-4AC5-A528-87FD94B788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5069" y="1197189"/>
            <a:ext cx="7142531" cy="31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" name="Picture 2">
            <a:extLst>
              <a:ext uri="{FF2B5EF4-FFF2-40B4-BE49-F238E27FC236}">
                <a16:creationId xmlns:a16="http://schemas.microsoft.com/office/drawing/2014/main" id="{A1FF1A24-643E-447A-AE73-138EC340E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5069" y="4687516"/>
            <a:ext cx="4496677" cy="1547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" name="TextBox 72">
            <a:extLst>
              <a:ext uri="{FF2B5EF4-FFF2-40B4-BE49-F238E27FC236}">
                <a16:creationId xmlns:a16="http://schemas.microsoft.com/office/drawing/2014/main" id="{85539B6E-DC6B-4203-9C35-62EE5A9AE762}"/>
              </a:ext>
            </a:extLst>
          </p:cNvPr>
          <p:cNvSpPr txBox="1"/>
          <p:nvPr/>
        </p:nvSpPr>
        <p:spPr>
          <a:xfrm>
            <a:off x="291308" y="6345958"/>
            <a:ext cx="29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900" dirty="0"/>
              <a:t>Ref)</a:t>
            </a:r>
            <a:br>
              <a:rPr lang="en-US" altLang="ko-KR" sz="900" dirty="0"/>
            </a:br>
            <a:r>
              <a:rPr lang="en-MY" altLang="ko-KR" sz="900" dirty="0" err="1"/>
              <a:t>Saberimoghaddam</a:t>
            </a:r>
            <a:r>
              <a:rPr lang="en-US" altLang="ko-KR" sz="900" dirty="0"/>
              <a:t>, &amp; </a:t>
            </a:r>
            <a:r>
              <a:rPr lang="en-US" altLang="ko-KR" sz="900" dirty="0" err="1"/>
              <a:t>Khebri</a:t>
            </a:r>
            <a:r>
              <a:rPr lang="en-US" altLang="ko-KR" sz="900" dirty="0"/>
              <a:t>, J. Chemometrics, 2016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90C6071-8469-4DE7-951D-C073E7B84094}"/>
              </a:ext>
            </a:extLst>
          </p:cNvPr>
          <p:cNvSpPr txBox="1"/>
          <p:nvPr/>
        </p:nvSpPr>
        <p:spPr>
          <a:xfrm>
            <a:off x="5405068" y="943993"/>
            <a:ext cx="53271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u="sng" dirty="0"/>
              <a:t>Mass</a:t>
            </a:r>
            <a:r>
              <a:rPr lang="en-US" altLang="ko-KR" sz="1600" b="1" dirty="0"/>
              <a:t>, </a:t>
            </a:r>
            <a:r>
              <a:rPr lang="en-US" altLang="ko-KR" sz="1600" b="1" u="sng" dirty="0"/>
              <a:t>momentum</a:t>
            </a:r>
            <a:r>
              <a:rPr lang="en-US" altLang="ko-KR" sz="1600" b="1" dirty="0"/>
              <a:t>, and </a:t>
            </a:r>
            <a:r>
              <a:rPr lang="en-US" altLang="ko-KR" sz="1600" b="1" u="sng" dirty="0"/>
              <a:t>energy</a:t>
            </a:r>
            <a:r>
              <a:rPr lang="en-US" altLang="ko-KR" sz="1600" b="1" dirty="0"/>
              <a:t> balance equations </a:t>
            </a:r>
            <a:endParaRPr lang="ko-KR" altLang="en-US" sz="1600" b="1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5EB40A51-B284-47ED-850C-728512D53CB6}"/>
              </a:ext>
            </a:extLst>
          </p:cNvPr>
          <p:cNvSpPr txBox="1"/>
          <p:nvPr/>
        </p:nvSpPr>
        <p:spPr>
          <a:xfrm>
            <a:off x="5405069" y="4329173"/>
            <a:ext cx="38712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Cyclic steady state (CSS) conditions</a:t>
            </a:r>
            <a:endParaRPr lang="ko-KR" altLang="en-US" sz="1600" b="1" dirty="0"/>
          </a:p>
        </p:txBody>
      </p:sp>
      <p:pic>
        <p:nvPicPr>
          <p:cNvPr id="89" name="그림 88">
            <a:extLst>
              <a:ext uri="{FF2B5EF4-FFF2-40B4-BE49-F238E27FC236}">
                <a16:creationId xmlns:a16="http://schemas.microsoft.com/office/drawing/2014/main" id="{C3D9C75D-05EC-4A88-905C-43A1A38841D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348458" y="4427612"/>
            <a:ext cx="4853451" cy="2081703"/>
          </a:xfrm>
          <a:custGeom>
            <a:avLst/>
            <a:gdLst>
              <a:gd name="connsiteX0" fmla="*/ 0 w 4853825"/>
              <a:gd name="connsiteY0" fmla="*/ 0 h 2081863"/>
              <a:gd name="connsiteX1" fmla="*/ 4853825 w 4853825"/>
              <a:gd name="connsiteY1" fmla="*/ 0 h 2081863"/>
              <a:gd name="connsiteX2" fmla="*/ 4853825 w 4853825"/>
              <a:gd name="connsiteY2" fmla="*/ 2081863 h 2081863"/>
              <a:gd name="connsiteX3" fmla="*/ 668350 w 4853825"/>
              <a:gd name="connsiteY3" fmla="*/ 2081863 h 2081863"/>
              <a:gd name="connsiteX4" fmla="*/ 668350 w 4853825"/>
              <a:gd name="connsiteY4" fmla="*/ 1587220 h 2081863"/>
              <a:gd name="connsiteX5" fmla="*/ 0 w 4853825"/>
              <a:gd name="connsiteY5" fmla="*/ 1587220 h 2081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853825" h="2081863">
                <a:moveTo>
                  <a:pt x="0" y="0"/>
                </a:moveTo>
                <a:lnTo>
                  <a:pt x="4853825" y="0"/>
                </a:lnTo>
                <a:lnTo>
                  <a:pt x="4853825" y="2081863"/>
                </a:lnTo>
                <a:lnTo>
                  <a:pt x="668350" y="2081863"/>
                </a:lnTo>
                <a:lnTo>
                  <a:pt x="668350" y="1587220"/>
                </a:lnTo>
                <a:lnTo>
                  <a:pt x="0" y="1587220"/>
                </a:lnTo>
                <a:close/>
              </a:path>
            </a:pathLst>
          </a:custGeom>
        </p:spPr>
      </p:pic>
      <p:sp>
        <p:nvSpPr>
          <p:cNvPr id="82" name="TextBox 81">
            <a:extLst>
              <a:ext uri="{FF2B5EF4-FFF2-40B4-BE49-F238E27FC236}">
                <a16:creationId xmlns:a16="http://schemas.microsoft.com/office/drawing/2014/main" id="{071B67FE-7ED4-47D3-B546-059164B7C256}"/>
              </a:ext>
            </a:extLst>
          </p:cNvPr>
          <p:cNvSpPr txBox="1"/>
          <p:nvPr/>
        </p:nvSpPr>
        <p:spPr>
          <a:xfrm>
            <a:off x="401831" y="2708658"/>
            <a:ext cx="4421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2) Cyclic steady state search (</a:t>
            </a:r>
            <a:r>
              <a:rPr lang="en-US" altLang="ko-KR" dirty="0" err="1"/>
              <a:t>hr</a:t>
            </a:r>
            <a:r>
              <a:rPr lang="en-US" altLang="ko-KR" dirty="0"/>
              <a:t>-level)</a:t>
            </a:r>
            <a:endParaRPr lang="ko-KR" altLang="en-US" dirty="0"/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77286CA2-DF94-4D4A-A32E-E55EE97ED7B1}"/>
              </a:ext>
            </a:extLst>
          </p:cNvPr>
          <p:cNvSpPr txBox="1"/>
          <p:nvPr/>
        </p:nvSpPr>
        <p:spPr>
          <a:xfrm>
            <a:off x="401831" y="3094247"/>
            <a:ext cx="4853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3) Design &amp; operation optimization (day-level)</a:t>
            </a:r>
            <a:endParaRPr lang="ko-KR" altLang="en-US" dirty="0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1E5D8C55-1387-45A9-B6A5-EED5A5874DBF}"/>
              </a:ext>
            </a:extLst>
          </p:cNvPr>
          <p:cNvSpPr txBox="1"/>
          <p:nvPr/>
        </p:nvSpPr>
        <p:spPr>
          <a:xfrm>
            <a:off x="291308" y="3559616"/>
            <a:ext cx="53271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Operation optimization example</a:t>
            </a:r>
            <a:endParaRPr lang="ko-KR" altLang="en-US" sz="1600" b="1" dirty="0"/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4A51B04E-9612-434F-B1AE-7D69519BAEEE}"/>
              </a:ext>
            </a:extLst>
          </p:cNvPr>
          <p:cNvSpPr txBox="1"/>
          <p:nvPr/>
        </p:nvSpPr>
        <p:spPr>
          <a:xfrm>
            <a:off x="354207" y="3872075"/>
            <a:ext cx="23127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Adsorbent 1</a:t>
            </a:r>
            <a:br>
              <a:rPr lang="en-US" altLang="ko-KR" sz="1400" dirty="0"/>
            </a:br>
            <a:r>
              <a:rPr lang="en-US" altLang="ko-KR" sz="1400" dirty="0">
                <a:sym typeface="Wingdings" panose="05000000000000000000" pitchFamily="2" charset="2"/>
              </a:rPr>
              <a:t> optimal operation set 1</a:t>
            </a:r>
            <a:endParaRPr lang="ko-KR" altLang="en-US" sz="1400" dirty="0"/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5C369080-3763-433E-B7AE-F967C7F9F82D}"/>
              </a:ext>
            </a:extLst>
          </p:cNvPr>
          <p:cNvSpPr txBox="1"/>
          <p:nvPr/>
        </p:nvSpPr>
        <p:spPr>
          <a:xfrm>
            <a:off x="2959663" y="3872075"/>
            <a:ext cx="23127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Adsorbent 2</a:t>
            </a:r>
            <a:br>
              <a:rPr lang="en-US" altLang="ko-KR" sz="1400" dirty="0"/>
            </a:br>
            <a:r>
              <a:rPr lang="en-US" altLang="ko-KR" sz="1400" dirty="0">
                <a:sym typeface="Wingdings" panose="05000000000000000000" pitchFamily="2" charset="2"/>
              </a:rPr>
              <a:t> optimal operation set 2</a:t>
            </a:r>
            <a:endParaRPr lang="ko-KR" altLang="en-US" sz="1400" dirty="0"/>
          </a:p>
        </p:txBody>
      </p:sp>
      <p:grpSp>
        <p:nvGrpSpPr>
          <p:cNvPr id="48" name="그룹 47">
            <a:extLst>
              <a:ext uri="{FF2B5EF4-FFF2-40B4-BE49-F238E27FC236}">
                <a16:creationId xmlns:a16="http://schemas.microsoft.com/office/drawing/2014/main" id="{2CD3D4AD-0A4B-4191-B969-713DFCFA4CF6}"/>
              </a:ext>
            </a:extLst>
          </p:cNvPr>
          <p:cNvGrpSpPr/>
          <p:nvPr/>
        </p:nvGrpSpPr>
        <p:grpSpPr>
          <a:xfrm>
            <a:off x="9317506" y="4930775"/>
            <a:ext cx="2777573" cy="483025"/>
            <a:chOff x="9317506" y="4997450"/>
            <a:chExt cx="2777573" cy="483025"/>
          </a:xfrm>
        </p:grpSpPr>
        <p:cxnSp>
          <p:nvCxnSpPr>
            <p:cNvPr id="15" name="직선 화살표 연결선 14">
              <a:extLst>
                <a:ext uri="{FF2B5EF4-FFF2-40B4-BE49-F238E27FC236}">
                  <a16:creationId xmlns:a16="http://schemas.microsoft.com/office/drawing/2014/main" id="{6F644143-C8A6-4E8B-A4AB-BEAF307D57CE}"/>
                </a:ext>
              </a:extLst>
            </p:cNvPr>
            <p:cNvCxnSpPr>
              <a:cxnSpLocks/>
            </p:cNvCxnSpPr>
            <p:nvPr/>
          </p:nvCxnSpPr>
          <p:spPr>
            <a:xfrm>
              <a:off x="9363075" y="5095875"/>
              <a:ext cx="2427094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380034D-C849-46A7-A54B-C26104AD64B0}"/>
                </a:ext>
              </a:extLst>
            </p:cNvPr>
            <p:cNvSpPr txBox="1"/>
            <p:nvPr/>
          </p:nvSpPr>
          <p:spPr>
            <a:xfrm>
              <a:off x="11180679" y="5172698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>
                  <a:solidFill>
                    <a:srgbClr val="008EDC"/>
                  </a:solidFill>
                </a:rPr>
                <a:t>uptake</a:t>
              </a:r>
              <a:endParaRPr lang="ko-KR" altLang="en-US" sz="1400" dirty="0">
                <a:solidFill>
                  <a:srgbClr val="008EDC"/>
                </a:solidFill>
              </a:endParaRPr>
            </a:p>
          </p:txBody>
        </p:sp>
        <p:cxnSp>
          <p:nvCxnSpPr>
            <p:cNvPr id="46" name="직선 연결선 45">
              <a:extLst>
                <a:ext uri="{FF2B5EF4-FFF2-40B4-BE49-F238E27FC236}">
                  <a16:creationId xmlns:a16="http://schemas.microsoft.com/office/drawing/2014/main" id="{B2603A73-8009-4570-9263-441A16479E31}"/>
                </a:ext>
              </a:extLst>
            </p:cNvPr>
            <p:cNvCxnSpPr>
              <a:cxnSpLocks/>
            </p:cNvCxnSpPr>
            <p:nvPr/>
          </p:nvCxnSpPr>
          <p:spPr>
            <a:xfrm>
              <a:off x="9452349" y="4997450"/>
              <a:ext cx="0" cy="193668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E0844138-25D2-45D9-BBC0-2400AD296AC4}"/>
                </a:ext>
              </a:extLst>
            </p:cNvPr>
            <p:cNvSpPr txBox="1"/>
            <p:nvPr/>
          </p:nvSpPr>
          <p:spPr>
            <a:xfrm>
              <a:off x="9317506" y="5163173"/>
              <a:ext cx="48054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>
                  <a:solidFill>
                    <a:srgbClr val="008EDC"/>
                  </a:solidFill>
                </a:rPr>
                <a:t>0</a:t>
              </a:r>
              <a:endParaRPr lang="ko-KR" altLang="en-US" sz="1400" dirty="0">
                <a:solidFill>
                  <a:srgbClr val="008EDC"/>
                </a:solidFill>
              </a:endParaRPr>
            </a:p>
          </p:txBody>
        </p:sp>
      </p:grpSp>
      <p:sp>
        <p:nvSpPr>
          <p:cNvPr id="49" name="타원 48">
            <a:extLst>
              <a:ext uri="{FF2B5EF4-FFF2-40B4-BE49-F238E27FC236}">
                <a16:creationId xmlns:a16="http://schemas.microsoft.com/office/drawing/2014/main" id="{58CF94D9-7C37-4E1F-8414-9018A9F7FBE9}"/>
              </a:ext>
            </a:extLst>
          </p:cNvPr>
          <p:cNvSpPr/>
          <p:nvPr/>
        </p:nvSpPr>
        <p:spPr>
          <a:xfrm>
            <a:off x="9392027" y="4973580"/>
            <a:ext cx="120643" cy="120643"/>
          </a:xfrm>
          <a:prstGeom prst="ellipse">
            <a:avLst/>
          </a:prstGeom>
          <a:solidFill>
            <a:srgbClr val="FF000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ko-KR" altLang="en-US" dirty="0"/>
          </a:p>
        </p:txBody>
      </p:sp>
      <p:cxnSp>
        <p:nvCxnSpPr>
          <p:cNvPr id="51" name="직선 연결선 50">
            <a:extLst>
              <a:ext uri="{FF2B5EF4-FFF2-40B4-BE49-F238E27FC236}">
                <a16:creationId xmlns:a16="http://schemas.microsoft.com/office/drawing/2014/main" id="{6C2A6E9D-8236-4895-9DDD-294504FBACBC}"/>
              </a:ext>
            </a:extLst>
          </p:cNvPr>
          <p:cNvCxnSpPr>
            <a:cxnSpLocks/>
          </p:cNvCxnSpPr>
          <p:nvPr/>
        </p:nvCxnSpPr>
        <p:spPr>
          <a:xfrm>
            <a:off x="10722678" y="4905375"/>
            <a:ext cx="0" cy="253993"/>
          </a:xfrm>
          <a:prstGeom prst="line">
            <a:avLst/>
          </a:prstGeom>
          <a:ln w="19050">
            <a:solidFill>
              <a:srgbClr val="FFC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직선 연결선 117">
            <a:extLst>
              <a:ext uri="{FF2B5EF4-FFF2-40B4-BE49-F238E27FC236}">
                <a16:creationId xmlns:a16="http://schemas.microsoft.com/office/drawing/2014/main" id="{4933AE8F-2634-461A-873D-B360EB3CC07B}"/>
              </a:ext>
            </a:extLst>
          </p:cNvPr>
          <p:cNvCxnSpPr>
            <a:cxnSpLocks/>
          </p:cNvCxnSpPr>
          <p:nvPr/>
        </p:nvCxnSpPr>
        <p:spPr>
          <a:xfrm>
            <a:off x="9838246" y="4899025"/>
            <a:ext cx="0" cy="253993"/>
          </a:xfrm>
          <a:prstGeom prst="line">
            <a:avLst/>
          </a:prstGeom>
          <a:ln w="19050">
            <a:solidFill>
              <a:srgbClr val="0C26FE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직선 연결선 119">
            <a:extLst>
              <a:ext uri="{FF2B5EF4-FFF2-40B4-BE49-F238E27FC236}">
                <a16:creationId xmlns:a16="http://schemas.microsoft.com/office/drawing/2014/main" id="{6C94C3BB-43D8-4A03-A71D-24A2A871264D}"/>
              </a:ext>
            </a:extLst>
          </p:cNvPr>
          <p:cNvCxnSpPr>
            <a:cxnSpLocks/>
          </p:cNvCxnSpPr>
          <p:nvPr/>
        </p:nvCxnSpPr>
        <p:spPr>
          <a:xfrm>
            <a:off x="11008428" y="4905375"/>
            <a:ext cx="0" cy="253993"/>
          </a:xfrm>
          <a:prstGeom prst="line">
            <a:avLst/>
          </a:prstGeom>
          <a:ln w="19050">
            <a:solidFill>
              <a:srgbClr val="FFC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직선 연결선 120">
            <a:extLst>
              <a:ext uri="{FF2B5EF4-FFF2-40B4-BE49-F238E27FC236}">
                <a16:creationId xmlns:a16="http://schemas.microsoft.com/office/drawing/2014/main" id="{68A3C29A-7624-4129-8302-9D8262064385}"/>
              </a:ext>
            </a:extLst>
          </p:cNvPr>
          <p:cNvCxnSpPr>
            <a:cxnSpLocks/>
          </p:cNvCxnSpPr>
          <p:nvPr/>
        </p:nvCxnSpPr>
        <p:spPr>
          <a:xfrm>
            <a:off x="10014456" y="4899025"/>
            <a:ext cx="0" cy="253993"/>
          </a:xfrm>
          <a:prstGeom prst="line">
            <a:avLst/>
          </a:prstGeom>
          <a:ln w="19050">
            <a:solidFill>
              <a:srgbClr val="0C26FE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>
            <a:extLst>
              <a:ext uri="{FF2B5EF4-FFF2-40B4-BE49-F238E27FC236}">
                <a16:creationId xmlns:a16="http://schemas.microsoft.com/office/drawing/2014/main" id="{995B7854-432F-4EE5-B403-303FC5374903}"/>
              </a:ext>
            </a:extLst>
          </p:cNvPr>
          <p:cNvSpPr txBox="1"/>
          <p:nvPr/>
        </p:nvSpPr>
        <p:spPr>
          <a:xfrm>
            <a:off x="9962068" y="4687516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…</a:t>
            </a:r>
            <a:endParaRPr lang="ko-KR" altLang="en-US" sz="1400" dirty="0"/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4CD7AA73-8559-4E62-B3B2-CBB31DFD872B}"/>
              </a:ext>
            </a:extLst>
          </p:cNvPr>
          <p:cNvSpPr txBox="1"/>
          <p:nvPr/>
        </p:nvSpPr>
        <p:spPr>
          <a:xfrm>
            <a:off x="10935009" y="4687516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…</a:t>
            </a:r>
            <a:endParaRPr lang="ko-KR" altLang="en-US" sz="1400" dirty="0"/>
          </a:p>
        </p:txBody>
      </p:sp>
      <p:cxnSp>
        <p:nvCxnSpPr>
          <p:cNvPr id="124" name="직선 연결선 123">
            <a:extLst>
              <a:ext uri="{FF2B5EF4-FFF2-40B4-BE49-F238E27FC236}">
                <a16:creationId xmlns:a16="http://schemas.microsoft.com/office/drawing/2014/main" id="{ECBBB369-E23B-47A8-906A-843BF7080BE2}"/>
              </a:ext>
            </a:extLst>
          </p:cNvPr>
          <p:cNvCxnSpPr>
            <a:cxnSpLocks/>
          </p:cNvCxnSpPr>
          <p:nvPr/>
        </p:nvCxnSpPr>
        <p:spPr>
          <a:xfrm>
            <a:off x="11228298" y="4905375"/>
            <a:ext cx="0" cy="253993"/>
          </a:xfrm>
          <a:prstGeom prst="line">
            <a:avLst/>
          </a:prstGeom>
          <a:ln w="19050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직선 연결선 124">
            <a:extLst>
              <a:ext uri="{FF2B5EF4-FFF2-40B4-BE49-F238E27FC236}">
                <a16:creationId xmlns:a16="http://schemas.microsoft.com/office/drawing/2014/main" id="{F7C0B050-7ED1-4188-818C-3505021246BC}"/>
              </a:ext>
            </a:extLst>
          </p:cNvPr>
          <p:cNvCxnSpPr>
            <a:cxnSpLocks/>
          </p:cNvCxnSpPr>
          <p:nvPr/>
        </p:nvCxnSpPr>
        <p:spPr>
          <a:xfrm>
            <a:off x="10314494" y="4899025"/>
            <a:ext cx="0" cy="253993"/>
          </a:xfrm>
          <a:prstGeom prst="line">
            <a:avLst/>
          </a:prstGeom>
          <a:ln w="19050">
            <a:solidFill>
              <a:srgbClr val="0C26FE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타원 125">
            <a:extLst>
              <a:ext uri="{FF2B5EF4-FFF2-40B4-BE49-F238E27FC236}">
                <a16:creationId xmlns:a16="http://schemas.microsoft.com/office/drawing/2014/main" id="{1A894DF8-D71F-4C80-82FA-0C831C05C493}"/>
              </a:ext>
            </a:extLst>
          </p:cNvPr>
          <p:cNvSpPr/>
          <p:nvPr/>
        </p:nvSpPr>
        <p:spPr>
          <a:xfrm>
            <a:off x="10256999" y="4973580"/>
            <a:ext cx="120643" cy="120643"/>
          </a:xfrm>
          <a:prstGeom prst="ellipse">
            <a:avLst/>
          </a:prstGeom>
          <a:solidFill>
            <a:srgbClr val="FF000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ko-KR" altLang="en-US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9DB1A291-30FA-456C-9326-BAC52414F0A4}"/>
              </a:ext>
            </a:extLst>
          </p:cNvPr>
          <p:cNvSpPr txBox="1"/>
          <p:nvPr/>
        </p:nvSpPr>
        <p:spPr>
          <a:xfrm>
            <a:off x="10419268" y="4363680"/>
            <a:ext cx="802686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ko-KR" sz="1400" dirty="0"/>
              <a:t>CSS swing</a:t>
            </a:r>
            <a:endParaRPr lang="ko-KR" alt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3AE972E0-4DEA-4F98-996F-7A36B188474F}"/>
                  </a:ext>
                </a:extLst>
              </p:cNvPr>
              <p:cNvSpPr txBox="1"/>
              <p:nvPr/>
            </p:nvSpPr>
            <p:spPr>
              <a:xfrm>
                <a:off x="2073164" y="3872075"/>
                <a:ext cx="135583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≠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3AE972E0-4DEA-4F98-996F-7A36B1884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3164" y="3872075"/>
                <a:ext cx="1355836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1899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2.22222E-6 L 0.10495 -0.0006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4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495 -0.0007 L 0.03125 -0.0007 " pathEditMode="relative" rAng="0" ptsTypes="AA">
                                      <p:cBhvr>
                                        <p:cTn id="57" dur="1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8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125 -0.0007 L 0.12826 -0.0007 " pathEditMode="relative" rAng="0" ptsTypes="AA">
                                      <p:cBhvr>
                                        <p:cTn id="65" dur="1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4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826 -0.0007 L 0.0474 -0.0007 " pathEditMode="relative" rAng="0" ptsTypes="AA">
                                      <p:cBhvr>
                                        <p:cTn id="73" dur="1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4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0" presetClass="pat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0.0007 L 0.07461 -0.00023 L 0.00013 -0.0007 Z " pathEditMode="relative" ptsTypes="AAA">
                                      <p:cBhvr>
                                        <p:cTn id="103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70" grpId="0"/>
      <p:bldP spid="73" grpId="0"/>
      <p:bldP spid="2" grpId="0"/>
      <p:bldP spid="75" grpId="0"/>
      <p:bldP spid="82" grpId="0"/>
      <p:bldP spid="83" grpId="0"/>
      <p:bldP spid="97" grpId="0"/>
      <p:bldP spid="98" grpId="0"/>
      <p:bldP spid="115" grpId="0"/>
      <p:bldP spid="49" grpId="0" animBg="1"/>
      <p:bldP spid="49" grpId="1" animBg="1"/>
      <p:bldP spid="49" grpId="2" animBg="1"/>
      <p:bldP spid="49" grpId="3" animBg="1"/>
      <p:bldP spid="49" grpId="4" animBg="1"/>
      <p:bldP spid="49" grpId="5" animBg="1"/>
      <p:bldP spid="122" grpId="0"/>
      <p:bldP spid="123" grpId="0"/>
      <p:bldP spid="126" grpId="0" animBg="1"/>
      <p:bldP spid="126" grpId="1" animBg="1"/>
      <p:bldP spid="54" grpId="0"/>
      <p:bldP spid="1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6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blem 2: Limited information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965DE69-D558-4A52-829C-5BD0837EDFD1}"/>
              </a:ext>
            </a:extLst>
          </p:cNvPr>
          <p:cNvSpPr txBox="1"/>
          <p:nvPr/>
        </p:nvSpPr>
        <p:spPr>
          <a:xfrm>
            <a:off x="306581" y="1059146"/>
            <a:ext cx="59481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For the dynamic simulation for the PSA process,</a:t>
            </a:r>
            <a:br>
              <a:rPr lang="en-US" altLang="ko-KR" sz="2000" dirty="0"/>
            </a:br>
            <a:r>
              <a:rPr lang="en-US" altLang="ko-KR" sz="2000" b="1" u="sng" dirty="0">
                <a:solidFill>
                  <a:srgbClr val="FF0000"/>
                </a:solidFill>
              </a:rPr>
              <a:t>a variety of adsorbent properties</a:t>
            </a:r>
            <a:r>
              <a:rPr lang="en-US" altLang="ko-KR" sz="2000" dirty="0"/>
              <a:t> are essential:</a:t>
            </a:r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87CE77C4-EB96-42A0-8A48-7F8E09388C80}"/>
              </a:ext>
            </a:extLst>
          </p:cNvPr>
          <p:cNvGrpSpPr/>
          <p:nvPr/>
        </p:nvGrpSpPr>
        <p:grpSpPr>
          <a:xfrm>
            <a:off x="2978026" y="4502408"/>
            <a:ext cx="4647939" cy="2394564"/>
            <a:chOff x="3786181" y="4527932"/>
            <a:chExt cx="3858312" cy="1987758"/>
          </a:xfrm>
        </p:grpSpPr>
        <p:pic>
          <p:nvPicPr>
            <p:cNvPr id="35" name="Picture 10" descr="http://www.clipartoday.com/_thumbs/022/Science/chemists_physic_201534_tnb.png">
              <a:extLst>
                <a:ext uri="{FF2B5EF4-FFF2-40B4-BE49-F238E27FC236}">
                  <a16:creationId xmlns:a16="http://schemas.microsoft.com/office/drawing/2014/main" id="{4939BB87-9EE1-477A-B0C0-57004567ED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786181" y="5117947"/>
              <a:ext cx="1022445" cy="1397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" name="모서리가 둥근 직사각형 5">
              <a:extLst>
                <a:ext uri="{FF2B5EF4-FFF2-40B4-BE49-F238E27FC236}">
                  <a16:creationId xmlns:a16="http://schemas.microsoft.com/office/drawing/2014/main" id="{573BC78C-A0EE-4401-909E-422DD94C7CED}"/>
                </a:ext>
              </a:extLst>
            </p:cNvPr>
            <p:cNvSpPr/>
            <p:nvPr/>
          </p:nvSpPr>
          <p:spPr>
            <a:xfrm>
              <a:off x="4807209" y="4661733"/>
              <a:ext cx="2837284" cy="1568035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600"/>
            </a:p>
          </p:txBody>
        </p:sp>
        <p:pic>
          <p:nvPicPr>
            <p:cNvPr id="37" name="Picture 2" descr="http://carbonizationfurnace.com/wp-content/uploads/2015/05/activated-carbon.jpg">
              <a:extLst>
                <a:ext uri="{FF2B5EF4-FFF2-40B4-BE49-F238E27FC236}">
                  <a16:creationId xmlns:a16="http://schemas.microsoft.com/office/drawing/2014/main" id="{4F61CC68-ECA3-4134-9C75-3703C7696E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0379" y="5083095"/>
              <a:ext cx="590125" cy="4425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8" name="Picture 2" descr="http://www.macrolibrarsi.it/img/tinyMCE_upload/zeolite-2.jpg">
              <a:extLst>
                <a:ext uri="{FF2B5EF4-FFF2-40B4-BE49-F238E27FC236}">
                  <a16:creationId xmlns:a16="http://schemas.microsoft.com/office/drawing/2014/main" id="{CD51CCF0-BE53-4A64-A0DD-9FC35C6DBE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1271" y="4996211"/>
              <a:ext cx="616361" cy="6163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8" descr="https://share.sandia.gov/news/resources/news_releases/images/2012/MOFs.jpg">
              <a:extLst>
                <a:ext uri="{FF2B5EF4-FFF2-40B4-BE49-F238E27FC236}">
                  <a16:creationId xmlns:a16="http://schemas.microsoft.com/office/drawing/2014/main" id="{5758053C-E2E9-47AF-98E7-6627A2F668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88398" y="5062207"/>
              <a:ext cx="493020" cy="4843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E142DF05-7A7B-4452-B768-913948768A73}"/>
                </a:ext>
              </a:extLst>
            </p:cNvPr>
            <p:cNvSpPr txBox="1"/>
            <p:nvPr/>
          </p:nvSpPr>
          <p:spPr>
            <a:xfrm>
              <a:off x="4984324" y="5576898"/>
              <a:ext cx="613707" cy="3449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050" dirty="0"/>
                <a:t>Activated</a:t>
              </a:r>
              <a:br>
                <a:rPr lang="en-US" altLang="ko-KR" sz="1050" dirty="0"/>
              </a:br>
              <a:r>
                <a:rPr lang="en-US" altLang="ko-KR" sz="1050" dirty="0"/>
                <a:t>carbon</a:t>
              </a:r>
              <a:endParaRPr lang="ko-KR" altLang="en-US" sz="105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C6D264EB-F377-4C18-BCF4-CED7906CCED4}"/>
                </a:ext>
              </a:extLst>
            </p:cNvPr>
            <p:cNvSpPr txBox="1"/>
            <p:nvPr/>
          </p:nvSpPr>
          <p:spPr>
            <a:xfrm>
              <a:off x="5805214" y="5576898"/>
              <a:ext cx="489954" cy="2107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dirty="0"/>
                <a:t>Zeolite</a:t>
              </a:r>
              <a:endParaRPr lang="ko-KR" altLang="en-US" sz="1050" dirty="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8A5ECF5E-1A25-4B77-9F5A-CDA3A3A5C8B6}"/>
                </a:ext>
              </a:extLst>
            </p:cNvPr>
            <p:cNvSpPr txBox="1"/>
            <p:nvPr/>
          </p:nvSpPr>
          <p:spPr>
            <a:xfrm>
              <a:off x="6527960" y="5576898"/>
              <a:ext cx="400798" cy="2107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dirty="0"/>
                <a:t>MOF</a:t>
              </a:r>
              <a:endParaRPr lang="ko-KR" altLang="en-US" sz="1050" dirty="0"/>
            </a:p>
          </p:txBody>
        </p:sp>
        <p:grpSp>
          <p:nvGrpSpPr>
            <p:cNvPr id="43" name="그룹 42">
              <a:extLst>
                <a:ext uri="{FF2B5EF4-FFF2-40B4-BE49-F238E27FC236}">
                  <a16:creationId xmlns:a16="http://schemas.microsoft.com/office/drawing/2014/main" id="{920FA642-B379-417D-84E0-A73C3282A211}"/>
                </a:ext>
              </a:extLst>
            </p:cNvPr>
            <p:cNvGrpSpPr/>
            <p:nvPr/>
          </p:nvGrpSpPr>
          <p:grpSpPr>
            <a:xfrm>
              <a:off x="5186480" y="4527932"/>
              <a:ext cx="1504290" cy="404280"/>
              <a:chOff x="5496656" y="4433286"/>
              <a:chExt cx="1761058" cy="473285"/>
            </a:xfrm>
          </p:grpSpPr>
          <p:sp>
            <p:nvSpPr>
              <p:cNvPr id="44" name="직사각형 43">
                <a:extLst>
                  <a:ext uri="{FF2B5EF4-FFF2-40B4-BE49-F238E27FC236}">
                    <a16:creationId xmlns:a16="http://schemas.microsoft.com/office/drawing/2014/main" id="{E9941DC7-9B33-47A0-A017-9E6A1F91BC21}"/>
                  </a:ext>
                </a:extLst>
              </p:cNvPr>
              <p:cNvSpPr/>
              <p:nvPr/>
            </p:nvSpPr>
            <p:spPr>
              <a:xfrm>
                <a:off x="5496656" y="4479933"/>
                <a:ext cx="1761058" cy="4266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600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9EB4966E-2275-4A70-966B-9EB412C9ADAB}"/>
                  </a:ext>
                </a:extLst>
              </p:cNvPr>
              <p:cNvSpPr txBox="1"/>
              <p:nvPr/>
            </p:nvSpPr>
            <p:spPr>
              <a:xfrm>
                <a:off x="5513588" y="4433286"/>
                <a:ext cx="1621736" cy="2991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400" b="1" dirty="0"/>
                  <a:t>Various materials</a:t>
                </a:r>
                <a:endParaRPr lang="ko-KR" altLang="en-US" sz="1400" b="1" dirty="0"/>
              </a:p>
            </p:txBody>
          </p:sp>
        </p:grp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EB24EF4-6380-435F-8AA9-73DDB03D4FD5}"/>
                </a:ext>
              </a:extLst>
            </p:cNvPr>
            <p:cNvSpPr txBox="1"/>
            <p:nvPr/>
          </p:nvSpPr>
          <p:spPr>
            <a:xfrm>
              <a:off x="6981418" y="5576898"/>
              <a:ext cx="332935" cy="2107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dirty="0"/>
                <a:t>etc.</a:t>
              </a:r>
              <a:endParaRPr lang="ko-KR" altLang="en-US" sz="1050" dirty="0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4463CBEF-CECD-4335-895D-01ACCC895C27}"/>
                </a:ext>
              </a:extLst>
            </p:cNvPr>
            <p:cNvSpPr txBox="1"/>
            <p:nvPr/>
          </p:nvSpPr>
          <p:spPr>
            <a:xfrm>
              <a:off x="7054757" y="5110332"/>
              <a:ext cx="323619" cy="2810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dirty="0"/>
                <a:t>…</a:t>
              </a:r>
              <a:endParaRPr lang="ko-KR" altLang="en-US" sz="1600" dirty="0"/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E08FD9C9-5F57-4A67-9DDD-C2F342C00BC1}"/>
              </a:ext>
            </a:extLst>
          </p:cNvPr>
          <p:cNvSpPr txBox="1"/>
          <p:nvPr/>
        </p:nvSpPr>
        <p:spPr>
          <a:xfrm>
            <a:off x="306581" y="1907090"/>
            <a:ext cx="68420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Adsorption isotherm data, heat of adsorption, </a:t>
            </a:r>
            <a:br>
              <a:rPr lang="en-US" altLang="ko-KR" sz="2000" dirty="0"/>
            </a:br>
            <a:r>
              <a:rPr lang="en-US" altLang="ko-KR" sz="2000" dirty="0"/>
              <a:t>mass/heat transfer coefficients, heat capacity, density ….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37F77EA0-7835-4B56-84C1-FD75802797CA}"/>
              </a:ext>
            </a:extLst>
          </p:cNvPr>
          <p:cNvSpPr txBox="1"/>
          <p:nvPr/>
        </p:nvSpPr>
        <p:spPr>
          <a:xfrm>
            <a:off x="306581" y="1908474"/>
            <a:ext cx="58084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u="sng" dirty="0"/>
              <a:t>Adsorption isotherm data</a:t>
            </a:r>
          </a:p>
        </p:txBody>
      </p:sp>
      <p:pic>
        <p:nvPicPr>
          <p:cNvPr id="7" name="그림 6" descr="텍스트, 스크린샷이(가) 표시된 사진&#10;&#10;자동 생성된 설명">
            <a:extLst>
              <a:ext uri="{FF2B5EF4-FFF2-40B4-BE49-F238E27FC236}">
                <a16:creationId xmlns:a16="http://schemas.microsoft.com/office/drawing/2014/main" id="{911AAB0B-AC54-4EC4-9EE5-6F6A5FE05D6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596" y="4497307"/>
            <a:ext cx="2120233" cy="2578203"/>
          </a:xfrm>
          <a:prstGeom prst="rect">
            <a:avLst/>
          </a:prstGeom>
        </p:spPr>
      </p:pic>
      <p:sp>
        <p:nvSpPr>
          <p:cNvPr id="56" name="TextBox 55">
            <a:extLst>
              <a:ext uri="{FF2B5EF4-FFF2-40B4-BE49-F238E27FC236}">
                <a16:creationId xmlns:a16="http://schemas.microsoft.com/office/drawing/2014/main" id="{3C7151CA-5F53-40AB-957F-4B26EB7C6A18}"/>
              </a:ext>
            </a:extLst>
          </p:cNvPr>
          <p:cNvSpPr txBox="1"/>
          <p:nvPr/>
        </p:nvSpPr>
        <p:spPr>
          <a:xfrm>
            <a:off x="306581" y="2765494"/>
            <a:ext cx="684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Most of them are rarely available,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AE43792C-755F-4775-88B5-4EB5D2504997}"/>
              </a:ext>
            </a:extLst>
          </p:cNvPr>
          <p:cNvSpPr txBox="1"/>
          <p:nvPr/>
        </p:nvSpPr>
        <p:spPr>
          <a:xfrm>
            <a:off x="1226741" y="3091931"/>
            <a:ext cx="3041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especially when they are: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3D5809C6-D2AA-4AD9-83E9-B37E7E370434}"/>
              </a:ext>
            </a:extLst>
          </p:cNvPr>
          <p:cNvSpPr txBox="1"/>
          <p:nvPr/>
        </p:nvSpPr>
        <p:spPr>
          <a:xfrm>
            <a:off x="4441833" y="2852549"/>
            <a:ext cx="3041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newly </a:t>
            </a:r>
            <a:r>
              <a:rPr lang="en-US" altLang="ko-KR" sz="2000" dirty="0">
                <a:solidFill>
                  <a:srgbClr val="0C26FE"/>
                </a:solidFill>
              </a:rPr>
              <a:t>discovered</a:t>
            </a:r>
            <a:r>
              <a:rPr lang="en-US" altLang="ko-KR" sz="2000" dirty="0"/>
              <a:t> or</a:t>
            </a:r>
          </a:p>
        </p:txBody>
      </p:sp>
      <p:sp>
        <p:nvSpPr>
          <p:cNvPr id="8" name="왼쪽 중괄호 7">
            <a:extLst>
              <a:ext uri="{FF2B5EF4-FFF2-40B4-BE49-F238E27FC236}">
                <a16:creationId xmlns:a16="http://schemas.microsoft.com/office/drawing/2014/main" id="{252C7F33-A04D-42E5-ABD5-A430F7EB5E94}"/>
              </a:ext>
            </a:extLst>
          </p:cNvPr>
          <p:cNvSpPr/>
          <p:nvPr/>
        </p:nvSpPr>
        <p:spPr>
          <a:xfrm>
            <a:off x="4267868" y="3116616"/>
            <a:ext cx="197462" cy="765830"/>
          </a:xfrm>
          <a:prstGeom prst="leftBrace">
            <a:avLst>
              <a:gd name="adj1" fmla="val 56570"/>
              <a:gd name="adj2" fmla="val 301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D0A27D8B-6723-40A3-B5C7-DB6760F5E1E8}"/>
              </a:ext>
            </a:extLst>
          </p:cNvPr>
          <p:cNvSpPr txBox="1"/>
          <p:nvPr/>
        </p:nvSpPr>
        <p:spPr>
          <a:xfrm>
            <a:off x="4441833" y="3205825"/>
            <a:ext cx="3041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newly </a:t>
            </a:r>
            <a:r>
              <a:rPr lang="en-US" altLang="ko-KR" sz="2000" dirty="0">
                <a:solidFill>
                  <a:srgbClr val="0C26FE"/>
                </a:solidFill>
              </a:rPr>
              <a:t>developed</a:t>
            </a:r>
            <a:r>
              <a:rPr lang="en-US" altLang="ko-KR" sz="2000" dirty="0"/>
              <a:t> or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15768733-D98A-466B-8DBE-2BBDD8B2505A}"/>
              </a:ext>
            </a:extLst>
          </p:cNvPr>
          <p:cNvSpPr txBox="1"/>
          <p:nvPr/>
        </p:nvSpPr>
        <p:spPr>
          <a:xfrm>
            <a:off x="4441833" y="3559101"/>
            <a:ext cx="3041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newly </a:t>
            </a:r>
            <a:r>
              <a:rPr lang="en-US" altLang="ko-KR" sz="2000" dirty="0">
                <a:solidFill>
                  <a:srgbClr val="0C26FE"/>
                </a:solidFill>
              </a:rPr>
              <a:t>synthesized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063683FC-F1F8-40FF-BE32-32E996EC5AD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42279" y="4907466"/>
            <a:ext cx="3348389" cy="122351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5DB96E0-FD75-4122-A99F-D7969D671E89}"/>
              </a:ext>
            </a:extLst>
          </p:cNvPr>
          <p:cNvSpPr txBox="1"/>
          <p:nvPr/>
        </p:nvSpPr>
        <p:spPr>
          <a:xfrm>
            <a:off x="319281" y="4120944"/>
            <a:ext cx="2757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Molecular simulations</a:t>
            </a:r>
            <a:endParaRPr lang="ko-KR" altLang="en-US" b="1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58896D5-41C5-4B79-A592-AB8FB3794C35}"/>
              </a:ext>
            </a:extLst>
          </p:cNvPr>
          <p:cNvSpPr txBox="1"/>
          <p:nvPr/>
        </p:nvSpPr>
        <p:spPr>
          <a:xfrm>
            <a:off x="3732627" y="4120944"/>
            <a:ext cx="3441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Synthesis of adsorbents</a:t>
            </a:r>
            <a:endParaRPr lang="ko-KR" altLang="en-US" b="1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47002B0C-930C-4331-ADD2-47C4F741B602}"/>
              </a:ext>
            </a:extLst>
          </p:cNvPr>
          <p:cNvSpPr txBox="1"/>
          <p:nvPr/>
        </p:nvSpPr>
        <p:spPr>
          <a:xfrm>
            <a:off x="4310956" y="6174683"/>
            <a:ext cx="286385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050" dirty="0"/>
              <a:t>Ref) </a:t>
            </a:r>
            <a:r>
              <a:rPr lang="ko-KR" altLang="en-US" sz="1050" dirty="0"/>
              <a:t>Lee, Kim, and </a:t>
            </a:r>
            <a:r>
              <a:rPr lang="ko-KR" altLang="en-US" sz="1050" dirty="0" err="1"/>
              <a:t>Ahn</a:t>
            </a:r>
            <a:r>
              <a:rPr lang="ko-KR" altLang="en-US" sz="1050" dirty="0"/>
              <a:t>, </a:t>
            </a:r>
            <a:r>
              <a:rPr lang="ko-KR" altLang="en-US" sz="1050" i="1" dirty="0" err="1"/>
              <a:t>KJChE</a:t>
            </a:r>
            <a:r>
              <a:rPr lang="ko-KR" altLang="en-US" sz="1050" dirty="0"/>
              <a:t>, 2013</a:t>
            </a:r>
          </a:p>
        </p:txBody>
      </p:sp>
      <p:pic>
        <p:nvPicPr>
          <p:cNvPr id="2050" name="Picture 2" descr="Cool Arrow Png Transparent Images - Fancy Arrow Clipart Png, Png Download ,  Transparent Png Image - PNGitem">
            <a:extLst>
              <a:ext uri="{FF2B5EF4-FFF2-40B4-BE49-F238E27FC236}">
                <a16:creationId xmlns:a16="http://schemas.microsoft.com/office/drawing/2014/main" id="{68053C0D-EBEA-4AF7-B82B-D8307A628DF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clrChange>
              <a:clrFrom>
                <a:srgbClr val="F7F7F7"/>
              </a:clrFrom>
              <a:clrTo>
                <a:srgbClr val="F7F7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73" t="5884" r="20141" b="4824"/>
          <a:stretch/>
        </p:blipFill>
        <p:spPr bwMode="auto">
          <a:xfrm rot="16200000">
            <a:off x="7051773" y="3085664"/>
            <a:ext cx="981772" cy="1052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그룹 13">
            <a:extLst>
              <a:ext uri="{FF2B5EF4-FFF2-40B4-BE49-F238E27FC236}">
                <a16:creationId xmlns:a16="http://schemas.microsoft.com/office/drawing/2014/main" id="{1BBDF08F-DCD1-4B11-B2CF-10CEC87D5846}"/>
              </a:ext>
            </a:extLst>
          </p:cNvPr>
          <p:cNvGrpSpPr/>
          <p:nvPr/>
        </p:nvGrpSpPr>
        <p:grpSpPr>
          <a:xfrm>
            <a:off x="8215537" y="1919250"/>
            <a:ext cx="3026675" cy="2044397"/>
            <a:chOff x="8355237" y="975658"/>
            <a:chExt cx="3026675" cy="2044397"/>
          </a:xfrm>
        </p:grpSpPr>
        <p:pic>
          <p:nvPicPr>
            <p:cNvPr id="68" name="Picture 2">
              <a:extLst>
                <a:ext uri="{FF2B5EF4-FFF2-40B4-BE49-F238E27FC236}">
                  <a16:creationId xmlns:a16="http://schemas.microsoft.com/office/drawing/2014/main" id="{EB56951F-CC9A-4CC3-9616-B677326654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00582" y="988358"/>
              <a:ext cx="2781330" cy="19026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B36C2C8-F862-44B4-A77A-E34C6C5CA7F5}"/>
                </a:ext>
              </a:extLst>
            </p:cNvPr>
            <p:cNvSpPr txBox="1"/>
            <p:nvPr/>
          </p:nvSpPr>
          <p:spPr>
            <a:xfrm>
              <a:off x="9091640" y="2758445"/>
              <a:ext cx="180937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100" dirty="0"/>
                <a:t>Pressure (bar)</a:t>
              </a:r>
              <a:endParaRPr lang="ko-KR" altLang="en-US" sz="1100" dirty="0"/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45AFEE41-50A6-46D3-9F4A-2D12DE383C2F}"/>
                </a:ext>
              </a:extLst>
            </p:cNvPr>
            <p:cNvSpPr txBox="1"/>
            <p:nvPr/>
          </p:nvSpPr>
          <p:spPr>
            <a:xfrm rot="16200000">
              <a:off x="7581355" y="1749540"/>
              <a:ext cx="180937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100" dirty="0"/>
                <a:t>Uptake (mol/kg)</a:t>
              </a:r>
              <a:endParaRPr lang="ko-KR" altLang="en-US" sz="1100" dirty="0"/>
            </a:p>
          </p:txBody>
        </p:sp>
      </p:grpSp>
      <p:grpSp>
        <p:nvGrpSpPr>
          <p:cNvPr id="16" name="그룹 15">
            <a:extLst>
              <a:ext uri="{FF2B5EF4-FFF2-40B4-BE49-F238E27FC236}">
                <a16:creationId xmlns:a16="http://schemas.microsoft.com/office/drawing/2014/main" id="{912E2048-D690-428F-BA02-C3FAF704A10C}"/>
              </a:ext>
            </a:extLst>
          </p:cNvPr>
          <p:cNvGrpSpPr/>
          <p:nvPr/>
        </p:nvGrpSpPr>
        <p:grpSpPr>
          <a:xfrm>
            <a:off x="8207917" y="3917927"/>
            <a:ext cx="3027611" cy="2063364"/>
            <a:chOff x="8347617" y="2992115"/>
            <a:chExt cx="3027611" cy="2063364"/>
          </a:xfrm>
        </p:grpSpPr>
        <p:pic>
          <p:nvPicPr>
            <p:cNvPr id="67" name="Picture 4">
              <a:extLst>
                <a:ext uri="{FF2B5EF4-FFF2-40B4-BE49-F238E27FC236}">
                  <a16:creationId xmlns:a16="http://schemas.microsoft.com/office/drawing/2014/main" id="{4A53DF62-D7AA-4222-A789-128C0B2CB4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38380" y="3018524"/>
              <a:ext cx="2836848" cy="18889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1E2FF437-CD0B-49D3-B0DF-C7614BDACE6A}"/>
                </a:ext>
              </a:extLst>
            </p:cNvPr>
            <p:cNvSpPr txBox="1"/>
            <p:nvPr/>
          </p:nvSpPr>
          <p:spPr>
            <a:xfrm rot="16200000">
              <a:off x="7573735" y="3765997"/>
              <a:ext cx="180937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100" dirty="0"/>
                <a:t>Uptake (mol/kg)</a:t>
              </a:r>
              <a:endParaRPr lang="ko-KR" altLang="en-US" sz="1100" dirty="0"/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15C425FD-C668-4C38-8195-17B017FF8F88}"/>
                </a:ext>
              </a:extLst>
            </p:cNvPr>
            <p:cNvSpPr txBox="1"/>
            <p:nvPr/>
          </p:nvSpPr>
          <p:spPr>
            <a:xfrm>
              <a:off x="9091640" y="4793869"/>
              <a:ext cx="180937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100" dirty="0"/>
                <a:t>Pressure (bar)</a:t>
              </a:r>
              <a:endParaRPr lang="ko-KR" altLang="en-US" sz="1100" dirty="0"/>
            </a:p>
          </p:txBody>
        </p:sp>
      </p:grpSp>
      <p:sp>
        <p:nvSpPr>
          <p:cNvPr id="78" name="TextBox 77">
            <a:extLst>
              <a:ext uri="{FF2B5EF4-FFF2-40B4-BE49-F238E27FC236}">
                <a16:creationId xmlns:a16="http://schemas.microsoft.com/office/drawing/2014/main" id="{0731DB9D-AE35-4FCE-844E-701B48D795A9}"/>
              </a:ext>
            </a:extLst>
          </p:cNvPr>
          <p:cNvSpPr txBox="1"/>
          <p:nvPr/>
        </p:nvSpPr>
        <p:spPr>
          <a:xfrm rot="5400000">
            <a:off x="9452009" y="5976289"/>
            <a:ext cx="827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…</a:t>
            </a:r>
            <a:endParaRPr lang="ko-KR" altLang="en-US" b="1" dirty="0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64970C34-143A-4B66-B910-8AEFAB211879}"/>
              </a:ext>
            </a:extLst>
          </p:cNvPr>
          <p:cNvSpPr txBox="1"/>
          <p:nvPr/>
        </p:nvSpPr>
        <p:spPr>
          <a:xfrm>
            <a:off x="7861655" y="1137913"/>
            <a:ext cx="4177945" cy="646331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00B050"/>
                </a:solidFill>
              </a:rPr>
              <a:t>Adsorption isotherm curves</a:t>
            </a:r>
            <a:br>
              <a:rPr lang="en-US" altLang="ko-KR" b="1" dirty="0">
                <a:solidFill>
                  <a:srgbClr val="00B050"/>
                </a:solidFill>
              </a:rPr>
            </a:br>
            <a:r>
              <a:rPr lang="en-US" altLang="ko-KR" b="1" dirty="0">
                <a:solidFill>
                  <a:srgbClr val="00B050"/>
                </a:solidFill>
              </a:rPr>
              <a:t> = The first property they can obtain.</a:t>
            </a:r>
            <a:endParaRPr lang="ko-KR" alt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139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47B94C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47B94C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5" grpId="0"/>
      <p:bldP spid="55" grpId="1"/>
      <p:bldP spid="56" grpId="0"/>
      <p:bldP spid="57" grpId="0"/>
      <p:bldP spid="58" grpId="0"/>
      <p:bldP spid="8" grpId="0" animBg="1"/>
      <p:bldP spid="59" grpId="0"/>
      <p:bldP spid="60" grpId="0"/>
      <p:bldP spid="11" grpId="0"/>
      <p:bldP spid="63" grpId="0"/>
      <p:bldP spid="65" grpId="0"/>
      <p:bldP spid="78" grpId="0"/>
      <p:bldP spid="7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7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dea: Ideal PSA Process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9EDCCCA2-EEC5-4106-9118-5AD4DF69CD14}"/>
              </a:ext>
            </a:extLst>
          </p:cNvPr>
          <p:cNvSpPr txBox="1"/>
          <p:nvPr/>
        </p:nvSpPr>
        <p:spPr>
          <a:xfrm>
            <a:off x="255812" y="922629"/>
            <a:ext cx="4825000" cy="83099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4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Inspired by McCabe Thiele method</a:t>
            </a:r>
            <a:br>
              <a:rPr lang="en-US" altLang="ko-KR" sz="24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24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or Fenske equation</a:t>
            </a:r>
            <a:endParaRPr lang="ko-KR" altLang="en-US" sz="24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660F62B-717E-47B6-A8BE-5118818BEF92}"/>
              </a:ext>
            </a:extLst>
          </p:cNvPr>
          <p:cNvSpPr txBox="1"/>
          <p:nvPr/>
        </p:nvSpPr>
        <p:spPr>
          <a:xfrm>
            <a:off x="6254079" y="1085481"/>
            <a:ext cx="4825000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[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hortcut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</a:t>
            </a:r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method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: ideal PSA process]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78FE16F-B374-4821-9B4F-2B4901C85424}"/>
              </a:ext>
            </a:extLst>
          </p:cNvPr>
          <p:cNvSpPr txBox="1"/>
          <p:nvPr/>
        </p:nvSpPr>
        <p:spPr>
          <a:xfrm>
            <a:off x="587081" y="1735501"/>
            <a:ext cx="2864423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FF000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For distillation column</a:t>
            </a:r>
            <a:endParaRPr lang="ko-KR" altLang="en-US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solidFill>
                <a:srgbClr val="FF0000"/>
              </a:solidFill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grpSp>
        <p:nvGrpSpPr>
          <p:cNvPr id="52" name="그룹 51">
            <a:extLst>
              <a:ext uri="{FF2B5EF4-FFF2-40B4-BE49-F238E27FC236}">
                <a16:creationId xmlns:a16="http://schemas.microsoft.com/office/drawing/2014/main" id="{2AB9A474-16B8-4C42-A8C4-588774F773C0}"/>
              </a:ext>
            </a:extLst>
          </p:cNvPr>
          <p:cNvGrpSpPr/>
          <p:nvPr/>
        </p:nvGrpSpPr>
        <p:grpSpPr>
          <a:xfrm>
            <a:off x="1056258" y="2234581"/>
            <a:ext cx="2057894" cy="1046441"/>
            <a:chOff x="978269" y="2088531"/>
            <a:chExt cx="2057894" cy="1046441"/>
          </a:xfrm>
        </p:grpSpPr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D10F842E-37E3-4294-92CC-13D180B3CF5F}"/>
                </a:ext>
              </a:extLst>
            </p:cNvPr>
            <p:cNvSpPr txBox="1"/>
            <p:nvPr/>
          </p:nvSpPr>
          <p:spPr>
            <a:xfrm>
              <a:off x="1245939" y="2088531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Equilibrium info.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E323B212-443B-4FA7-91A2-302FBDFA090C}"/>
                </a:ext>
              </a:extLst>
            </p:cNvPr>
            <p:cNvSpPr txBox="1"/>
            <p:nvPr/>
          </p:nvSpPr>
          <p:spPr>
            <a:xfrm>
              <a:off x="1245939" y="2457863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Feed conditions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D056479D-2CE7-4152-B264-74D171F1C921}"/>
                </a:ext>
              </a:extLst>
            </p:cNvPr>
            <p:cNvSpPr txBox="1"/>
            <p:nvPr/>
          </p:nvSpPr>
          <p:spPr>
            <a:xfrm>
              <a:off x="1245939" y="2827195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Target purity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64" name="왼쪽 중괄호 63">
              <a:extLst>
                <a:ext uri="{FF2B5EF4-FFF2-40B4-BE49-F238E27FC236}">
                  <a16:creationId xmlns:a16="http://schemas.microsoft.com/office/drawing/2014/main" id="{4EC1213D-A006-4965-ABE5-88D0B53E49D9}"/>
                </a:ext>
              </a:extLst>
            </p:cNvPr>
            <p:cNvSpPr/>
            <p:nvPr/>
          </p:nvSpPr>
          <p:spPr>
            <a:xfrm>
              <a:off x="978269" y="2188612"/>
              <a:ext cx="300903" cy="861571"/>
            </a:xfrm>
            <a:prstGeom prst="leftBrace">
              <a:avLst>
                <a:gd name="adj1" fmla="val 28909"/>
                <a:gd name="adj2" fmla="val 48212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66" name="오른쪽 화살표 7">
            <a:extLst>
              <a:ext uri="{FF2B5EF4-FFF2-40B4-BE49-F238E27FC236}">
                <a16:creationId xmlns:a16="http://schemas.microsoft.com/office/drawing/2014/main" id="{7957676C-0F20-4036-8788-A9D4824A0B34}"/>
              </a:ext>
            </a:extLst>
          </p:cNvPr>
          <p:cNvSpPr/>
          <p:nvPr/>
        </p:nvSpPr>
        <p:spPr>
          <a:xfrm>
            <a:off x="2798704" y="2544288"/>
            <a:ext cx="857553" cy="477829"/>
          </a:xfrm>
          <a:custGeom>
            <a:avLst/>
            <a:gdLst>
              <a:gd name="connsiteX0" fmla="*/ 0 w 1146650"/>
              <a:gd name="connsiteY0" fmla="*/ 126117 h 567967"/>
              <a:gd name="connsiteX1" fmla="*/ 695980 w 1146650"/>
              <a:gd name="connsiteY1" fmla="*/ 126117 h 567967"/>
              <a:gd name="connsiteX2" fmla="*/ 695980 w 1146650"/>
              <a:gd name="connsiteY2" fmla="*/ 0 h 567967"/>
              <a:gd name="connsiteX3" fmla="*/ 1146650 w 1146650"/>
              <a:gd name="connsiteY3" fmla="*/ 283984 h 567967"/>
              <a:gd name="connsiteX4" fmla="*/ 695980 w 1146650"/>
              <a:gd name="connsiteY4" fmla="*/ 567967 h 567967"/>
              <a:gd name="connsiteX5" fmla="*/ 695980 w 1146650"/>
              <a:gd name="connsiteY5" fmla="*/ 441850 h 567967"/>
              <a:gd name="connsiteX6" fmla="*/ 0 w 1146650"/>
              <a:gd name="connsiteY6" fmla="*/ 441850 h 567967"/>
              <a:gd name="connsiteX7" fmla="*/ 0 w 1146650"/>
              <a:gd name="connsiteY7" fmla="*/ 126117 h 567967"/>
              <a:gd name="connsiteX0" fmla="*/ 0 w 1151413"/>
              <a:gd name="connsiteY0" fmla="*/ 59442 h 567967"/>
              <a:gd name="connsiteX1" fmla="*/ 700743 w 1151413"/>
              <a:gd name="connsiteY1" fmla="*/ 126117 h 567967"/>
              <a:gd name="connsiteX2" fmla="*/ 700743 w 1151413"/>
              <a:gd name="connsiteY2" fmla="*/ 0 h 567967"/>
              <a:gd name="connsiteX3" fmla="*/ 1151413 w 1151413"/>
              <a:gd name="connsiteY3" fmla="*/ 283984 h 567967"/>
              <a:gd name="connsiteX4" fmla="*/ 700743 w 1151413"/>
              <a:gd name="connsiteY4" fmla="*/ 567967 h 567967"/>
              <a:gd name="connsiteX5" fmla="*/ 700743 w 1151413"/>
              <a:gd name="connsiteY5" fmla="*/ 441850 h 567967"/>
              <a:gd name="connsiteX6" fmla="*/ 4763 w 1151413"/>
              <a:gd name="connsiteY6" fmla="*/ 441850 h 567967"/>
              <a:gd name="connsiteX7" fmla="*/ 0 w 1151413"/>
              <a:gd name="connsiteY7" fmla="*/ 59442 h 567967"/>
              <a:gd name="connsiteX0" fmla="*/ 0 w 1151413"/>
              <a:gd name="connsiteY0" fmla="*/ 59442 h 567967"/>
              <a:gd name="connsiteX1" fmla="*/ 700743 w 1151413"/>
              <a:gd name="connsiteY1" fmla="*/ 126117 h 567967"/>
              <a:gd name="connsiteX2" fmla="*/ 700743 w 1151413"/>
              <a:gd name="connsiteY2" fmla="*/ 0 h 567967"/>
              <a:gd name="connsiteX3" fmla="*/ 1151413 w 1151413"/>
              <a:gd name="connsiteY3" fmla="*/ 283984 h 567967"/>
              <a:gd name="connsiteX4" fmla="*/ 700743 w 1151413"/>
              <a:gd name="connsiteY4" fmla="*/ 567967 h 567967"/>
              <a:gd name="connsiteX5" fmla="*/ 700743 w 1151413"/>
              <a:gd name="connsiteY5" fmla="*/ 441850 h 567967"/>
              <a:gd name="connsiteX6" fmla="*/ 4763 w 1151413"/>
              <a:gd name="connsiteY6" fmla="*/ 532337 h 567967"/>
              <a:gd name="connsiteX7" fmla="*/ 0 w 1151413"/>
              <a:gd name="connsiteY7" fmla="*/ 59442 h 567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151413" h="567967">
                <a:moveTo>
                  <a:pt x="0" y="59442"/>
                </a:moveTo>
                <a:lnTo>
                  <a:pt x="700743" y="126117"/>
                </a:lnTo>
                <a:lnTo>
                  <a:pt x="700743" y="0"/>
                </a:lnTo>
                <a:lnTo>
                  <a:pt x="1151413" y="283984"/>
                </a:lnTo>
                <a:lnTo>
                  <a:pt x="700743" y="567967"/>
                </a:lnTo>
                <a:lnTo>
                  <a:pt x="700743" y="441850"/>
                </a:lnTo>
                <a:lnTo>
                  <a:pt x="4763" y="532337"/>
                </a:lnTo>
                <a:cubicBezTo>
                  <a:pt x="3175" y="404868"/>
                  <a:pt x="1588" y="186911"/>
                  <a:pt x="0" y="59442"/>
                </a:cubicBezTo>
                <a:close/>
              </a:path>
            </a:pathLst>
          </a:custGeom>
          <a:gradFill flip="none" rotWithShape="1">
            <a:gsLst>
              <a:gs pos="0">
                <a:schemeClr val="bg1"/>
              </a:gs>
              <a:gs pos="41000">
                <a:srgbClr val="4CAFA9"/>
              </a:gs>
              <a:gs pos="100000">
                <a:srgbClr val="4CAFA9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69" name="그룹 68">
            <a:extLst>
              <a:ext uri="{FF2B5EF4-FFF2-40B4-BE49-F238E27FC236}">
                <a16:creationId xmlns:a16="http://schemas.microsoft.com/office/drawing/2014/main" id="{540CF302-A4E2-4A02-8961-8CEB3C07011F}"/>
              </a:ext>
            </a:extLst>
          </p:cNvPr>
          <p:cNvGrpSpPr/>
          <p:nvPr/>
        </p:nvGrpSpPr>
        <p:grpSpPr>
          <a:xfrm>
            <a:off x="3831108" y="2280524"/>
            <a:ext cx="1249704" cy="954107"/>
            <a:chOff x="3753119" y="2134474"/>
            <a:chExt cx="1249704" cy="954107"/>
          </a:xfrm>
        </p:grpSpPr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6D204401-3175-4337-BBD7-35ED746FD9C7}"/>
                </a:ext>
              </a:extLst>
            </p:cNvPr>
            <p:cNvSpPr txBox="1"/>
            <p:nvPr/>
          </p:nvSpPr>
          <p:spPr>
            <a:xfrm>
              <a:off x="3900362" y="2134474"/>
              <a:ext cx="1102461" cy="95410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Required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process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(operation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or design)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71" name="양쪽 대괄호 70">
              <a:extLst>
                <a:ext uri="{FF2B5EF4-FFF2-40B4-BE49-F238E27FC236}">
                  <a16:creationId xmlns:a16="http://schemas.microsoft.com/office/drawing/2014/main" id="{388D3248-1E85-4B85-80FD-E97F9F5E44F3}"/>
                </a:ext>
              </a:extLst>
            </p:cNvPr>
            <p:cNvSpPr/>
            <p:nvPr/>
          </p:nvSpPr>
          <p:spPr>
            <a:xfrm>
              <a:off x="3753119" y="2202168"/>
              <a:ext cx="1176384" cy="833702"/>
            </a:xfrm>
            <a:prstGeom prst="bracketPair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72" name="Picture 2" descr="Image result for mccabe thiele method">
            <a:extLst>
              <a:ext uri="{FF2B5EF4-FFF2-40B4-BE49-F238E27FC236}">
                <a16:creationId xmlns:a16="http://schemas.microsoft.com/office/drawing/2014/main" id="{7986694E-39FF-47C9-9A91-146598AD9F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620" y="3742627"/>
            <a:ext cx="2861899" cy="2806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4" descr="Image result for distillation tower">
            <a:extLst>
              <a:ext uri="{FF2B5EF4-FFF2-40B4-BE49-F238E27FC236}">
                <a16:creationId xmlns:a16="http://schemas.microsoft.com/office/drawing/2014/main" id="{6A88F47A-23A9-4C06-A4F7-8D38F64D73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13" y="3874758"/>
            <a:ext cx="2154209" cy="2278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" name="TextBox 91">
            <a:extLst>
              <a:ext uri="{FF2B5EF4-FFF2-40B4-BE49-F238E27FC236}">
                <a16:creationId xmlns:a16="http://schemas.microsoft.com/office/drawing/2014/main" id="{D9BAA0FF-2C07-4546-92A5-418228D50D7B}"/>
              </a:ext>
            </a:extLst>
          </p:cNvPr>
          <p:cNvSpPr txBox="1"/>
          <p:nvPr/>
        </p:nvSpPr>
        <p:spPr>
          <a:xfrm>
            <a:off x="6233190" y="1735501"/>
            <a:ext cx="4420411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0000FF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For pressure swing adsorption (PSA) column</a:t>
            </a:r>
            <a:endParaRPr lang="ko-KR" altLang="en-US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solidFill>
                <a:srgbClr val="0000FF"/>
              </a:solidFill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grpSp>
        <p:nvGrpSpPr>
          <p:cNvPr id="94" name="그룹 93">
            <a:extLst>
              <a:ext uri="{FF2B5EF4-FFF2-40B4-BE49-F238E27FC236}">
                <a16:creationId xmlns:a16="http://schemas.microsoft.com/office/drawing/2014/main" id="{45DE719F-AFBB-435B-9EFA-08A8099945A0}"/>
              </a:ext>
            </a:extLst>
          </p:cNvPr>
          <p:cNvGrpSpPr/>
          <p:nvPr/>
        </p:nvGrpSpPr>
        <p:grpSpPr>
          <a:xfrm>
            <a:off x="6676967" y="2183198"/>
            <a:ext cx="2917968" cy="1153515"/>
            <a:chOff x="6702367" y="1990982"/>
            <a:chExt cx="2917968" cy="1153515"/>
          </a:xfrm>
        </p:grpSpPr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52E9FFDE-C415-486F-B78B-675D180461C3}"/>
                </a:ext>
              </a:extLst>
            </p:cNvPr>
            <p:cNvSpPr txBox="1"/>
            <p:nvPr/>
          </p:nvSpPr>
          <p:spPr>
            <a:xfrm>
              <a:off x="6970037" y="1990982"/>
              <a:ext cx="2650298" cy="523220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Isotherm info. 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(Usually measured first)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CC7A9760-E451-4331-9E69-5D0BF4A2E14A}"/>
                </a:ext>
              </a:extLst>
            </p:cNvPr>
            <p:cNvSpPr txBox="1"/>
            <p:nvPr/>
          </p:nvSpPr>
          <p:spPr>
            <a:xfrm>
              <a:off x="6970037" y="2486438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Feed conditions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EB4A1656-520F-420D-8A1B-BA9D7915C2CB}"/>
                </a:ext>
              </a:extLst>
            </p:cNvPr>
            <p:cNvSpPr txBox="1"/>
            <p:nvPr/>
          </p:nvSpPr>
          <p:spPr>
            <a:xfrm>
              <a:off x="6970037" y="2836720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Target purity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98" name="왼쪽 중괄호 97">
              <a:extLst>
                <a:ext uri="{FF2B5EF4-FFF2-40B4-BE49-F238E27FC236}">
                  <a16:creationId xmlns:a16="http://schemas.microsoft.com/office/drawing/2014/main" id="{948A233D-1842-4A69-BB1A-9F86E875006A}"/>
                </a:ext>
              </a:extLst>
            </p:cNvPr>
            <p:cNvSpPr/>
            <p:nvPr/>
          </p:nvSpPr>
          <p:spPr>
            <a:xfrm>
              <a:off x="6702367" y="2153100"/>
              <a:ext cx="300903" cy="861571"/>
            </a:xfrm>
            <a:prstGeom prst="leftBrace">
              <a:avLst>
                <a:gd name="adj1" fmla="val 28909"/>
                <a:gd name="adj2" fmla="val 48212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99" name="오른쪽 화살표 7">
            <a:extLst>
              <a:ext uri="{FF2B5EF4-FFF2-40B4-BE49-F238E27FC236}">
                <a16:creationId xmlns:a16="http://schemas.microsoft.com/office/drawing/2014/main" id="{2302A54D-90D4-48E7-9902-27C695D00A59}"/>
              </a:ext>
            </a:extLst>
          </p:cNvPr>
          <p:cNvSpPr/>
          <p:nvPr/>
        </p:nvSpPr>
        <p:spPr>
          <a:xfrm>
            <a:off x="8815685" y="2539414"/>
            <a:ext cx="857553" cy="477829"/>
          </a:xfrm>
          <a:custGeom>
            <a:avLst/>
            <a:gdLst>
              <a:gd name="connsiteX0" fmla="*/ 0 w 1146650"/>
              <a:gd name="connsiteY0" fmla="*/ 126117 h 567967"/>
              <a:gd name="connsiteX1" fmla="*/ 695980 w 1146650"/>
              <a:gd name="connsiteY1" fmla="*/ 126117 h 567967"/>
              <a:gd name="connsiteX2" fmla="*/ 695980 w 1146650"/>
              <a:gd name="connsiteY2" fmla="*/ 0 h 567967"/>
              <a:gd name="connsiteX3" fmla="*/ 1146650 w 1146650"/>
              <a:gd name="connsiteY3" fmla="*/ 283984 h 567967"/>
              <a:gd name="connsiteX4" fmla="*/ 695980 w 1146650"/>
              <a:gd name="connsiteY4" fmla="*/ 567967 h 567967"/>
              <a:gd name="connsiteX5" fmla="*/ 695980 w 1146650"/>
              <a:gd name="connsiteY5" fmla="*/ 441850 h 567967"/>
              <a:gd name="connsiteX6" fmla="*/ 0 w 1146650"/>
              <a:gd name="connsiteY6" fmla="*/ 441850 h 567967"/>
              <a:gd name="connsiteX7" fmla="*/ 0 w 1146650"/>
              <a:gd name="connsiteY7" fmla="*/ 126117 h 567967"/>
              <a:gd name="connsiteX0" fmla="*/ 0 w 1151413"/>
              <a:gd name="connsiteY0" fmla="*/ 59442 h 567967"/>
              <a:gd name="connsiteX1" fmla="*/ 700743 w 1151413"/>
              <a:gd name="connsiteY1" fmla="*/ 126117 h 567967"/>
              <a:gd name="connsiteX2" fmla="*/ 700743 w 1151413"/>
              <a:gd name="connsiteY2" fmla="*/ 0 h 567967"/>
              <a:gd name="connsiteX3" fmla="*/ 1151413 w 1151413"/>
              <a:gd name="connsiteY3" fmla="*/ 283984 h 567967"/>
              <a:gd name="connsiteX4" fmla="*/ 700743 w 1151413"/>
              <a:gd name="connsiteY4" fmla="*/ 567967 h 567967"/>
              <a:gd name="connsiteX5" fmla="*/ 700743 w 1151413"/>
              <a:gd name="connsiteY5" fmla="*/ 441850 h 567967"/>
              <a:gd name="connsiteX6" fmla="*/ 4763 w 1151413"/>
              <a:gd name="connsiteY6" fmla="*/ 441850 h 567967"/>
              <a:gd name="connsiteX7" fmla="*/ 0 w 1151413"/>
              <a:gd name="connsiteY7" fmla="*/ 59442 h 567967"/>
              <a:gd name="connsiteX0" fmla="*/ 0 w 1151413"/>
              <a:gd name="connsiteY0" fmla="*/ 59442 h 567967"/>
              <a:gd name="connsiteX1" fmla="*/ 700743 w 1151413"/>
              <a:gd name="connsiteY1" fmla="*/ 126117 h 567967"/>
              <a:gd name="connsiteX2" fmla="*/ 700743 w 1151413"/>
              <a:gd name="connsiteY2" fmla="*/ 0 h 567967"/>
              <a:gd name="connsiteX3" fmla="*/ 1151413 w 1151413"/>
              <a:gd name="connsiteY3" fmla="*/ 283984 h 567967"/>
              <a:gd name="connsiteX4" fmla="*/ 700743 w 1151413"/>
              <a:gd name="connsiteY4" fmla="*/ 567967 h 567967"/>
              <a:gd name="connsiteX5" fmla="*/ 700743 w 1151413"/>
              <a:gd name="connsiteY5" fmla="*/ 441850 h 567967"/>
              <a:gd name="connsiteX6" fmla="*/ 4763 w 1151413"/>
              <a:gd name="connsiteY6" fmla="*/ 532337 h 567967"/>
              <a:gd name="connsiteX7" fmla="*/ 0 w 1151413"/>
              <a:gd name="connsiteY7" fmla="*/ 59442 h 567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151413" h="567967">
                <a:moveTo>
                  <a:pt x="0" y="59442"/>
                </a:moveTo>
                <a:lnTo>
                  <a:pt x="700743" y="126117"/>
                </a:lnTo>
                <a:lnTo>
                  <a:pt x="700743" y="0"/>
                </a:lnTo>
                <a:lnTo>
                  <a:pt x="1151413" y="283984"/>
                </a:lnTo>
                <a:lnTo>
                  <a:pt x="700743" y="567967"/>
                </a:lnTo>
                <a:lnTo>
                  <a:pt x="700743" y="441850"/>
                </a:lnTo>
                <a:lnTo>
                  <a:pt x="4763" y="532337"/>
                </a:lnTo>
                <a:cubicBezTo>
                  <a:pt x="3175" y="404868"/>
                  <a:pt x="1588" y="186911"/>
                  <a:pt x="0" y="59442"/>
                </a:cubicBezTo>
                <a:close/>
              </a:path>
            </a:pathLst>
          </a:custGeom>
          <a:gradFill flip="none" rotWithShape="1">
            <a:gsLst>
              <a:gs pos="0">
                <a:schemeClr val="bg1"/>
              </a:gs>
              <a:gs pos="41000">
                <a:srgbClr val="4CAFA9"/>
              </a:gs>
              <a:gs pos="100000">
                <a:srgbClr val="4CAFA9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00" name="그룹 99">
            <a:extLst>
              <a:ext uri="{FF2B5EF4-FFF2-40B4-BE49-F238E27FC236}">
                <a16:creationId xmlns:a16="http://schemas.microsoft.com/office/drawing/2014/main" id="{4350D777-D53D-44C9-9450-AC34E3325990}"/>
              </a:ext>
            </a:extLst>
          </p:cNvPr>
          <p:cNvGrpSpPr/>
          <p:nvPr/>
        </p:nvGrpSpPr>
        <p:grpSpPr>
          <a:xfrm>
            <a:off x="9786410" y="2326690"/>
            <a:ext cx="1249704" cy="954107"/>
            <a:chOff x="9919760" y="2134474"/>
            <a:chExt cx="1249704" cy="954107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26449CF6-4D0B-4AAF-A77D-1967A17E8A44}"/>
                </a:ext>
              </a:extLst>
            </p:cNvPr>
            <p:cNvSpPr txBox="1"/>
            <p:nvPr/>
          </p:nvSpPr>
          <p:spPr>
            <a:xfrm>
              <a:off x="10067003" y="2134474"/>
              <a:ext cx="1102461" cy="95410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Required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process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(operation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or design)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102" name="양쪽 대괄호 101">
              <a:extLst>
                <a:ext uri="{FF2B5EF4-FFF2-40B4-BE49-F238E27FC236}">
                  <a16:creationId xmlns:a16="http://schemas.microsoft.com/office/drawing/2014/main" id="{12264023-3AAD-4F27-B0D1-13BF77D59D3B}"/>
                </a:ext>
              </a:extLst>
            </p:cNvPr>
            <p:cNvSpPr/>
            <p:nvPr/>
          </p:nvSpPr>
          <p:spPr>
            <a:xfrm>
              <a:off x="9919760" y="2202168"/>
              <a:ext cx="1176384" cy="833702"/>
            </a:xfrm>
            <a:prstGeom prst="bracketPair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103" name="그림 102">
            <a:extLst>
              <a:ext uri="{FF2B5EF4-FFF2-40B4-BE49-F238E27FC236}">
                <a16:creationId xmlns:a16="http://schemas.microsoft.com/office/drawing/2014/main" id="{64D01DA1-1926-4C43-9FA1-38E389EF7E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3190" y="3429000"/>
            <a:ext cx="2174196" cy="2876368"/>
          </a:xfrm>
          <a:prstGeom prst="rect">
            <a:avLst/>
          </a:prstGeom>
        </p:spPr>
      </p:pic>
      <p:sp>
        <p:nvSpPr>
          <p:cNvPr id="104" name="TextBox 103">
            <a:extLst>
              <a:ext uri="{FF2B5EF4-FFF2-40B4-BE49-F238E27FC236}">
                <a16:creationId xmlns:a16="http://schemas.microsoft.com/office/drawing/2014/main" id="{4477FB6C-F2E1-4E71-80F1-08E84A79835C}"/>
              </a:ext>
            </a:extLst>
          </p:cNvPr>
          <p:cNvSpPr txBox="1"/>
          <p:nvPr/>
        </p:nvSpPr>
        <p:spPr>
          <a:xfrm>
            <a:off x="9142110" y="4164893"/>
            <a:ext cx="2133701" cy="150810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6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  ?</a:t>
            </a:r>
          </a:p>
          <a:p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(Available for</a:t>
            </a:r>
            <a:b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material developers)</a:t>
            </a:r>
            <a:endParaRPr lang="ko-KR" altLang="en-US" sz="16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cxnSp>
        <p:nvCxnSpPr>
          <p:cNvPr id="105" name="직선 연결선 104">
            <a:extLst>
              <a:ext uri="{FF2B5EF4-FFF2-40B4-BE49-F238E27FC236}">
                <a16:creationId xmlns:a16="http://schemas.microsoft.com/office/drawing/2014/main" id="{BBB7DC57-0958-47DB-8882-3D2A9F1CE3DD}"/>
              </a:ext>
            </a:extLst>
          </p:cNvPr>
          <p:cNvCxnSpPr>
            <a:cxnSpLocks/>
          </p:cNvCxnSpPr>
          <p:nvPr/>
        </p:nvCxnSpPr>
        <p:spPr>
          <a:xfrm>
            <a:off x="5921408" y="1003300"/>
            <a:ext cx="0" cy="5761484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30671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4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4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66" grpId="0" animBg="1"/>
      <p:bldP spid="92" grpId="0"/>
      <p:bldP spid="99" grpId="0" animBg="1"/>
      <p:bldP spid="10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8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dea: Ideal PSA Process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89784A67-F005-4AD5-851E-9C0A2AD5FE20}"/>
              </a:ext>
            </a:extLst>
          </p:cNvPr>
          <p:cNvSpPr txBox="1"/>
          <p:nvPr/>
        </p:nvSpPr>
        <p:spPr>
          <a:xfrm>
            <a:off x="205844" y="1017248"/>
            <a:ext cx="4825000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[Shortcut method</a:t>
            </a: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: ideal PSA process]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52BDBCB0-2FC5-445D-BCEC-70579F0FF463}"/>
              </a:ext>
            </a:extLst>
          </p:cNvPr>
          <p:cNvSpPr txBox="1"/>
          <p:nvPr/>
        </p:nvSpPr>
        <p:spPr>
          <a:xfrm>
            <a:off x="6233190" y="1246551"/>
            <a:ext cx="4420411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0000FF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For pressure swing adsorption (PSA) column</a:t>
            </a:r>
            <a:endParaRPr lang="ko-KR" altLang="en-US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solidFill>
                <a:srgbClr val="0000FF"/>
              </a:solidFill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grpSp>
        <p:nvGrpSpPr>
          <p:cNvPr id="89" name="그룹 88">
            <a:extLst>
              <a:ext uri="{FF2B5EF4-FFF2-40B4-BE49-F238E27FC236}">
                <a16:creationId xmlns:a16="http://schemas.microsoft.com/office/drawing/2014/main" id="{13B81754-4413-4BB6-B92C-9610290AAE12}"/>
              </a:ext>
            </a:extLst>
          </p:cNvPr>
          <p:cNvGrpSpPr/>
          <p:nvPr/>
        </p:nvGrpSpPr>
        <p:grpSpPr>
          <a:xfrm>
            <a:off x="6702367" y="1990982"/>
            <a:ext cx="2917968" cy="1153515"/>
            <a:chOff x="6702367" y="1990982"/>
            <a:chExt cx="2917968" cy="1153515"/>
          </a:xfrm>
        </p:grpSpPr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CB3BC918-986E-479E-B7C7-0B4657093B96}"/>
                </a:ext>
              </a:extLst>
            </p:cNvPr>
            <p:cNvSpPr txBox="1"/>
            <p:nvPr/>
          </p:nvSpPr>
          <p:spPr>
            <a:xfrm>
              <a:off x="6970037" y="1990982"/>
              <a:ext cx="2650298" cy="523220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Isotherm info. 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(Usually measured first)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21610D0E-036E-41F6-82B5-D0D13B90E4B1}"/>
                </a:ext>
              </a:extLst>
            </p:cNvPr>
            <p:cNvSpPr txBox="1"/>
            <p:nvPr/>
          </p:nvSpPr>
          <p:spPr>
            <a:xfrm>
              <a:off x="6970037" y="2486438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Feed conditions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0F6BFA00-EC8C-4D69-A00A-150D158A768A}"/>
                </a:ext>
              </a:extLst>
            </p:cNvPr>
            <p:cNvSpPr txBox="1"/>
            <p:nvPr/>
          </p:nvSpPr>
          <p:spPr>
            <a:xfrm>
              <a:off x="6970037" y="2836720"/>
              <a:ext cx="179022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Target purity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106" name="왼쪽 중괄호 105">
              <a:extLst>
                <a:ext uri="{FF2B5EF4-FFF2-40B4-BE49-F238E27FC236}">
                  <a16:creationId xmlns:a16="http://schemas.microsoft.com/office/drawing/2014/main" id="{4B7AE5DC-D6CD-4E03-AB62-B152046C8DF9}"/>
                </a:ext>
              </a:extLst>
            </p:cNvPr>
            <p:cNvSpPr/>
            <p:nvPr/>
          </p:nvSpPr>
          <p:spPr>
            <a:xfrm>
              <a:off x="6702367" y="2153100"/>
              <a:ext cx="300903" cy="861571"/>
            </a:xfrm>
            <a:prstGeom prst="leftBrace">
              <a:avLst>
                <a:gd name="adj1" fmla="val 28909"/>
                <a:gd name="adj2" fmla="val 48212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07" name="오른쪽 화살표 7">
            <a:extLst>
              <a:ext uri="{FF2B5EF4-FFF2-40B4-BE49-F238E27FC236}">
                <a16:creationId xmlns:a16="http://schemas.microsoft.com/office/drawing/2014/main" id="{FF73BF4A-F7ED-4C74-B1D0-9062558CA6CF}"/>
              </a:ext>
            </a:extLst>
          </p:cNvPr>
          <p:cNvSpPr/>
          <p:nvPr/>
        </p:nvSpPr>
        <p:spPr>
          <a:xfrm>
            <a:off x="8815685" y="2398238"/>
            <a:ext cx="857553" cy="477829"/>
          </a:xfrm>
          <a:custGeom>
            <a:avLst/>
            <a:gdLst>
              <a:gd name="connsiteX0" fmla="*/ 0 w 1146650"/>
              <a:gd name="connsiteY0" fmla="*/ 126117 h 567967"/>
              <a:gd name="connsiteX1" fmla="*/ 695980 w 1146650"/>
              <a:gd name="connsiteY1" fmla="*/ 126117 h 567967"/>
              <a:gd name="connsiteX2" fmla="*/ 695980 w 1146650"/>
              <a:gd name="connsiteY2" fmla="*/ 0 h 567967"/>
              <a:gd name="connsiteX3" fmla="*/ 1146650 w 1146650"/>
              <a:gd name="connsiteY3" fmla="*/ 283984 h 567967"/>
              <a:gd name="connsiteX4" fmla="*/ 695980 w 1146650"/>
              <a:gd name="connsiteY4" fmla="*/ 567967 h 567967"/>
              <a:gd name="connsiteX5" fmla="*/ 695980 w 1146650"/>
              <a:gd name="connsiteY5" fmla="*/ 441850 h 567967"/>
              <a:gd name="connsiteX6" fmla="*/ 0 w 1146650"/>
              <a:gd name="connsiteY6" fmla="*/ 441850 h 567967"/>
              <a:gd name="connsiteX7" fmla="*/ 0 w 1146650"/>
              <a:gd name="connsiteY7" fmla="*/ 126117 h 567967"/>
              <a:gd name="connsiteX0" fmla="*/ 0 w 1151413"/>
              <a:gd name="connsiteY0" fmla="*/ 59442 h 567967"/>
              <a:gd name="connsiteX1" fmla="*/ 700743 w 1151413"/>
              <a:gd name="connsiteY1" fmla="*/ 126117 h 567967"/>
              <a:gd name="connsiteX2" fmla="*/ 700743 w 1151413"/>
              <a:gd name="connsiteY2" fmla="*/ 0 h 567967"/>
              <a:gd name="connsiteX3" fmla="*/ 1151413 w 1151413"/>
              <a:gd name="connsiteY3" fmla="*/ 283984 h 567967"/>
              <a:gd name="connsiteX4" fmla="*/ 700743 w 1151413"/>
              <a:gd name="connsiteY4" fmla="*/ 567967 h 567967"/>
              <a:gd name="connsiteX5" fmla="*/ 700743 w 1151413"/>
              <a:gd name="connsiteY5" fmla="*/ 441850 h 567967"/>
              <a:gd name="connsiteX6" fmla="*/ 4763 w 1151413"/>
              <a:gd name="connsiteY6" fmla="*/ 441850 h 567967"/>
              <a:gd name="connsiteX7" fmla="*/ 0 w 1151413"/>
              <a:gd name="connsiteY7" fmla="*/ 59442 h 567967"/>
              <a:gd name="connsiteX0" fmla="*/ 0 w 1151413"/>
              <a:gd name="connsiteY0" fmla="*/ 59442 h 567967"/>
              <a:gd name="connsiteX1" fmla="*/ 700743 w 1151413"/>
              <a:gd name="connsiteY1" fmla="*/ 126117 h 567967"/>
              <a:gd name="connsiteX2" fmla="*/ 700743 w 1151413"/>
              <a:gd name="connsiteY2" fmla="*/ 0 h 567967"/>
              <a:gd name="connsiteX3" fmla="*/ 1151413 w 1151413"/>
              <a:gd name="connsiteY3" fmla="*/ 283984 h 567967"/>
              <a:gd name="connsiteX4" fmla="*/ 700743 w 1151413"/>
              <a:gd name="connsiteY4" fmla="*/ 567967 h 567967"/>
              <a:gd name="connsiteX5" fmla="*/ 700743 w 1151413"/>
              <a:gd name="connsiteY5" fmla="*/ 441850 h 567967"/>
              <a:gd name="connsiteX6" fmla="*/ 4763 w 1151413"/>
              <a:gd name="connsiteY6" fmla="*/ 532337 h 567967"/>
              <a:gd name="connsiteX7" fmla="*/ 0 w 1151413"/>
              <a:gd name="connsiteY7" fmla="*/ 59442 h 567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151413" h="567967">
                <a:moveTo>
                  <a:pt x="0" y="59442"/>
                </a:moveTo>
                <a:lnTo>
                  <a:pt x="700743" y="126117"/>
                </a:lnTo>
                <a:lnTo>
                  <a:pt x="700743" y="0"/>
                </a:lnTo>
                <a:lnTo>
                  <a:pt x="1151413" y="283984"/>
                </a:lnTo>
                <a:lnTo>
                  <a:pt x="700743" y="567967"/>
                </a:lnTo>
                <a:lnTo>
                  <a:pt x="700743" y="441850"/>
                </a:lnTo>
                <a:lnTo>
                  <a:pt x="4763" y="532337"/>
                </a:lnTo>
                <a:cubicBezTo>
                  <a:pt x="3175" y="404868"/>
                  <a:pt x="1588" y="186911"/>
                  <a:pt x="0" y="59442"/>
                </a:cubicBezTo>
                <a:close/>
              </a:path>
            </a:pathLst>
          </a:custGeom>
          <a:gradFill flip="none" rotWithShape="1">
            <a:gsLst>
              <a:gs pos="0">
                <a:schemeClr val="bg1"/>
              </a:gs>
              <a:gs pos="41000">
                <a:srgbClr val="4CAFA9"/>
              </a:gs>
              <a:gs pos="100000">
                <a:srgbClr val="4CAFA9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08" name="그룹 107">
            <a:extLst>
              <a:ext uri="{FF2B5EF4-FFF2-40B4-BE49-F238E27FC236}">
                <a16:creationId xmlns:a16="http://schemas.microsoft.com/office/drawing/2014/main" id="{6463643B-DA36-4661-8AE2-EED6F22B7A8F}"/>
              </a:ext>
            </a:extLst>
          </p:cNvPr>
          <p:cNvGrpSpPr/>
          <p:nvPr/>
        </p:nvGrpSpPr>
        <p:grpSpPr>
          <a:xfrm>
            <a:off x="9786410" y="2134474"/>
            <a:ext cx="1249704" cy="954107"/>
            <a:chOff x="9919760" y="2134474"/>
            <a:chExt cx="1249704" cy="954107"/>
          </a:xfrm>
        </p:grpSpPr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1C42CED0-E7B2-4C86-8CE0-BC837D5FB60C}"/>
                </a:ext>
              </a:extLst>
            </p:cNvPr>
            <p:cNvSpPr txBox="1"/>
            <p:nvPr/>
          </p:nvSpPr>
          <p:spPr>
            <a:xfrm>
              <a:off x="10067003" y="2134474"/>
              <a:ext cx="1102461" cy="95410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Required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process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(operation</a:t>
              </a:r>
              <a:b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</a:br>
              <a:r>
                <a:rPr lang="en-US" altLang="ko-KR" sz="1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or design)</a:t>
              </a:r>
              <a:endParaRPr lang="ko-KR" altLang="en-US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  <p:sp>
          <p:nvSpPr>
            <p:cNvPr id="110" name="양쪽 대괄호 109">
              <a:extLst>
                <a:ext uri="{FF2B5EF4-FFF2-40B4-BE49-F238E27FC236}">
                  <a16:creationId xmlns:a16="http://schemas.microsoft.com/office/drawing/2014/main" id="{E50344A5-F817-45A4-B7C3-0CC2E244ED78}"/>
                </a:ext>
              </a:extLst>
            </p:cNvPr>
            <p:cNvSpPr/>
            <p:nvPr/>
          </p:nvSpPr>
          <p:spPr>
            <a:xfrm>
              <a:off x="9919760" y="2202168"/>
              <a:ext cx="1176384" cy="833702"/>
            </a:xfrm>
            <a:prstGeom prst="bracketPair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11" name="TextBox 110">
            <a:extLst>
              <a:ext uri="{FF2B5EF4-FFF2-40B4-BE49-F238E27FC236}">
                <a16:creationId xmlns:a16="http://schemas.microsoft.com/office/drawing/2014/main" id="{07736913-C059-40F4-86FA-C679BD826C28}"/>
              </a:ext>
            </a:extLst>
          </p:cNvPr>
          <p:cNvSpPr txBox="1"/>
          <p:nvPr/>
        </p:nvSpPr>
        <p:spPr>
          <a:xfrm>
            <a:off x="9142110" y="3845677"/>
            <a:ext cx="2133701" cy="150810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60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  ?</a:t>
            </a:r>
          </a:p>
          <a:p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(Available for</a:t>
            </a:r>
            <a:b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sz="16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material developers)</a:t>
            </a:r>
            <a:endParaRPr lang="ko-KR" altLang="en-US" sz="16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A039030D-327A-4225-B6B9-B93ABF0A544D}"/>
              </a:ext>
            </a:extLst>
          </p:cNvPr>
          <p:cNvSpPr txBox="1"/>
          <p:nvPr/>
        </p:nvSpPr>
        <p:spPr>
          <a:xfrm>
            <a:off x="315450" y="1382751"/>
            <a:ext cx="5292640" cy="64633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Derivation of the method  (formula) starts </a:t>
            </a:r>
            <a:b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from a set of assumptions (idealization): 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113" name="내용 개체 틀 1">
            <a:extLst>
              <a:ext uri="{FF2B5EF4-FFF2-40B4-BE49-F238E27FC236}">
                <a16:creationId xmlns:a16="http://schemas.microsoft.com/office/drawing/2014/main" id="{FEA13F3F-AB82-4AC6-86CD-1611AB29CEE4}"/>
              </a:ext>
            </a:extLst>
          </p:cNvPr>
          <p:cNvSpPr txBox="1">
            <a:spLocks/>
          </p:cNvSpPr>
          <p:nvPr/>
        </p:nvSpPr>
        <p:spPr>
          <a:xfrm>
            <a:off x="812655" y="2142625"/>
            <a:ext cx="4530642" cy="2991269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Two gas components</a:t>
            </a:r>
            <a:endParaRPr lang="en-US" altLang="ko-KR" sz="160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No dispersion: clear saturated region boundary</a:t>
            </a:r>
          </a:p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Two periods: saturation &amp; desaturation</a:t>
            </a:r>
          </a:p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 Full capacity of the adsorbents</a:t>
            </a:r>
          </a:p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Always in solid/gas equilibrium </a:t>
            </a:r>
          </a:p>
          <a:p>
            <a:r>
              <a:rPr lang="en-US" altLang="ko-KR" sz="1600" dirty="0">
                <a:latin typeface="Calibri" panose="020F0502020204030204" pitchFamily="34" charset="0"/>
                <a:cs typeface="Calibri" panose="020F0502020204030204" pitchFamily="34" charset="0"/>
              </a:rPr>
              <a:t>No effect of void volume</a:t>
            </a:r>
          </a:p>
        </p:txBody>
      </p:sp>
      <p:grpSp>
        <p:nvGrpSpPr>
          <p:cNvPr id="114" name="그룹 113">
            <a:extLst>
              <a:ext uri="{FF2B5EF4-FFF2-40B4-BE49-F238E27FC236}">
                <a16:creationId xmlns:a16="http://schemas.microsoft.com/office/drawing/2014/main" id="{95321316-C2B3-42F2-AA92-E9927B22205A}"/>
              </a:ext>
            </a:extLst>
          </p:cNvPr>
          <p:cNvGrpSpPr/>
          <p:nvPr/>
        </p:nvGrpSpPr>
        <p:grpSpPr>
          <a:xfrm>
            <a:off x="2224453" y="4483450"/>
            <a:ext cx="2850292" cy="1715529"/>
            <a:chOff x="5692346" y="3639065"/>
            <a:chExt cx="2850292" cy="1715529"/>
          </a:xfrm>
        </p:grpSpPr>
        <p:cxnSp>
          <p:nvCxnSpPr>
            <p:cNvPr id="115" name="직선 화살표 연결선 114">
              <a:extLst>
                <a:ext uri="{FF2B5EF4-FFF2-40B4-BE49-F238E27FC236}">
                  <a16:creationId xmlns:a16="http://schemas.microsoft.com/office/drawing/2014/main" id="{39F8D6B3-13F1-47A8-B860-C6255F07105C}"/>
                </a:ext>
              </a:extLst>
            </p:cNvPr>
            <p:cNvCxnSpPr/>
            <p:nvPr/>
          </p:nvCxnSpPr>
          <p:spPr>
            <a:xfrm>
              <a:off x="5692346" y="5354594"/>
              <a:ext cx="285029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직선 화살표 연결선 115">
              <a:extLst>
                <a:ext uri="{FF2B5EF4-FFF2-40B4-BE49-F238E27FC236}">
                  <a16:creationId xmlns:a16="http://schemas.microsoft.com/office/drawing/2014/main" id="{D7E2A370-A4BB-438C-A619-60DDC981133C}"/>
                </a:ext>
              </a:extLst>
            </p:cNvPr>
            <p:cNvCxnSpPr/>
            <p:nvPr/>
          </p:nvCxnSpPr>
          <p:spPr>
            <a:xfrm flipV="1">
              <a:off x="5696465" y="3639065"/>
              <a:ext cx="0" cy="171552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7" name="직선 연결선 116">
            <a:extLst>
              <a:ext uri="{FF2B5EF4-FFF2-40B4-BE49-F238E27FC236}">
                <a16:creationId xmlns:a16="http://schemas.microsoft.com/office/drawing/2014/main" id="{E4F8A45F-2744-4401-BF7A-E1933B588908}"/>
              </a:ext>
            </a:extLst>
          </p:cNvPr>
          <p:cNvCxnSpPr/>
          <p:nvPr/>
        </p:nvCxnSpPr>
        <p:spPr>
          <a:xfrm flipV="1">
            <a:off x="4659282" y="4483450"/>
            <a:ext cx="0" cy="171552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8" name="그룹 117">
            <a:extLst>
              <a:ext uri="{FF2B5EF4-FFF2-40B4-BE49-F238E27FC236}">
                <a16:creationId xmlns:a16="http://schemas.microsoft.com/office/drawing/2014/main" id="{5BD83C09-0905-4A64-A13D-CFF995CF7E72}"/>
              </a:ext>
            </a:extLst>
          </p:cNvPr>
          <p:cNvGrpSpPr/>
          <p:nvPr/>
        </p:nvGrpSpPr>
        <p:grpSpPr>
          <a:xfrm>
            <a:off x="-426691" y="5792897"/>
            <a:ext cx="5293703" cy="406082"/>
            <a:chOff x="2192366" y="5087265"/>
            <a:chExt cx="6354465" cy="406082"/>
          </a:xfrm>
        </p:grpSpPr>
        <p:cxnSp>
          <p:nvCxnSpPr>
            <p:cNvPr id="119" name="직선 연결선 118">
              <a:extLst>
                <a:ext uri="{FF2B5EF4-FFF2-40B4-BE49-F238E27FC236}">
                  <a16:creationId xmlns:a16="http://schemas.microsoft.com/office/drawing/2014/main" id="{8BFBCFBD-017A-48D2-B44F-D4482CF3637C}"/>
                </a:ext>
              </a:extLst>
            </p:cNvPr>
            <p:cNvCxnSpPr/>
            <p:nvPr/>
          </p:nvCxnSpPr>
          <p:spPr>
            <a:xfrm>
              <a:off x="2192366" y="5087265"/>
              <a:ext cx="319628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직선 연결선 119">
              <a:extLst>
                <a:ext uri="{FF2B5EF4-FFF2-40B4-BE49-F238E27FC236}">
                  <a16:creationId xmlns:a16="http://schemas.microsoft.com/office/drawing/2014/main" id="{B91C6F20-0D74-40E6-BCBC-E10D9B9D7310}"/>
                </a:ext>
              </a:extLst>
            </p:cNvPr>
            <p:cNvCxnSpPr/>
            <p:nvPr/>
          </p:nvCxnSpPr>
          <p:spPr>
            <a:xfrm>
              <a:off x="5369748" y="5087265"/>
              <a:ext cx="0" cy="40608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직선 연결선 120">
              <a:extLst>
                <a:ext uri="{FF2B5EF4-FFF2-40B4-BE49-F238E27FC236}">
                  <a16:creationId xmlns:a16="http://schemas.microsoft.com/office/drawing/2014/main" id="{302096E2-2564-4829-8C87-237AB3CBEBA9}"/>
                </a:ext>
              </a:extLst>
            </p:cNvPr>
            <p:cNvCxnSpPr/>
            <p:nvPr/>
          </p:nvCxnSpPr>
          <p:spPr>
            <a:xfrm>
              <a:off x="5350549" y="5493347"/>
              <a:ext cx="319628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" name="그룹 121">
            <a:extLst>
              <a:ext uri="{FF2B5EF4-FFF2-40B4-BE49-F238E27FC236}">
                <a16:creationId xmlns:a16="http://schemas.microsoft.com/office/drawing/2014/main" id="{BA8BBABE-D99A-4141-8B4F-DE006488BD23}"/>
              </a:ext>
            </a:extLst>
          </p:cNvPr>
          <p:cNvGrpSpPr/>
          <p:nvPr/>
        </p:nvGrpSpPr>
        <p:grpSpPr>
          <a:xfrm>
            <a:off x="4659282" y="4680732"/>
            <a:ext cx="2887990" cy="2044700"/>
            <a:chOff x="7912992" y="3975100"/>
            <a:chExt cx="2887990" cy="2044700"/>
          </a:xfrm>
        </p:grpSpPr>
        <p:sp>
          <p:nvSpPr>
            <p:cNvPr id="123" name="직사각형 122">
              <a:extLst>
                <a:ext uri="{FF2B5EF4-FFF2-40B4-BE49-F238E27FC236}">
                  <a16:creationId xmlns:a16="http://schemas.microsoft.com/office/drawing/2014/main" id="{9B66F746-6D6B-47E4-B5A4-044450427673}"/>
                </a:ext>
              </a:extLst>
            </p:cNvPr>
            <p:cNvSpPr/>
            <p:nvPr/>
          </p:nvSpPr>
          <p:spPr>
            <a:xfrm>
              <a:off x="7932042" y="3975100"/>
              <a:ext cx="2868940" cy="2044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4" name="직선 화살표 연결선 123">
              <a:extLst>
                <a:ext uri="{FF2B5EF4-FFF2-40B4-BE49-F238E27FC236}">
                  <a16:creationId xmlns:a16="http://schemas.microsoft.com/office/drawing/2014/main" id="{8843C12B-E1D8-4C4A-A98D-C73DE5460550}"/>
                </a:ext>
              </a:extLst>
            </p:cNvPr>
            <p:cNvCxnSpPr/>
            <p:nvPr/>
          </p:nvCxnSpPr>
          <p:spPr>
            <a:xfrm>
              <a:off x="7912992" y="5493347"/>
              <a:ext cx="41546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그룹 124">
            <a:extLst>
              <a:ext uri="{FF2B5EF4-FFF2-40B4-BE49-F238E27FC236}">
                <a16:creationId xmlns:a16="http://schemas.microsoft.com/office/drawing/2014/main" id="{B683C004-490A-43C9-BD88-BA4592ECC2FC}"/>
              </a:ext>
            </a:extLst>
          </p:cNvPr>
          <p:cNvGrpSpPr/>
          <p:nvPr/>
        </p:nvGrpSpPr>
        <p:grpSpPr>
          <a:xfrm>
            <a:off x="-962307" y="4737882"/>
            <a:ext cx="3196282" cy="1480150"/>
            <a:chOff x="2291403" y="4630136"/>
            <a:chExt cx="3196282" cy="882264"/>
          </a:xfrm>
        </p:grpSpPr>
        <p:sp>
          <p:nvSpPr>
            <p:cNvPr id="126" name="직사각형 125">
              <a:extLst>
                <a:ext uri="{FF2B5EF4-FFF2-40B4-BE49-F238E27FC236}">
                  <a16:creationId xmlns:a16="http://schemas.microsoft.com/office/drawing/2014/main" id="{49FED22B-4797-41AA-A88F-604A357B3B14}"/>
                </a:ext>
              </a:extLst>
            </p:cNvPr>
            <p:cNvSpPr/>
            <p:nvPr/>
          </p:nvSpPr>
          <p:spPr>
            <a:xfrm>
              <a:off x="2291403" y="4700235"/>
              <a:ext cx="3196282" cy="812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7" name="직선 화살표 연결선 126">
              <a:extLst>
                <a:ext uri="{FF2B5EF4-FFF2-40B4-BE49-F238E27FC236}">
                  <a16:creationId xmlns:a16="http://schemas.microsoft.com/office/drawing/2014/main" id="{D2189600-B503-4B10-ACDB-EFBCD605E782}"/>
                </a:ext>
              </a:extLst>
            </p:cNvPr>
            <p:cNvCxnSpPr/>
            <p:nvPr/>
          </p:nvCxnSpPr>
          <p:spPr>
            <a:xfrm flipV="1">
              <a:off x="5480546" y="4630136"/>
              <a:ext cx="0" cy="87848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8" name="TextBox 127">
            <a:extLst>
              <a:ext uri="{FF2B5EF4-FFF2-40B4-BE49-F238E27FC236}">
                <a16:creationId xmlns:a16="http://schemas.microsoft.com/office/drawing/2014/main" id="{878A91A8-2854-4CC4-8E55-75325ED2C5E0}"/>
              </a:ext>
            </a:extLst>
          </p:cNvPr>
          <p:cNvSpPr txBox="1"/>
          <p:nvPr/>
        </p:nvSpPr>
        <p:spPr>
          <a:xfrm rot="16200000">
            <a:off x="1694113" y="5259856"/>
            <a:ext cx="73770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/>
              <a:t>mol. </a:t>
            </a:r>
            <a:r>
              <a:rPr lang="en-US" altLang="ko-KR" sz="1050" dirty="0" err="1"/>
              <a:t>frac</a:t>
            </a:r>
            <a:r>
              <a:rPr lang="en-US" altLang="ko-KR" sz="1050" dirty="0"/>
              <a:t>.</a:t>
            </a:r>
            <a:endParaRPr lang="ko-KR" altLang="en-US" sz="1050" dirty="0"/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FEBFCAF4-17BF-4FEC-A075-7C734874B930}"/>
              </a:ext>
            </a:extLst>
          </p:cNvPr>
          <p:cNvSpPr txBox="1"/>
          <p:nvPr/>
        </p:nvSpPr>
        <p:spPr>
          <a:xfrm>
            <a:off x="4385133" y="6248696"/>
            <a:ext cx="6896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/>
              <a:t>Axial (m)</a:t>
            </a:r>
            <a:endParaRPr lang="ko-KR" altLang="en-US" sz="1050" dirty="0"/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9E7806D2-6AC3-4766-82D2-79E04BFCE1A1}"/>
              </a:ext>
            </a:extLst>
          </p:cNvPr>
          <p:cNvSpPr txBox="1"/>
          <p:nvPr/>
        </p:nvSpPr>
        <p:spPr>
          <a:xfrm>
            <a:off x="3427341" y="5878728"/>
            <a:ext cx="12955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>
                <a:solidFill>
                  <a:srgbClr val="00B0F0"/>
                </a:solidFill>
              </a:rPr>
              <a:t>Unsaturated region</a:t>
            </a:r>
            <a:endParaRPr lang="ko-KR" altLang="en-US" sz="1050" dirty="0">
              <a:solidFill>
                <a:srgbClr val="00B0F0"/>
              </a:solidFill>
            </a:endParaRP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54F598D2-0BA2-47F5-9CBB-4B8ADAB922F7}"/>
              </a:ext>
            </a:extLst>
          </p:cNvPr>
          <p:cNvSpPr txBox="1"/>
          <p:nvPr/>
        </p:nvSpPr>
        <p:spPr>
          <a:xfrm>
            <a:off x="2198161" y="5879456"/>
            <a:ext cx="109998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>
                <a:solidFill>
                  <a:srgbClr val="FF0000"/>
                </a:solidFill>
              </a:rPr>
              <a:t>Saturated region</a:t>
            </a:r>
            <a:endParaRPr lang="ko-KR" altLang="en-US" sz="1050" dirty="0">
              <a:solidFill>
                <a:srgbClr val="FF0000"/>
              </a:solidFill>
            </a:endParaRP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5B75BF43-0D84-4F08-B2FE-84B4F7E78F5C}"/>
              </a:ext>
            </a:extLst>
          </p:cNvPr>
          <p:cNvSpPr txBox="1"/>
          <p:nvPr/>
        </p:nvSpPr>
        <p:spPr>
          <a:xfrm>
            <a:off x="2516354" y="4142252"/>
            <a:ext cx="1821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Saturation period</a:t>
            </a:r>
            <a:endParaRPr lang="ko-KR" altLang="en-US" dirty="0"/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6360349B-F453-4DC6-8E2B-3AB59FC3B68C}"/>
              </a:ext>
            </a:extLst>
          </p:cNvPr>
          <p:cNvSpPr txBox="1"/>
          <p:nvPr/>
        </p:nvSpPr>
        <p:spPr>
          <a:xfrm>
            <a:off x="2432534" y="4145824"/>
            <a:ext cx="2064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Desaturation period</a:t>
            </a:r>
            <a:endParaRPr lang="ko-KR" altLang="en-US" dirty="0"/>
          </a:p>
        </p:txBody>
      </p:sp>
      <p:pic>
        <p:nvPicPr>
          <p:cNvPr id="135" name="그림 134">
            <a:extLst>
              <a:ext uri="{FF2B5EF4-FFF2-40B4-BE49-F238E27FC236}">
                <a16:creationId xmlns:a16="http://schemas.microsoft.com/office/drawing/2014/main" id="{BBFE7BD1-E64F-439D-A6FF-BE7B22C6D8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3190" y="3109784"/>
            <a:ext cx="2174196" cy="2876368"/>
          </a:xfrm>
          <a:prstGeom prst="rect">
            <a:avLst/>
          </a:prstGeom>
        </p:spPr>
      </p:pic>
      <p:cxnSp>
        <p:nvCxnSpPr>
          <p:cNvPr id="136" name="직선 연결선 135">
            <a:extLst>
              <a:ext uri="{FF2B5EF4-FFF2-40B4-BE49-F238E27FC236}">
                <a16:creationId xmlns:a16="http://schemas.microsoft.com/office/drawing/2014/main" id="{7A6054E4-EFB7-4967-ABE5-34C57F9E88B9}"/>
              </a:ext>
            </a:extLst>
          </p:cNvPr>
          <p:cNvCxnSpPr>
            <a:cxnSpLocks/>
          </p:cNvCxnSpPr>
          <p:nvPr/>
        </p:nvCxnSpPr>
        <p:spPr>
          <a:xfrm>
            <a:off x="5921408" y="1065102"/>
            <a:ext cx="0" cy="569968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TextBox 136">
            <a:extLst>
              <a:ext uri="{FF2B5EF4-FFF2-40B4-BE49-F238E27FC236}">
                <a16:creationId xmlns:a16="http://schemas.microsoft.com/office/drawing/2014/main" id="{3140AF90-0404-4ED1-BDF3-2B3BA71FA97F}"/>
              </a:ext>
            </a:extLst>
          </p:cNvPr>
          <p:cNvSpPr txBox="1"/>
          <p:nvPr/>
        </p:nvSpPr>
        <p:spPr>
          <a:xfrm>
            <a:off x="11195583" y="6164595"/>
            <a:ext cx="1130300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20/32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2293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75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75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75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75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75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7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75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75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75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75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75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7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path" presetSubtype="0" accel="493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4.44444E-6 L 0.20169 4.44444E-6 " pathEditMode="relative" rAng="0" ptsTypes="AA">
                                      <p:cBhvr>
                                        <p:cTn id="68" dur="10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78" y="0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425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path" presetSubtype="0" decel="6366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17 4.44444E-6 L 0.21745 -0.12037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1" y="-6019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875 -0.12037 L 0.21875 0.05902 " pathEditMode="relative" rAng="0" ptsTypes="AA">
                                      <p:cBhvr>
                                        <p:cTn id="96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958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3" grpId="0" uiExpand="1" build="allAtOnce"/>
      <p:bldP spid="128" grpId="0"/>
      <p:bldP spid="129" grpId="0"/>
      <p:bldP spid="130" grpId="0"/>
      <p:bldP spid="130" grpId="1"/>
      <p:bldP spid="130" grpId="2"/>
      <p:bldP spid="131" grpId="0"/>
      <p:bldP spid="131" grpId="1"/>
      <p:bldP spid="132" grpId="0"/>
      <p:bldP spid="132" grpId="1"/>
      <p:bldP spid="1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4CE92C-AE6F-47F9-B9E9-C71D45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t>9</a:t>
            </a:fld>
            <a:endParaRPr lang="ru-RU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EFCCA28-C3AB-4655-B472-5842CA3ED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ormula: Ideal PSA Process</a:t>
            </a:r>
          </a:p>
        </p:txBody>
      </p:sp>
      <p:pic>
        <p:nvPicPr>
          <p:cNvPr id="41" name="그림 40" descr="E:\01_Research\[Summary] Shortcut formula\Extended Langmuir isotherm\COMPARE_3.jpg">
            <a:extLst>
              <a:ext uri="{FF2B5EF4-FFF2-40B4-BE49-F238E27FC236}">
                <a16:creationId xmlns:a16="http://schemas.microsoft.com/office/drawing/2014/main" id="{ABFF038E-150D-497C-A8D1-83B529AEB50D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4"/>
          <a:stretch/>
        </p:blipFill>
        <p:spPr bwMode="auto">
          <a:xfrm>
            <a:off x="6078419" y="1093947"/>
            <a:ext cx="3161663" cy="2451878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3781D3B5-EB75-4FA2-8F53-F44639A9016E}"/>
              </a:ext>
            </a:extLst>
          </p:cNvPr>
          <p:cNvCxnSpPr/>
          <p:nvPr/>
        </p:nvCxnSpPr>
        <p:spPr>
          <a:xfrm>
            <a:off x="6365208" y="2122392"/>
            <a:ext cx="2641466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연결선 42">
            <a:extLst>
              <a:ext uri="{FF2B5EF4-FFF2-40B4-BE49-F238E27FC236}">
                <a16:creationId xmlns:a16="http://schemas.microsoft.com/office/drawing/2014/main" id="{54E79975-8F05-4B7D-874D-F242F7B19383}"/>
              </a:ext>
            </a:extLst>
          </p:cNvPr>
          <p:cNvCxnSpPr/>
          <p:nvPr/>
        </p:nvCxnSpPr>
        <p:spPr>
          <a:xfrm>
            <a:off x="6365208" y="2767234"/>
            <a:ext cx="2528979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연결선 43">
            <a:extLst>
              <a:ext uri="{FF2B5EF4-FFF2-40B4-BE49-F238E27FC236}">
                <a16:creationId xmlns:a16="http://schemas.microsoft.com/office/drawing/2014/main" id="{F1AD444A-C4BF-41C8-9709-104BD04D486E}"/>
              </a:ext>
            </a:extLst>
          </p:cNvPr>
          <p:cNvCxnSpPr/>
          <p:nvPr/>
        </p:nvCxnSpPr>
        <p:spPr>
          <a:xfrm>
            <a:off x="6365208" y="1636833"/>
            <a:ext cx="2573532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5AD4CB1B-D74F-4E07-8AE7-1E1AF594FF6B}"/>
              </a:ext>
            </a:extLst>
          </p:cNvPr>
          <p:cNvCxnSpPr/>
          <p:nvPr/>
        </p:nvCxnSpPr>
        <p:spPr>
          <a:xfrm>
            <a:off x="8088794" y="2950329"/>
            <a:ext cx="849946" cy="0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829B0B82-E54B-466F-A5AD-4B45C95FEBBA}"/>
              </a:ext>
            </a:extLst>
          </p:cNvPr>
          <p:cNvSpPr txBox="1"/>
          <p:nvPr/>
        </p:nvSpPr>
        <p:spPr>
          <a:xfrm>
            <a:off x="7261905" y="2946971"/>
            <a:ext cx="169790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b="1" dirty="0"/>
              <a:t>Asymptotically</a:t>
            </a:r>
            <a:r>
              <a:rPr lang="en-US" altLang="ko-KR" sz="1100" dirty="0"/>
              <a:t> </a:t>
            </a:r>
            <a:r>
              <a:rPr lang="en-US" altLang="ko-KR" sz="1100" b="1" dirty="0"/>
              <a:t>approach</a:t>
            </a:r>
            <a:endParaRPr lang="ko-KR" altLang="en-US" sz="11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F0E275A-79C5-4A01-94B8-ACDDB4B6B22A}"/>
                  </a:ext>
                </a:extLst>
              </p:cNvPr>
              <p:cNvSpPr txBox="1"/>
              <p:nvPr/>
            </p:nvSpPr>
            <p:spPr>
              <a:xfrm>
                <a:off x="9221514" y="1060028"/>
                <a:ext cx="1056123" cy="41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ko-KR" sz="1600" b="0" i="0" smtClean="0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US" altLang="ko-KR" sz="1600" b="0" i="1" smtClean="0">
                            <a:latin typeface="Cambria Math"/>
                          </a:rPr>
                          <m:t>𝑃</m:t>
                        </m:r>
                        <m:r>
                          <a:rPr lang="en-US" altLang="ko-KR" sz="1600" b="0" i="1" smtClean="0">
                            <a:latin typeface="Cambria Math"/>
                          </a:rPr>
                          <m:t>→∞</m:t>
                        </m:r>
                      </m:lim>
                    </m:limLow>
                    <m:r>
                      <a:rPr lang="en-US" altLang="ko-KR" sz="1600" b="0" i="1" smtClean="0">
                        <a:latin typeface="Cambria Math"/>
                      </a:rPr>
                      <m:t>𝑥</m:t>
                    </m:r>
                    <m:r>
                      <a:rPr lang="en-US" altLang="ko-KR" sz="1600" b="0" i="1" smtClean="0">
                        <a:latin typeface="Cambria Math"/>
                      </a:rPr>
                      <m:t>= ?</m:t>
                    </m:r>
                  </m:oMath>
                </a14:m>
                <a:r>
                  <a:rPr lang="en-US" altLang="ko-KR" sz="1600" dirty="0"/>
                  <a:t> </a:t>
                </a:r>
                <a:endParaRPr lang="ko-KR" altLang="en-US" sz="16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F0E275A-79C5-4A01-94B8-ACDDB4B6B2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1514" y="1060028"/>
                <a:ext cx="1056123" cy="4115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EEA8F75F-1BE1-43E4-B137-CDF5AAAC1106}"/>
              </a:ext>
            </a:extLst>
          </p:cNvPr>
          <p:cNvSpPr txBox="1"/>
          <p:nvPr/>
        </p:nvSpPr>
        <p:spPr>
          <a:xfrm>
            <a:off x="9179457" y="1474341"/>
            <a:ext cx="28103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[Converges to a certain value]</a:t>
            </a:r>
            <a:endParaRPr lang="ko-KR" altLang="en-US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7E5A399-EF97-42ED-9699-B15C46410565}"/>
                  </a:ext>
                </a:extLst>
              </p:cNvPr>
              <p:cNvSpPr txBox="1"/>
              <p:nvPr/>
            </p:nvSpPr>
            <p:spPr>
              <a:xfrm>
                <a:off x="9198670" y="1806566"/>
                <a:ext cx="2167838" cy="8510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/>
                        </a:rPr>
                        <m:t>𝐹𝑖𝑛𝑑</m:t>
                      </m:r>
                      <m:r>
                        <a:rPr lang="en-US" altLang="ko-KR" sz="1600" b="0" i="1" smtClean="0">
                          <a:latin typeface="Cambria Math"/>
                        </a:rPr>
                        <m:t> </m:t>
                      </m:r>
                      <m:r>
                        <a:rPr lang="en-US" altLang="ko-KR" sz="1600" b="0" i="1" smtClean="0">
                          <a:latin typeface="Cambria Math"/>
                        </a:rPr>
                        <m:t>𝑥</m:t>
                      </m:r>
                    </m:oMath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/>
                        </a:rPr>
                        <m:t>𝑠𝑢𝑐h</m:t>
                      </m:r>
                      <m:r>
                        <a:rPr lang="en-US" altLang="ko-KR" sz="1600" b="0" i="1" smtClean="0">
                          <a:latin typeface="Cambria Math"/>
                        </a:rPr>
                        <m:t> </m:t>
                      </m:r>
                      <m:r>
                        <a:rPr lang="en-US" altLang="ko-KR" sz="1600" b="0" i="1" smtClean="0">
                          <a:latin typeface="Cambria Math"/>
                        </a:rPr>
                        <m:t>𝑡h𝑎𝑡</m:t>
                      </m:r>
                      <m:r>
                        <a:rPr lang="en-US" altLang="ko-KR" sz="1600" b="0" i="1" smtClean="0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/>
                            </a:rPr>
                            <m:t>h𝑖𝑔h</m:t>
                          </m:r>
                        </m:sub>
                      </m:sSub>
                      <m:r>
                        <a:rPr lang="en-US" altLang="ko-KR" sz="1600" b="0" i="1" smtClean="0">
                          <a:latin typeface="Cambria Math"/>
                        </a:rPr>
                        <m:t> →∞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600" b="0" i="1" smtClean="0">
                              <a:latin typeface="Cambria Math"/>
                            </a:rPr>
                            <m:t>𝑑𝑒𝑛𝑜𝑚𝑖𝑛𝑎𝑡𝑜𝑟</m:t>
                          </m:r>
                        </m:e>
                      </m:d>
                      <m:r>
                        <a:rPr lang="en-US" altLang="ko-KR" sz="1600" b="0" i="1" smtClean="0">
                          <a:latin typeface="Cambria Math"/>
                        </a:rPr>
                        <m:t>→+0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7E5A399-EF97-42ED-9699-B15C464105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8670" y="1806566"/>
                <a:ext cx="2167838" cy="85100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" name="개체 49">
            <a:extLst>
              <a:ext uri="{FF2B5EF4-FFF2-40B4-BE49-F238E27FC236}">
                <a16:creationId xmlns:a16="http://schemas.microsoft.com/office/drawing/2014/main" id="{CBC02C14-4AD6-492F-B1C9-F3AB7B09E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411189"/>
              </p:ext>
            </p:extLst>
          </p:nvPr>
        </p:nvGraphicFramePr>
        <p:xfrm>
          <a:off x="8626366" y="4043025"/>
          <a:ext cx="2972052" cy="1645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700" imgH="1282700" progId="Equation.DSMT4">
                  <p:embed/>
                </p:oleObj>
              </mc:Choice>
              <mc:Fallback>
                <p:oleObj name="Equation" r:id="rId5" imgW="2298700" imgH="1282700" progId="Equation.DSMT4">
                  <p:embed/>
                  <p:pic>
                    <p:nvPicPr>
                      <p:cNvPr id="50" name="개체 49">
                        <a:extLst>
                          <a:ext uri="{FF2B5EF4-FFF2-40B4-BE49-F238E27FC236}">
                            <a16:creationId xmlns:a16="http://schemas.microsoft.com/office/drawing/2014/main" id="{CBC02C14-4AD6-492F-B1C9-F3AB7B09ED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6366" y="4043025"/>
                        <a:ext cx="2972052" cy="1645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7453FD80-5071-4B7F-BA17-CD0E3B688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040690"/>
              </p:ext>
            </p:extLst>
          </p:nvPr>
        </p:nvGraphicFramePr>
        <p:xfrm>
          <a:off x="6494661" y="4043025"/>
          <a:ext cx="204811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380880" progId="Equation.DSMT4">
                  <p:embed/>
                </p:oleObj>
              </mc:Choice>
              <mc:Fallback>
                <p:oleObj name="Equation" r:id="rId7" imgW="1333440" imgH="38088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7453FD80-5071-4B7F-BA17-CD0E3B688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661" y="4043025"/>
                        <a:ext cx="2048115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0C589430-53D7-4123-8916-1FB68CC8181E}"/>
              </a:ext>
            </a:extLst>
          </p:cNvPr>
          <p:cNvSpPr txBox="1"/>
          <p:nvPr/>
        </p:nvSpPr>
        <p:spPr>
          <a:xfrm>
            <a:off x="6255118" y="1023058"/>
            <a:ext cx="3164330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b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(Purity)—(operating pressure) graph</a:t>
            </a:r>
            <a:endParaRPr lang="ko-KR" altLang="en-US" sz="1400" b="1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C6265D65-67CE-4D5C-9763-514DA2E03127}"/>
              </a:ext>
            </a:extLst>
          </p:cNvPr>
          <p:cNvSpPr txBox="1"/>
          <p:nvPr/>
        </p:nvSpPr>
        <p:spPr>
          <a:xfrm>
            <a:off x="6281751" y="3651312"/>
            <a:ext cx="5457226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/>
              <a:t>Upper limit of purity (purity cannot exceed this)</a:t>
            </a:r>
            <a:endParaRPr lang="ko-KR" altLang="en-US" b="1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92341120-61BD-4C8F-8876-C7A7BEAA19CC}"/>
              </a:ext>
            </a:extLst>
          </p:cNvPr>
          <p:cNvSpPr txBox="1"/>
          <p:nvPr/>
        </p:nvSpPr>
        <p:spPr>
          <a:xfrm>
            <a:off x="46651" y="3699046"/>
            <a:ext cx="2448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/>
              <a:t>Advantages of them:</a:t>
            </a:r>
            <a:endParaRPr lang="ko-KR" altLang="en-US" sz="2000" b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972A548-D44E-4356-9C1B-0E5873010C4E}"/>
              </a:ext>
            </a:extLst>
          </p:cNvPr>
          <p:cNvSpPr txBox="1"/>
          <p:nvPr/>
        </p:nvSpPr>
        <p:spPr>
          <a:xfrm>
            <a:off x="82162" y="4054766"/>
            <a:ext cx="5717556" cy="147732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Reflective of the application to the PSA process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Easy to use and requiring only isotherm parameters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Small computational cost</a:t>
            </a:r>
            <a:b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(compared to PSA simulation time:</a:t>
            </a:r>
            <a:b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</a:br>
            <a:r>
              <a:rPr lang="en-US" altLang="ko-KR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rPr>
              <a:t>  ~2000 sec for testing a single condition)</a:t>
            </a:r>
            <a:endParaRPr lang="ko-KR" altLang="en-US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Calibri" panose="020F0502020204030204" pitchFamily="34" charset="0"/>
              <a:ea typeface="나눔명조" panose="02020603020101020101" pitchFamily="18" charset="-127"/>
              <a:cs typeface="Calibri" panose="020F0502020204030204" pitchFamily="34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F3B2488F-EFFD-483F-972A-950A766970AF}"/>
              </a:ext>
            </a:extLst>
          </p:cNvPr>
          <p:cNvSpPr txBox="1"/>
          <p:nvPr/>
        </p:nvSpPr>
        <p:spPr>
          <a:xfrm>
            <a:off x="358520" y="6256893"/>
            <a:ext cx="3984880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S. Ga et al., </a:t>
            </a:r>
            <a:r>
              <a:rPr lang="en-US" altLang="ko-KR" sz="1600" i="1" dirty="0" err="1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Comput</a:t>
            </a:r>
            <a:r>
              <a:rPr lang="en-US" altLang="ko-KR" sz="1600" i="1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. Chem. Eng.</a:t>
            </a:r>
            <a:r>
              <a:rPr lang="en-US" altLang="ko-KR" sz="16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, 2017</a:t>
            </a:r>
            <a:endParaRPr lang="ko-KR" altLang="en-US" sz="16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  <p:grpSp>
        <p:nvGrpSpPr>
          <p:cNvPr id="57" name="그룹 56">
            <a:extLst>
              <a:ext uri="{FF2B5EF4-FFF2-40B4-BE49-F238E27FC236}">
                <a16:creationId xmlns:a16="http://schemas.microsoft.com/office/drawing/2014/main" id="{1AE2082F-A982-419E-AD69-514C737CEB26}"/>
              </a:ext>
            </a:extLst>
          </p:cNvPr>
          <p:cNvGrpSpPr/>
          <p:nvPr/>
        </p:nvGrpSpPr>
        <p:grpSpPr>
          <a:xfrm>
            <a:off x="145639" y="988055"/>
            <a:ext cx="5664894" cy="2672891"/>
            <a:chOff x="105406" y="1380998"/>
            <a:chExt cx="5664894" cy="2672891"/>
          </a:xfrm>
        </p:grpSpPr>
        <p:graphicFrame>
          <p:nvGraphicFramePr>
            <p:cNvPr id="58" name="개체 57">
              <a:extLst>
                <a:ext uri="{FF2B5EF4-FFF2-40B4-BE49-F238E27FC236}">
                  <a16:creationId xmlns:a16="http://schemas.microsoft.com/office/drawing/2014/main" id="{1D22CAAA-2248-42A6-B599-6AAA4805B6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0895203"/>
                </p:ext>
              </p:extLst>
            </p:nvPr>
          </p:nvGraphicFramePr>
          <p:xfrm>
            <a:off x="2892322" y="3015664"/>
            <a:ext cx="2001838" cy="1038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06280" imgH="1054080" progId="Equation.DSMT4">
                    <p:embed/>
                  </p:oleObj>
                </mc:Choice>
                <mc:Fallback>
                  <p:oleObj name="Equation" r:id="rId9" imgW="2006280" imgH="1054080" progId="Equation.DSMT4">
                    <p:embed/>
                    <p:pic>
                      <p:nvPicPr>
                        <p:cNvPr id="58" name="개체 57">
                          <a:extLst>
                            <a:ext uri="{FF2B5EF4-FFF2-40B4-BE49-F238E27FC236}">
                              <a16:creationId xmlns:a16="http://schemas.microsoft.com/office/drawing/2014/main" id="{1D22CAAA-2248-42A6-B599-6AAA4805B6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322" y="3015664"/>
                          <a:ext cx="2001838" cy="1038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개체 58">
              <a:extLst>
                <a:ext uri="{FF2B5EF4-FFF2-40B4-BE49-F238E27FC236}">
                  <a16:creationId xmlns:a16="http://schemas.microsoft.com/office/drawing/2014/main" id="{103E940B-B2E6-48F4-8C4E-4179BBE664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666932"/>
                </p:ext>
              </p:extLst>
            </p:nvPr>
          </p:nvGraphicFramePr>
          <p:xfrm>
            <a:off x="2636540" y="2361380"/>
            <a:ext cx="2570162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65360" imgH="533160" progId="Equation.DSMT4">
                    <p:embed/>
                  </p:oleObj>
                </mc:Choice>
                <mc:Fallback>
                  <p:oleObj name="Equation" r:id="rId11" imgW="2565360" imgH="533160" progId="Equation.DSMT4">
                    <p:embed/>
                    <p:pic>
                      <p:nvPicPr>
                        <p:cNvPr id="59" name="개체 58">
                          <a:extLst>
                            <a:ext uri="{FF2B5EF4-FFF2-40B4-BE49-F238E27FC236}">
                              <a16:creationId xmlns:a16="http://schemas.microsoft.com/office/drawing/2014/main" id="{103E940B-B2E6-48F4-8C4E-4179BBE664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6540" y="2361380"/>
                          <a:ext cx="2570162" cy="528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개체 59">
              <a:extLst>
                <a:ext uri="{FF2B5EF4-FFF2-40B4-BE49-F238E27FC236}">
                  <a16:creationId xmlns:a16="http://schemas.microsoft.com/office/drawing/2014/main" id="{D86C3083-F29C-4FE0-809F-F7DA0939A6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855579"/>
                </p:ext>
              </p:extLst>
            </p:nvPr>
          </p:nvGraphicFramePr>
          <p:xfrm>
            <a:off x="156044" y="2264070"/>
            <a:ext cx="1668462" cy="1169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76160" imgH="1155600" progId="Equation.DSMT4">
                    <p:embed/>
                  </p:oleObj>
                </mc:Choice>
                <mc:Fallback>
                  <p:oleObj name="Equation" r:id="rId13" imgW="1676160" imgH="1155600" progId="Equation.DSMT4">
                    <p:embed/>
                    <p:pic>
                      <p:nvPicPr>
                        <p:cNvPr id="60" name="개체 59">
                          <a:extLst>
                            <a:ext uri="{FF2B5EF4-FFF2-40B4-BE49-F238E27FC236}">
                              <a16:creationId xmlns:a16="http://schemas.microsoft.com/office/drawing/2014/main" id="{D86C3083-F29C-4FE0-809F-F7DA0939A6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44" y="2264070"/>
                          <a:ext cx="1668462" cy="1169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E5BBF932-D77A-4899-AD20-337FA6EB4FD0}"/>
                </a:ext>
              </a:extLst>
            </p:cNvPr>
            <p:cNvSpPr txBox="1"/>
            <p:nvPr/>
          </p:nvSpPr>
          <p:spPr>
            <a:xfrm>
              <a:off x="105406" y="1854195"/>
              <a:ext cx="10712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>
                  <a:latin typeface="Calibri" panose="020F0502020204030204" pitchFamily="34" charset="0"/>
                  <a:cs typeface="Calibri" panose="020F0502020204030204" pitchFamily="34" charset="0"/>
                </a:rPr>
                <a:t>Efficiency</a:t>
              </a:r>
              <a:endParaRPr lang="ko-KR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B187A033-4244-4972-8CEF-56BF4047F875}"/>
                </a:ext>
              </a:extLst>
            </p:cNvPr>
            <p:cNvSpPr txBox="1"/>
            <p:nvPr/>
          </p:nvSpPr>
          <p:spPr>
            <a:xfrm>
              <a:off x="2300145" y="1894875"/>
              <a:ext cx="7393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>
                  <a:latin typeface="Calibri" panose="020F0502020204030204" pitchFamily="34" charset="0"/>
                  <a:cs typeface="Calibri" panose="020F0502020204030204" pitchFamily="34" charset="0"/>
                </a:rPr>
                <a:t>Purity</a:t>
              </a:r>
              <a:endParaRPr lang="ko-KR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0DF0CA4F-BF38-41D1-AC1C-BF07F8D80D41}"/>
                </a:ext>
              </a:extLst>
            </p:cNvPr>
            <p:cNvSpPr txBox="1"/>
            <p:nvPr/>
          </p:nvSpPr>
          <p:spPr>
            <a:xfrm>
              <a:off x="324354" y="1380998"/>
              <a:ext cx="5445946" cy="46166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2400" dirty="0">
                  <a:ln>
                    <a:solidFill>
                      <a:schemeClr val="tx1">
                        <a:lumMod val="65000"/>
                        <a:lumOff val="35000"/>
                        <a:alpha val="0"/>
                      </a:schemeClr>
                    </a:solidFill>
                  </a:ln>
                  <a:solidFill>
                    <a:srgbClr val="FF0000"/>
                  </a:solidFill>
                  <a:latin typeface="Calibri" panose="020F0502020204030204" pitchFamily="34" charset="0"/>
                  <a:ea typeface="나눔명조" panose="02020603020101020101" pitchFamily="18" charset="-127"/>
                  <a:cs typeface="Calibri" panose="020F0502020204030204" pitchFamily="34" charset="0"/>
                </a:rPr>
                <a:t>New shortcut evaluation method</a:t>
              </a:r>
              <a:endParaRPr lang="ko-KR" altLang="en-US" sz="2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solidFill>
                  <a:srgbClr val="FF0000"/>
                </a:solidFill>
                <a:latin typeface="Calibri" panose="020F0502020204030204" pitchFamily="34" charset="0"/>
                <a:ea typeface="나눔명조" panose="02020603020101020101" pitchFamily="18" charset="-127"/>
                <a:cs typeface="Calibri" panose="020F0502020204030204" pitchFamily="34" charset="0"/>
              </a:endParaRPr>
            </a:p>
          </p:txBody>
        </p:sp>
      </p:grpSp>
      <p:cxnSp>
        <p:nvCxnSpPr>
          <p:cNvPr id="64" name="직선 화살표 연결선 63">
            <a:extLst>
              <a:ext uri="{FF2B5EF4-FFF2-40B4-BE49-F238E27FC236}">
                <a16:creationId xmlns:a16="http://schemas.microsoft.com/office/drawing/2014/main" id="{B79D5AE2-7E45-4992-9478-29C5EE19C50D}"/>
              </a:ext>
            </a:extLst>
          </p:cNvPr>
          <p:cNvCxnSpPr/>
          <p:nvPr/>
        </p:nvCxnSpPr>
        <p:spPr>
          <a:xfrm>
            <a:off x="5344540" y="2217125"/>
            <a:ext cx="669964" cy="0"/>
          </a:xfrm>
          <a:prstGeom prst="straightConnector1">
            <a:avLst/>
          </a:prstGeom>
          <a:ln w="28575">
            <a:solidFill>
              <a:srgbClr val="3211FB"/>
            </a:solidFill>
            <a:prstDash val="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직사각형 64">
            <a:extLst>
              <a:ext uri="{FF2B5EF4-FFF2-40B4-BE49-F238E27FC236}">
                <a16:creationId xmlns:a16="http://schemas.microsoft.com/office/drawing/2014/main" id="{39A4022E-D8A9-44B5-845B-B180057C4F50}"/>
              </a:ext>
            </a:extLst>
          </p:cNvPr>
          <p:cNvSpPr/>
          <p:nvPr/>
        </p:nvSpPr>
        <p:spPr>
          <a:xfrm>
            <a:off x="6208098" y="3635923"/>
            <a:ext cx="5706621" cy="20883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C6AE8C36-59BA-4A1B-A6A6-512786D4C243}"/>
              </a:ext>
            </a:extLst>
          </p:cNvPr>
          <p:cNvSpPr txBox="1"/>
          <p:nvPr/>
        </p:nvSpPr>
        <p:spPr>
          <a:xfrm>
            <a:off x="358520" y="5999381"/>
            <a:ext cx="3452402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dirty="0">
                <a:ln>
                  <a:solidFill>
                    <a:schemeClr val="tx1">
                      <a:lumMod val="65000"/>
                      <a:lumOff val="35000"/>
                      <a:alpha val="0"/>
                    </a:schemeClr>
                  </a:solidFill>
                </a:ln>
                <a:latin typeface="+mn-ea"/>
              </a:rPr>
              <a:t>Proposed in</a:t>
            </a:r>
            <a:endParaRPr lang="ko-KR" altLang="en-US" sz="1400" dirty="0">
              <a:ln>
                <a:solidFill>
                  <a:schemeClr val="tx1">
                    <a:lumMod val="65000"/>
                    <a:lumOff val="35000"/>
                    <a:alpha val="0"/>
                  </a:schemeClr>
                </a:solidFill>
              </a:ln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825374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  <p:bldP spid="49" grpId="0"/>
      <p:bldP spid="52" grpId="0"/>
      <p:bldP spid="53" grpId="0"/>
      <p:bldP spid="54" grpId="0"/>
      <p:bldP spid="55" grpId="0"/>
      <p:bldP spid="56" grpId="0"/>
      <p:bldP spid="65" grpId="0" animBg="1"/>
      <p:bldP spid="67" grpId="0"/>
    </p:bldLst>
  </p:timing>
</p:sld>
</file>

<file path=ppt/theme/theme1.xml><?xml version="1.0" encoding="utf-8"?>
<a:theme xmlns:a="http://schemas.openxmlformats.org/drawingml/2006/main" name="1_Office Theme">
  <a:themeElements>
    <a:clrScheme name="Custom 21">
      <a:dk1>
        <a:sysClr val="windowText" lastClr="000000"/>
      </a:dk1>
      <a:lt1>
        <a:sysClr val="window" lastClr="FFFFFF"/>
      </a:lt1>
      <a:dk2>
        <a:srgbClr val="0048B3"/>
      </a:dk2>
      <a:lt2>
        <a:srgbClr val="7C77B9"/>
      </a:lt2>
      <a:accent1>
        <a:srgbClr val="008EDC"/>
      </a:accent1>
      <a:accent2>
        <a:srgbClr val="7A0078"/>
      </a:accent2>
      <a:accent3>
        <a:srgbClr val="D30F64"/>
      </a:accent3>
      <a:accent4>
        <a:srgbClr val="006FC9"/>
      </a:accent4>
      <a:accent5>
        <a:srgbClr val="00FFFF"/>
      </a:accent5>
      <a:accent6>
        <a:srgbClr val="EEB902"/>
      </a:accent6>
      <a:hlink>
        <a:srgbClr val="D30F64"/>
      </a:hlink>
      <a:folHlink>
        <a:srgbClr val="D30F64"/>
      </a:folHlink>
    </a:clrScheme>
    <a:fontScheme name="Custom 7">
      <a:majorFont>
        <a:latin typeface="Century Gothic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 flip="none" rotWithShape="1">
          <a:gsLst>
            <a:gs pos="12000">
              <a:schemeClr val="accent1"/>
            </a:gs>
            <a:gs pos="100000">
              <a:schemeClr val="accent3"/>
            </a:gs>
          </a:gsLst>
          <a:lin ang="0" scaled="1"/>
          <a:tileRect/>
        </a:gradFill>
        <a:ln w="12700" cap="flat">
          <a:noFill/>
          <a:prstDash val="solid"/>
          <a:miter/>
        </a:ln>
      </a:spPr>
      <a:bodyPr rtlCol="0" anchor="ctr"/>
      <a:lstStyle>
        <a:defPPr algn="l">
          <a:defRPr dirty="0"/>
        </a:defPPr>
      </a:lstStyle>
    </a:spDef>
  </a:objectDefaults>
  <a:extraClrSchemeLst/>
  <a:extLst>
    <a:ext uri="{05A4C25C-085E-4340-85A3-A5531E510DB2}">
      <thm15:themeFamily xmlns:thm15="http://schemas.microsoft.com/office/thememl/2012/main" name="NBPL_Fun_MO - v6" id="{A0D08BF4-A6B2-4810-A990-861B25D0A27E}" vid="{9CA1A813-01EE-4EED-9E0D-BBBA258A4E37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37</TotalTime>
  <Words>2084</Words>
  <Application>Microsoft Office PowerPoint</Application>
  <PresentationFormat>Widescreen</PresentationFormat>
  <Paragraphs>411</Paragraphs>
  <Slides>27</Slides>
  <Notes>1</Notes>
  <HiddenSlides>11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8" baseType="lpstr">
      <vt:lpstr>맑은 고딕</vt:lpstr>
      <vt:lpstr>맑은 고딕</vt:lpstr>
      <vt:lpstr>나눔명조</vt:lpstr>
      <vt:lpstr>Arial</vt:lpstr>
      <vt:lpstr>Calibri</vt:lpstr>
      <vt:lpstr>Cambria Math</vt:lpstr>
      <vt:lpstr>Century Gothic</vt:lpstr>
      <vt:lpstr>Times New Roman</vt:lpstr>
      <vt:lpstr>Wingdings</vt:lpstr>
      <vt:lpstr>1_Office Theme</vt:lpstr>
      <vt:lpstr>Equation</vt:lpstr>
      <vt:lpstr>KSCT Fall Meeting</vt:lpstr>
      <vt:lpstr>How Adsorption Processes Work</vt:lpstr>
      <vt:lpstr>Cyclic Operation of Adsorption Process</vt:lpstr>
      <vt:lpstr>Cyclic Operation of Adsorption Process</vt:lpstr>
      <vt:lpstr>Problem 1: CPU time</vt:lpstr>
      <vt:lpstr>Problem 2: Limited information</vt:lpstr>
      <vt:lpstr>Idea: Ideal PSA Process</vt:lpstr>
      <vt:lpstr>Idea: Ideal PSA Process</vt:lpstr>
      <vt:lpstr>Formula: Ideal PSA Process</vt:lpstr>
      <vt:lpstr>Multi-component Case: CH4/H2S/CO2 </vt:lpstr>
      <vt:lpstr>Expansion Set of The Ideal PSA Method</vt:lpstr>
      <vt:lpstr>Application to Zeolite Database</vt:lpstr>
      <vt:lpstr>Visualization for Classification</vt:lpstr>
      <vt:lpstr>Advantages of This Method</vt:lpstr>
      <vt:lpstr>Conclusion</vt:lpstr>
      <vt:lpstr>PowerPoint Presentation</vt:lpstr>
      <vt:lpstr>Validation: Ideal PSA Process</vt:lpstr>
      <vt:lpstr>Validation: Ideal PSA Process</vt:lpstr>
      <vt:lpstr>PowerPoint Presentation</vt:lpstr>
      <vt:lpstr>Application 1: CO2 Capture</vt:lpstr>
      <vt:lpstr>Application 1: CO2 Capture</vt:lpstr>
      <vt:lpstr>Application 1: CO2 Capture</vt:lpstr>
      <vt:lpstr>Application 1: CO2 Capture</vt:lpstr>
      <vt:lpstr>Application 2: MOFs for Ethane/ethylene Separation</vt:lpstr>
      <vt:lpstr>Application 3: MOFs for SF6/N2 Separation</vt:lpstr>
      <vt:lpstr>Summary</vt:lpstr>
      <vt:lpstr>Table of Cont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sertation Defense</dc:title>
  <dc:creator>Ga Seongbin</dc:creator>
  <cp:lastModifiedBy>Ga Seongbin</cp:lastModifiedBy>
  <cp:revision>18</cp:revision>
  <cp:lastPrinted>2021-09-08T15:33:33Z</cp:lastPrinted>
  <dcterms:created xsi:type="dcterms:W3CDTF">2021-07-22T14:37:16Z</dcterms:created>
  <dcterms:modified xsi:type="dcterms:W3CDTF">2021-09-08T16:03:59Z</dcterms:modified>
</cp:coreProperties>
</file>